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2D39BEA" w14:textId="750ECCDC" w:rsidR="00E7445D" w:rsidRPr="00914288" w:rsidRDefault="00E7445D" w:rsidP="00E7445D">
      <w:pPr>
        <w:widowControl/>
        <w:jc w:val="center"/>
        <w:rPr>
          <w:rFonts w:ascii="Times New Roman" w:eastAsia="標楷體" w:hAnsi="Times New Roman" w:cs="Times New Roman"/>
          <w:szCs w:val="24"/>
          <w:highlight w:val="yellow"/>
        </w:rPr>
      </w:pPr>
      <w:proofErr w:type="gramStart"/>
      <w:r w:rsidRPr="00914288">
        <w:rPr>
          <w:rFonts w:ascii="Times New Roman" w:eastAsia="標楷體" w:hAnsi="Times New Roman" w:cs="Times New Roman"/>
          <w:szCs w:val="24"/>
          <w:highlight w:val="yellow"/>
        </w:rPr>
        <w:t>Seed(</w:t>
      </w:r>
      <w:proofErr w:type="gramEnd"/>
      <w:r w:rsidRPr="00914288">
        <w:rPr>
          <w:rFonts w:ascii="Times New Roman" w:eastAsia="標楷體" w:hAnsi="Times New Roman" w:cs="Times New Roman"/>
          <w:szCs w:val="24"/>
          <w:highlight w:val="yellow"/>
        </w:rPr>
        <w:t>110225021),</w:t>
      </w:r>
      <w:proofErr w:type="spellStart"/>
      <w:r w:rsidRPr="00914288">
        <w:rPr>
          <w:rFonts w:ascii="Times New Roman" w:eastAsia="標楷體" w:hAnsi="Times New Roman" w:cs="Times New Roman"/>
          <w:szCs w:val="24"/>
          <w:highlight w:val="yellow"/>
        </w:rPr>
        <w:t>simtime</w:t>
      </w:r>
      <w:proofErr w:type="spellEnd"/>
      <w:r w:rsidRPr="00914288">
        <w:rPr>
          <w:rFonts w:ascii="Times New Roman" w:eastAsia="標楷體" w:hAnsi="Times New Roman" w:cs="Times New Roman"/>
          <w:szCs w:val="24"/>
          <w:highlight w:val="yellow"/>
        </w:rPr>
        <w:t>=5000</w:t>
      </w:r>
    </w:p>
    <w:p w14:paraId="7F8172C7" w14:textId="60A7722A" w:rsidR="00947830" w:rsidRPr="00914288" w:rsidRDefault="00E7445D" w:rsidP="00E7445D">
      <w:pPr>
        <w:widowControl/>
        <w:jc w:val="center"/>
        <w:rPr>
          <w:rFonts w:ascii="Times New Roman" w:eastAsia="標楷體" w:hAnsi="Times New Roman" w:cs="Times New Roman"/>
          <w:szCs w:val="24"/>
        </w:rPr>
      </w:pPr>
      <w:r w:rsidRPr="00914288">
        <w:rPr>
          <w:rFonts w:ascii="Times New Roman" w:eastAsia="標楷體" w:hAnsi="Times New Roman" w:cs="Times New Roman"/>
          <w:szCs w:val="24"/>
          <w:highlight w:val="yellow"/>
        </w:rPr>
        <w:t>最大概似估計量</w:t>
      </w:r>
    </w:p>
    <w:tbl>
      <w:tblPr>
        <w:tblStyle w:val="1"/>
        <w:tblW w:w="0" w:type="auto"/>
        <w:jc w:val="center"/>
        <w:tblLook w:val="04A0" w:firstRow="1" w:lastRow="0" w:firstColumn="1" w:lastColumn="0" w:noHBand="0" w:noVBand="1"/>
      </w:tblPr>
      <w:tblGrid>
        <w:gridCol w:w="1601"/>
        <w:gridCol w:w="1407"/>
        <w:gridCol w:w="1398"/>
        <w:gridCol w:w="1452"/>
        <w:gridCol w:w="1260"/>
      </w:tblGrid>
      <w:tr w:rsidR="00E7445D" w:rsidRPr="00914288" w14:paraId="2345D0AF" w14:textId="77777777" w:rsidTr="00E7445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A5A0FAB" w14:textId="77777777" w:rsidR="00E7445D" w:rsidRPr="00914288" w:rsidRDefault="00E7445D" w:rsidP="004B13C0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499" w:dyaOrig="320" w14:anchorId="444D51D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05pt;height:16.45pt" o:ole="">
                  <v:imagedata r:id="rId5" o:title=""/>
                </v:shape>
                <o:OLEObject Type="Embed" ProgID="Equation.DSMT4" ShapeID="_x0000_i1025" DrawAspect="Content" ObjectID="_1733595698" r:id="rId6"/>
              </w:object>
            </w:r>
          </w:p>
        </w:tc>
        <w:tc>
          <w:tcPr>
            <w:tcW w:w="1407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C18187E" w14:textId="77777777" w:rsidR="00E7445D" w:rsidRPr="00914288" w:rsidRDefault="00E7445D" w:rsidP="004B13C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200" w:dyaOrig="279" w14:anchorId="654A6F63">
                <v:shape id="_x0000_i1026" type="#_x0000_t75" style="width:10.15pt;height:14.1pt" o:ole="">
                  <v:imagedata r:id="rId7" o:title=""/>
                </v:shape>
                <o:OLEObject Type="Embed" ProgID="Equation.DSMT4" ShapeID="_x0000_i1026" DrawAspect="Content" ObjectID="_1733595699" r:id="rId8"/>
              </w:object>
            </w:r>
          </w:p>
        </w:tc>
        <w:tc>
          <w:tcPr>
            <w:tcW w:w="1398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3707FE6" w14:textId="77777777" w:rsidR="00E7445D" w:rsidRPr="00914288" w:rsidRDefault="00E7445D" w:rsidP="004B13C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200" w:dyaOrig="340" w14:anchorId="73A01C94">
                <v:shape id="_x0000_i1027" type="#_x0000_t75" style="width:9.4pt;height:17.2pt" o:ole="">
                  <v:imagedata r:id="rId9" o:title=""/>
                </v:shape>
                <o:OLEObject Type="Embed" ProgID="Equation.DSMT4" ShapeID="_x0000_i1027" DrawAspect="Content" ObjectID="_1733595700" r:id="rId10"/>
              </w:object>
            </w:r>
          </w:p>
        </w:tc>
        <w:tc>
          <w:tcPr>
            <w:tcW w:w="1452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DE78A93" w14:textId="77777777" w:rsidR="00E7445D" w:rsidRPr="00914288" w:rsidRDefault="00E7445D" w:rsidP="004B13C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200" w:dyaOrig="340" w14:anchorId="60753E05">
                <v:shape id="_x0000_i1028" type="#_x0000_t75" style="width:9.4pt;height:17.2pt" o:ole="">
                  <v:imagedata r:id="rId11" o:title=""/>
                </v:shape>
                <o:OLEObject Type="Embed" ProgID="Equation.DSMT4" ShapeID="_x0000_i1028" DrawAspect="Content" ObjectID="_1733595701" r:id="rId12"/>
              </w:object>
            </w:r>
          </w:p>
        </w:tc>
        <w:tc>
          <w:tcPr>
            <w:tcW w:w="126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14:paraId="76BBF228" w14:textId="77777777" w:rsidR="00E7445D" w:rsidRPr="00914288" w:rsidRDefault="00E7445D" w:rsidP="004B13C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220" w:dyaOrig="340" w14:anchorId="0CD92128">
                <v:shape id="_x0000_i1029" type="#_x0000_t75" style="width:10.95pt;height:17.2pt" o:ole="">
                  <v:imagedata r:id="rId13" o:title=""/>
                </v:shape>
                <o:OLEObject Type="Embed" ProgID="Equation.DSMT4" ShapeID="_x0000_i1029" DrawAspect="Content" ObjectID="_1733595702" r:id="rId14"/>
              </w:object>
            </w:r>
          </w:p>
        </w:tc>
      </w:tr>
      <w:tr w:rsidR="00AD7C72" w:rsidRPr="00914288" w14:paraId="6033224D" w14:textId="77777777" w:rsidTr="00B02AB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48638FA2" w14:textId="77777777" w:rsidR="00AD7C72" w:rsidRPr="00914288" w:rsidRDefault="00AD7C72" w:rsidP="00AD7C72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760" w:dyaOrig="279" w14:anchorId="00D9BF1F">
                <v:shape id="_x0000_i1030" type="#_x0000_t75" style="width:38.35pt;height:14.1pt" o:ole="">
                  <v:imagedata r:id="rId15" o:title=""/>
                </v:shape>
                <o:OLEObject Type="Embed" ProgID="Equation.DSMT4" ShapeID="_x0000_i1030" DrawAspect="Content" ObjectID="_1733595703" r:id="rId16"/>
              </w:object>
            </w:r>
          </w:p>
        </w:tc>
        <w:tc>
          <w:tcPr>
            <w:tcW w:w="140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2E8A0D53" w14:textId="4B223556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1.1940</w:t>
            </w:r>
          </w:p>
        </w:tc>
        <w:tc>
          <w:tcPr>
            <w:tcW w:w="1398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012DE9F8" w14:textId="11D2CD7B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017</w:t>
            </w:r>
          </w:p>
        </w:tc>
        <w:tc>
          <w:tcPr>
            <w:tcW w:w="1452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59758724" w14:textId="27F6BDCF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1.0016</w:t>
            </w:r>
          </w:p>
        </w:tc>
        <w:tc>
          <w:tcPr>
            <w:tcW w:w="1260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0CCE44D4" w14:textId="79C479C3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1.1940</w:t>
            </w:r>
          </w:p>
        </w:tc>
      </w:tr>
      <w:tr w:rsidR="00AD7C72" w:rsidRPr="00914288" w14:paraId="4768AB8B" w14:textId="77777777" w:rsidTr="007976F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4B7C109" w14:textId="77777777" w:rsidR="00AD7C72" w:rsidRPr="00914288" w:rsidRDefault="00AD7C72" w:rsidP="00AD7C72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59" w:dyaOrig="279" w14:anchorId="3C85B598">
                <v:shape id="_x0000_i1031" type="#_x0000_t75" style="width:43.05pt;height:14.1pt" o:ole="">
                  <v:imagedata r:id="rId17" o:title=""/>
                </v:shape>
                <o:OLEObject Type="Embed" ProgID="Equation.DSMT4" ShapeID="_x0000_i1031" DrawAspect="Content" ObjectID="_1733595704" r:id="rId18"/>
              </w:object>
            </w:r>
          </w:p>
        </w:tc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87540AD" w14:textId="3FDC7681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1.1964</w:t>
            </w:r>
          </w:p>
        </w:tc>
        <w:tc>
          <w:tcPr>
            <w:tcW w:w="13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53EEE7D" w14:textId="07BB1792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013</w:t>
            </w:r>
          </w:p>
        </w:tc>
        <w:tc>
          <w:tcPr>
            <w:tcW w:w="145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4FE961" w14:textId="2F83F450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1.0006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B92261" w14:textId="01801EC3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1.1964</w:t>
            </w:r>
          </w:p>
        </w:tc>
      </w:tr>
      <w:tr w:rsidR="00AD7C72" w:rsidRPr="00914288" w14:paraId="691A1B0E" w14:textId="77777777" w:rsidTr="007976F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589D834" w14:textId="77777777" w:rsidR="00AD7C72" w:rsidRPr="00914288" w:rsidRDefault="00AD7C72" w:rsidP="00AD7C72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59" w:dyaOrig="279" w14:anchorId="70945DEF">
                <v:shape id="_x0000_i1032" type="#_x0000_t75" style="width:43.05pt;height:14.1pt" o:ole="">
                  <v:imagedata r:id="rId19" o:title=""/>
                </v:shape>
                <o:OLEObject Type="Embed" ProgID="Equation.DSMT4" ShapeID="_x0000_i1032" DrawAspect="Content" ObjectID="_1733595705" r:id="rId20"/>
              </w:object>
            </w:r>
          </w:p>
        </w:tc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37FB29" w14:textId="74406458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1.1973</w:t>
            </w:r>
          </w:p>
        </w:tc>
        <w:tc>
          <w:tcPr>
            <w:tcW w:w="13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2AB3D8B" w14:textId="65568884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008</w:t>
            </w:r>
          </w:p>
        </w:tc>
        <w:tc>
          <w:tcPr>
            <w:tcW w:w="145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64DBAF" w14:textId="43C0163B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1.0005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4C886A" w14:textId="2B28C820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1.1973</w:t>
            </w:r>
          </w:p>
        </w:tc>
      </w:tr>
      <w:tr w:rsidR="00AD7C72" w:rsidRPr="00914288" w14:paraId="5D18D1C8" w14:textId="77777777" w:rsidTr="007976F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8CCC0B" w14:textId="77777777" w:rsidR="00AD7C72" w:rsidRPr="00914288" w:rsidRDefault="00AD7C72" w:rsidP="00AD7C72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06E49DB4">
                <v:shape id="_x0000_i1033" type="#_x0000_t75" style="width:44.6pt;height:14.1pt" o:ole="">
                  <v:imagedata r:id="rId21" o:title=""/>
                </v:shape>
                <o:OLEObject Type="Embed" ProgID="Equation.DSMT4" ShapeID="_x0000_i1033" DrawAspect="Content" ObjectID="_1733595706" r:id="rId22"/>
              </w:object>
            </w:r>
          </w:p>
        </w:tc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97C8150" w14:textId="3B21ACF3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1.1984</w:t>
            </w:r>
          </w:p>
        </w:tc>
        <w:tc>
          <w:tcPr>
            <w:tcW w:w="13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79A032" w14:textId="15F4C61D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008</w:t>
            </w:r>
          </w:p>
        </w:tc>
        <w:tc>
          <w:tcPr>
            <w:tcW w:w="145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D03789A" w14:textId="6A610639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9997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9368F01" w14:textId="569250B0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1.1984</w:t>
            </w:r>
          </w:p>
        </w:tc>
      </w:tr>
      <w:tr w:rsidR="00AD7C72" w:rsidRPr="00914288" w14:paraId="64BA436F" w14:textId="77777777" w:rsidTr="007976F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C34DD3F" w14:textId="77777777" w:rsidR="00AD7C72" w:rsidRPr="00914288" w:rsidRDefault="00AD7C72" w:rsidP="00AD7C72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0B82A9E2">
                <v:shape id="_x0000_i1034" type="#_x0000_t75" style="width:44.6pt;height:14.1pt" o:ole="">
                  <v:imagedata r:id="rId23" o:title=""/>
                </v:shape>
                <o:OLEObject Type="Embed" ProgID="Equation.DSMT4" ShapeID="_x0000_i1034" DrawAspect="Content" ObjectID="_1733595707" r:id="rId24"/>
              </w:object>
            </w:r>
          </w:p>
        </w:tc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186978" w14:textId="2738A1AF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1.1983</w:t>
            </w:r>
          </w:p>
        </w:tc>
        <w:tc>
          <w:tcPr>
            <w:tcW w:w="13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92E12E" w14:textId="429F7C68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011</w:t>
            </w:r>
          </w:p>
        </w:tc>
        <w:tc>
          <w:tcPr>
            <w:tcW w:w="145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FD59193" w14:textId="7B7486B5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9997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3EBBE0" w14:textId="462E45D8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1.1983</w:t>
            </w:r>
          </w:p>
        </w:tc>
      </w:tr>
      <w:tr w:rsidR="00AD7C72" w:rsidRPr="00914288" w14:paraId="754158A9" w14:textId="77777777" w:rsidTr="007976F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58B9E8F7" w14:textId="77777777" w:rsidR="00AD7C72" w:rsidRPr="00914288" w:rsidRDefault="00AD7C72" w:rsidP="00AD7C72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2EBBEC04">
                <v:shape id="_x0000_i1035" type="#_x0000_t75" style="width:44.6pt;height:14.1pt" o:ole="">
                  <v:imagedata r:id="rId25" o:title=""/>
                </v:shape>
                <o:OLEObject Type="Embed" ProgID="Equation.DSMT4" ShapeID="_x0000_i1035" DrawAspect="Content" ObjectID="_1733595708" r:id="rId26"/>
              </w:object>
            </w:r>
          </w:p>
        </w:tc>
        <w:tc>
          <w:tcPr>
            <w:tcW w:w="1407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6F2B3E4B" w14:textId="4060C14B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1.1987</w:t>
            </w:r>
          </w:p>
        </w:tc>
        <w:tc>
          <w:tcPr>
            <w:tcW w:w="1398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6901B908" w14:textId="5AE437AE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011</w:t>
            </w:r>
          </w:p>
        </w:tc>
        <w:tc>
          <w:tcPr>
            <w:tcW w:w="1452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0224566E" w14:textId="0038FB76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9996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47146A5D" w14:textId="783A3FCA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1.1987</w:t>
            </w:r>
          </w:p>
        </w:tc>
      </w:tr>
    </w:tbl>
    <w:p w14:paraId="5BE39162" w14:textId="77777777" w:rsidR="00E7445D" w:rsidRPr="00914288" w:rsidRDefault="00E7445D">
      <w:pPr>
        <w:widowControl/>
        <w:rPr>
          <w:rFonts w:ascii="Times New Roman" w:eastAsia="標楷體" w:hAnsi="Times New Roman" w:cs="Times New Roman"/>
          <w:szCs w:val="24"/>
        </w:rPr>
      </w:pPr>
    </w:p>
    <w:tbl>
      <w:tblPr>
        <w:tblStyle w:val="1"/>
        <w:tblW w:w="0" w:type="auto"/>
        <w:jc w:val="center"/>
        <w:tblLook w:val="04A0" w:firstRow="1" w:lastRow="0" w:firstColumn="1" w:lastColumn="0" w:noHBand="0" w:noVBand="1"/>
      </w:tblPr>
      <w:tblGrid>
        <w:gridCol w:w="1601"/>
        <w:gridCol w:w="1476"/>
        <w:gridCol w:w="1476"/>
        <w:gridCol w:w="1476"/>
        <w:gridCol w:w="1476"/>
      </w:tblGrid>
      <w:tr w:rsidR="00947830" w:rsidRPr="00914288" w14:paraId="2DB854F6" w14:textId="77777777" w:rsidTr="00E7445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3715B1B" w14:textId="2F823575" w:rsidR="00947830" w:rsidRPr="00914288" w:rsidRDefault="00947830" w:rsidP="004B13C0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680" w:dyaOrig="320" w14:anchorId="2DC68136">
                <v:shape id="_x0000_i1036" type="#_x0000_t75" style="width:33.65pt;height:16.45pt" o:ole="">
                  <v:imagedata r:id="rId27" o:title=""/>
                </v:shape>
                <o:OLEObject Type="Embed" ProgID="Equation.DSMT4" ShapeID="_x0000_i1036" DrawAspect="Content" ObjectID="_1733595709" r:id="rId28"/>
              </w:object>
            </w:r>
          </w:p>
        </w:tc>
        <w:tc>
          <w:tcPr>
            <w:tcW w:w="1476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EC104C1" w14:textId="77777777" w:rsidR="00947830" w:rsidRPr="00914288" w:rsidRDefault="00947830" w:rsidP="004B13C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200" w:dyaOrig="279" w14:anchorId="3357C65D">
                <v:shape id="_x0000_i1037" type="#_x0000_t75" style="width:10.15pt;height:14.1pt" o:ole="">
                  <v:imagedata r:id="rId7" o:title=""/>
                </v:shape>
                <o:OLEObject Type="Embed" ProgID="Equation.DSMT4" ShapeID="_x0000_i1037" DrawAspect="Content" ObjectID="_1733595710" r:id="rId29"/>
              </w:object>
            </w:r>
          </w:p>
        </w:tc>
        <w:tc>
          <w:tcPr>
            <w:tcW w:w="1476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DE05A53" w14:textId="77777777" w:rsidR="00947830" w:rsidRPr="00914288" w:rsidRDefault="00947830" w:rsidP="004B13C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200" w:dyaOrig="340" w14:anchorId="4961BE25">
                <v:shape id="_x0000_i1038" type="#_x0000_t75" style="width:9.4pt;height:17.2pt" o:ole="">
                  <v:imagedata r:id="rId9" o:title=""/>
                </v:shape>
                <o:OLEObject Type="Embed" ProgID="Equation.DSMT4" ShapeID="_x0000_i1038" DrawAspect="Content" ObjectID="_1733595711" r:id="rId30"/>
              </w:object>
            </w:r>
          </w:p>
        </w:tc>
        <w:tc>
          <w:tcPr>
            <w:tcW w:w="1476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2F5DF72" w14:textId="77777777" w:rsidR="00947830" w:rsidRPr="00914288" w:rsidRDefault="00947830" w:rsidP="004B13C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200" w:dyaOrig="340" w14:anchorId="45C85B8C">
                <v:shape id="_x0000_i1039" type="#_x0000_t75" style="width:9.4pt;height:17.2pt" o:ole="">
                  <v:imagedata r:id="rId11" o:title=""/>
                </v:shape>
                <o:OLEObject Type="Embed" ProgID="Equation.DSMT4" ShapeID="_x0000_i1039" DrawAspect="Content" ObjectID="_1733595712" r:id="rId31"/>
              </w:object>
            </w:r>
          </w:p>
        </w:tc>
        <w:tc>
          <w:tcPr>
            <w:tcW w:w="1476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14:paraId="7D89E237" w14:textId="77777777" w:rsidR="00947830" w:rsidRPr="00914288" w:rsidRDefault="00947830" w:rsidP="004B13C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220" w:dyaOrig="340" w14:anchorId="326CD5FD">
                <v:shape id="_x0000_i1040" type="#_x0000_t75" style="width:10.95pt;height:17.2pt" o:ole="">
                  <v:imagedata r:id="rId13" o:title=""/>
                </v:shape>
                <o:OLEObject Type="Embed" ProgID="Equation.DSMT4" ShapeID="_x0000_i1040" DrawAspect="Content" ObjectID="_1733595713" r:id="rId32"/>
              </w:object>
            </w:r>
          </w:p>
        </w:tc>
      </w:tr>
      <w:tr w:rsidR="00752B31" w:rsidRPr="00914288" w14:paraId="02688E33" w14:textId="77777777" w:rsidTr="008B4173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13A03A4F" w14:textId="77777777" w:rsidR="00752B31" w:rsidRPr="00914288" w:rsidRDefault="00752B31" w:rsidP="00752B31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760" w:dyaOrig="279" w14:anchorId="145A135E">
                <v:shape id="_x0000_i1041" type="#_x0000_t75" style="width:38.35pt;height:14.1pt" o:ole="">
                  <v:imagedata r:id="rId15" o:title=""/>
                </v:shape>
                <o:OLEObject Type="Embed" ProgID="Equation.DSMT4" ShapeID="_x0000_i1041" DrawAspect="Content" ObjectID="_1733595714" r:id="rId33"/>
              </w:object>
            </w:r>
          </w:p>
        </w:tc>
        <w:tc>
          <w:tcPr>
            <w:tcW w:w="147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 w:themeFill="background1"/>
          </w:tcPr>
          <w:p w14:paraId="04E9B37B" w14:textId="5A094601" w:rsidR="00752B31" w:rsidRPr="00914288" w:rsidRDefault="00752B31" w:rsidP="00752B3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1.1940</w:t>
            </w:r>
          </w:p>
        </w:tc>
        <w:tc>
          <w:tcPr>
            <w:tcW w:w="147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49733CD" w14:textId="22828E7E" w:rsidR="00752B31" w:rsidRPr="00914288" w:rsidRDefault="00752B31" w:rsidP="00752B3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014</w:t>
            </w:r>
          </w:p>
        </w:tc>
        <w:tc>
          <w:tcPr>
            <w:tcW w:w="147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7AB0935" w14:textId="152CEF18" w:rsidR="00752B31" w:rsidRPr="00914288" w:rsidRDefault="00752B31" w:rsidP="00752B3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1.0020</w:t>
            </w:r>
          </w:p>
        </w:tc>
        <w:tc>
          <w:tcPr>
            <w:tcW w:w="147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78CDF8A" w14:textId="7B193AC7" w:rsidR="00752B31" w:rsidRPr="00914288" w:rsidRDefault="00752B31" w:rsidP="00752B3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2024</w:t>
            </w:r>
          </w:p>
        </w:tc>
      </w:tr>
      <w:tr w:rsidR="0040048B" w:rsidRPr="00914288" w14:paraId="01133F0E" w14:textId="77777777" w:rsidTr="00E5023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023DE92" w14:textId="77777777" w:rsidR="0040048B" w:rsidRPr="00914288" w:rsidRDefault="0040048B" w:rsidP="0040048B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59" w:dyaOrig="279" w14:anchorId="5EA5C96D">
                <v:shape id="_x0000_i1042" type="#_x0000_t75" style="width:43.05pt;height:14.1pt" o:ole="">
                  <v:imagedata r:id="rId17" o:title=""/>
                </v:shape>
                <o:OLEObject Type="Embed" ProgID="Equation.DSMT4" ShapeID="_x0000_i1042" DrawAspect="Content" ObjectID="_1733595715" r:id="rId34"/>
              </w:object>
            </w:r>
          </w:p>
        </w:tc>
        <w:tc>
          <w:tcPr>
            <w:tcW w:w="14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B1E48AD" w14:textId="406F559D" w:rsidR="0040048B" w:rsidRPr="00914288" w:rsidRDefault="0040048B" w:rsidP="004004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1.1964</w:t>
            </w:r>
          </w:p>
        </w:tc>
        <w:tc>
          <w:tcPr>
            <w:tcW w:w="14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3D70A2E" w14:textId="0A343691" w:rsidR="0040048B" w:rsidRPr="00914288" w:rsidRDefault="0040048B" w:rsidP="004004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011</w:t>
            </w:r>
          </w:p>
        </w:tc>
        <w:tc>
          <w:tcPr>
            <w:tcW w:w="14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BAE6198" w14:textId="101E0A95" w:rsidR="0040048B" w:rsidRPr="00914288" w:rsidRDefault="0040048B" w:rsidP="004004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1.0008</w:t>
            </w:r>
          </w:p>
        </w:tc>
        <w:tc>
          <w:tcPr>
            <w:tcW w:w="14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BE31115" w14:textId="6B88A88E" w:rsidR="0040048B" w:rsidRPr="00914288" w:rsidRDefault="0040048B" w:rsidP="004004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2018</w:t>
            </w:r>
          </w:p>
        </w:tc>
      </w:tr>
      <w:tr w:rsidR="00F915B5" w:rsidRPr="00914288" w14:paraId="12483834" w14:textId="77777777" w:rsidTr="00C040C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66A944" w14:textId="77777777" w:rsidR="00F915B5" w:rsidRPr="00914288" w:rsidRDefault="00F915B5" w:rsidP="00F915B5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59" w:dyaOrig="279" w14:anchorId="192D30FE">
                <v:shape id="_x0000_i1043" type="#_x0000_t75" style="width:43.05pt;height:14.1pt" o:ole="">
                  <v:imagedata r:id="rId19" o:title=""/>
                </v:shape>
                <o:OLEObject Type="Embed" ProgID="Equation.DSMT4" ShapeID="_x0000_i1043" DrawAspect="Content" ObjectID="_1733595716" r:id="rId35"/>
              </w:object>
            </w:r>
          </w:p>
        </w:tc>
        <w:tc>
          <w:tcPr>
            <w:tcW w:w="14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7883DA" w14:textId="603C9DB0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1.1973</w:t>
            </w:r>
          </w:p>
        </w:tc>
        <w:tc>
          <w:tcPr>
            <w:tcW w:w="14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670196" w14:textId="107A5284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006</w:t>
            </w:r>
          </w:p>
        </w:tc>
        <w:tc>
          <w:tcPr>
            <w:tcW w:w="14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B4A498" w14:textId="3FBC42CF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1.0006</w:t>
            </w:r>
          </w:p>
        </w:tc>
        <w:tc>
          <w:tcPr>
            <w:tcW w:w="14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1B318A" w14:textId="345BC329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2016</w:t>
            </w:r>
          </w:p>
        </w:tc>
      </w:tr>
      <w:tr w:rsidR="00F915B5" w:rsidRPr="00914288" w14:paraId="1DC00338" w14:textId="77777777" w:rsidTr="006154F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7A0D7C9" w14:textId="77777777" w:rsidR="00F915B5" w:rsidRPr="00914288" w:rsidRDefault="00F915B5" w:rsidP="00F915B5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75BD444E">
                <v:shape id="_x0000_i1044" type="#_x0000_t75" style="width:44.6pt;height:14.1pt" o:ole="">
                  <v:imagedata r:id="rId21" o:title=""/>
                </v:shape>
                <o:OLEObject Type="Embed" ProgID="Equation.DSMT4" ShapeID="_x0000_i1044" DrawAspect="Content" ObjectID="_1733595717" r:id="rId36"/>
              </w:object>
            </w:r>
          </w:p>
        </w:tc>
        <w:tc>
          <w:tcPr>
            <w:tcW w:w="14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83435C" w14:textId="09F0312D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1.1984</w:t>
            </w:r>
          </w:p>
        </w:tc>
        <w:tc>
          <w:tcPr>
            <w:tcW w:w="14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6BC1EAC" w14:textId="5E9B427E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006</w:t>
            </w:r>
          </w:p>
        </w:tc>
        <w:tc>
          <w:tcPr>
            <w:tcW w:w="14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F1AF3C" w14:textId="0552CFFE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9999</w:t>
            </w:r>
          </w:p>
        </w:tc>
        <w:tc>
          <w:tcPr>
            <w:tcW w:w="14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DC694A" w14:textId="5501EC2F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2012</w:t>
            </w:r>
          </w:p>
        </w:tc>
      </w:tr>
      <w:tr w:rsidR="009B2831" w:rsidRPr="00914288" w14:paraId="07997B0E" w14:textId="77777777" w:rsidTr="00DD0CA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482BD2" w14:textId="77777777" w:rsidR="009B2831" w:rsidRPr="00914288" w:rsidRDefault="009B2831" w:rsidP="009B2831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78F261D6">
                <v:shape id="_x0000_i1045" type="#_x0000_t75" style="width:44.6pt;height:14.1pt" o:ole="">
                  <v:imagedata r:id="rId23" o:title=""/>
                </v:shape>
                <o:OLEObject Type="Embed" ProgID="Equation.DSMT4" ShapeID="_x0000_i1045" DrawAspect="Content" ObjectID="_1733595718" r:id="rId37"/>
              </w:object>
            </w:r>
          </w:p>
        </w:tc>
        <w:tc>
          <w:tcPr>
            <w:tcW w:w="14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C60522" w14:textId="67035046" w:rsidR="009B2831" w:rsidRPr="00914288" w:rsidRDefault="009B2831" w:rsidP="009B283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1.1983</w:t>
            </w:r>
          </w:p>
        </w:tc>
        <w:tc>
          <w:tcPr>
            <w:tcW w:w="14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0BFCE21" w14:textId="052B7E33" w:rsidR="009B2831" w:rsidRPr="00914288" w:rsidRDefault="009B2831" w:rsidP="009B283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008</w:t>
            </w:r>
          </w:p>
        </w:tc>
        <w:tc>
          <w:tcPr>
            <w:tcW w:w="14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953ADAB" w14:textId="70952C29" w:rsidR="009B2831" w:rsidRPr="00914288" w:rsidRDefault="009B2831" w:rsidP="009B283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9998</w:t>
            </w:r>
          </w:p>
        </w:tc>
        <w:tc>
          <w:tcPr>
            <w:tcW w:w="14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3A3F41" w14:textId="25CC2598" w:rsidR="009B2831" w:rsidRPr="00914288" w:rsidRDefault="009B2831" w:rsidP="009B283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2015</w:t>
            </w:r>
          </w:p>
        </w:tc>
      </w:tr>
      <w:tr w:rsidR="00E842DC" w:rsidRPr="00914288" w14:paraId="04383ED0" w14:textId="77777777" w:rsidTr="00305636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261284C8" w14:textId="77777777" w:rsidR="00E842DC" w:rsidRPr="00914288" w:rsidRDefault="00E842DC" w:rsidP="00E842DC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05A0588A">
                <v:shape id="_x0000_i1046" type="#_x0000_t75" style="width:44.6pt;height:14.1pt" o:ole="">
                  <v:imagedata r:id="rId25" o:title=""/>
                </v:shape>
                <o:OLEObject Type="Embed" ProgID="Equation.DSMT4" ShapeID="_x0000_i1046" DrawAspect="Content" ObjectID="_1733595719" r:id="rId38"/>
              </w:object>
            </w:r>
          </w:p>
        </w:tc>
        <w:tc>
          <w:tcPr>
            <w:tcW w:w="1476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2F7CA514" w14:textId="2ADA09C8" w:rsidR="00E842DC" w:rsidRPr="00914288" w:rsidRDefault="00E842DC" w:rsidP="00E842D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1.1987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5BD5C17D" w14:textId="09B618C6" w:rsidR="00E842DC" w:rsidRPr="00914288" w:rsidRDefault="00E842DC" w:rsidP="00E842D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008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326CAE5B" w14:textId="29E1129D" w:rsidR="00E842DC" w:rsidRPr="00914288" w:rsidRDefault="00E842DC" w:rsidP="00E842D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9997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0E6999A6" w14:textId="3A93CABB" w:rsidR="00E842DC" w:rsidRPr="00914288" w:rsidRDefault="00E842DC" w:rsidP="00E842D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2013</w:t>
            </w:r>
          </w:p>
        </w:tc>
      </w:tr>
    </w:tbl>
    <w:p w14:paraId="20740321" w14:textId="0C7BE878" w:rsidR="00E7445D" w:rsidRPr="00914288" w:rsidRDefault="00E7445D">
      <w:pPr>
        <w:widowControl/>
        <w:rPr>
          <w:rFonts w:ascii="Times New Roman" w:eastAsia="標楷體" w:hAnsi="Times New Roman" w:cs="Times New Roman"/>
          <w:szCs w:val="24"/>
        </w:rPr>
      </w:pPr>
    </w:p>
    <w:tbl>
      <w:tblPr>
        <w:tblStyle w:val="1"/>
        <w:tblW w:w="0" w:type="auto"/>
        <w:jc w:val="center"/>
        <w:tblLook w:val="04A0" w:firstRow="1" w:lastRow="0" w:firstColumn="1" w:lastColumn="0" w:noHBand="0" w:noVBand="1"/>
      </w:tblPr>
      <w:tblGrid>
        <w:gridCol w:w="1601"/>
        <w:gridCol w:w="1407"/>
        <w:gridCol w:w="1398"/>
        <w:gridCol w:w="1452"/>
        <w:gridCol w:w="1260"/>
      </w:tblGrid>
      <w:tr w:rsidR="002501A5" w:rsidRPr="00914288" w14:paraId="2E12464C" w14:textId="77777777" w:rsidTr="007A410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AF7FE3D" w14:textId="581ECDAF" w:rsidR="002501A5" w:rsidRPr="00914288" w:rsidRDefault="002501A5" w:rsidP="007A410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680" w:dyaOrig="320" w14:anchorId="09A46E67">
                <v:shape id="_x0000_i1047" type="#_x0000_t75" style="width:33.65pt;height:16.45pt" o:ole="">
                  <v:imagedata r:id="rId39" o:title=""/>
                </v:shape>
                <o:OLEObject Type="Embed" ProgID="Equation.DSMT4" ShapeID="_x0000_i1047" DrawAspect="Content" ObjectID="_1733595720" r:id="rId40"/>
              </w:object>
            </w:r>
          </w:p>
        </w:tc>
        <w:tc>
          <w:tcPr>
            <w:tcW w:w="1407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6E16231" w14:textId="77777777" w:rsidR="002501A5" w:rsidRPr="00914288" w:rsidRDefault="002501A5" w:rsidP="007A410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200" w:dyaOrig="279" w14:anchorId="042C1EBE">
                <v:shape id="_x0000_i1048" type="#_x0000_t75" style="width:10.15pt;height:14.1pt" o:ole="">
                  <v:imagedata r:id="rId7" o:title=""/>
                </v:shape>
                <o:OLEObject Type="Embed" ProgID="Equation.DSMT4" ShapeID="_x0000_i1048" DrawAspect="Content" ObjectID="_1733595721" r:id="rId41"/>
              </w:object>
            </w:r>
          </w:p>
        </w:tc>
        <w:tc>
          <w:tcPr>
            <w:tcW w:w="1398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F80F18E" w14:textId="77777777" w:rsidR="002501A5" w:rsidRPr="00914288" w:rsidRDefault="002501A5" w:rsidP="007A410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200" w:dyaOrig="340" w14:anchorId="2BA410C7">
                <v:shape id="_x0000_i1049" type="#_x0000_t75" style="width:9.4pt;height:17.2pt" o:ole="">
                  <v:imagedata r:id="rId9" o:title=""/>
                </v:shape>
                <o:OLEObject Type="Embed" ProgID="Equation.DSMT4" ShapeID="_x0000_i1049" DrawAspect="Content" ObjectID="_1733595722" r:id="rId42"/>
              </w:object>
            </w:r>
          </w:p>
        </w:tc>
        <w:tc>
          <w:tcPr>
            <w:tcW w:w="1452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0BFA2E3" w14:textId="77777777" w:rsidR="002501A5" w:rsidRPr="00914288" w:rsidRDefault="002501A5" w:rsidP="007A410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200" w:dyaOrig="340" w14:anchorId="50246D25">
                <v:shape id="_x0000_i1050" type="#_x0000_t75" style="width:9.4pt;height:17.2pt" o:ole="">
                  <v:imagedata r:id="rId11" o:title=""/>
                </v:shape>
                <o:OLEObject Type="Embed" ProgID="Equation.DSMT4" ShapeID="_x0000_i1050" DrawAspect="Content" ObjectID="_1733595723" r:id="rId43"/>
              </w:object>
            </w:r>
          </w:p>
        </w:tc>
        <w:tc>
          <w:tcPr>
            <w:tcW w:w="126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14:paraId="62D8B12F" w14:textId="77777777" w:rsidR="002501A5" w:rsidRPr="00914288" w:rsidRDefault="002501A5" w:rsidP="007A410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220" w:dyaOrig="340" w14:anchorId="207C0FE4">
                <v:shape id="_x0000_i1051" type="#_x0000_t75" style="width:10.95pt;height:17.2pt" o:ole="">
                  <v:imagedata r:id="rId13" o:title=""/>
                </v:shape>
                <o:OLEObject Type="Embed" ProgID="Equation.DSMT4" ShapeID="_x0000_i1051" DrawAspect="Content" ObjectID="_1733595724" r:id="rId44"/>
              </w:object>
            </w:r>
          </w:p>
        </w:tc>
      </w:tr>
      <w:tr w:rsidR="002501A5" w:rsidRPr="00914288" w14:paraId="20C6321D" w14:textId="77777777" w:rsidTr="007A410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0E1F8C82" w14:textId="77777777" w:rsidR="002501A5" w:rsidRPr="00914288" w:rsidRDefault="002501A5" w:rsidP="007A410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760" w:dyaOrig="279" w14:anchorId="527A6370">
                <v:shape id="_x0000_i1052" type="#_x0000_t75" style="width:38.35pt;height:14.1pt" o:ole="">
                  <v:imagedata r:id="rId15" o:title=""/>
                </v:shape>
                <o:OLEObject Type="Embed" ProgID="Equation.DSMT4" ShapeID="_x0000_i1052" DrawAspect="Content" ObjectID="_1733595725" r:id="rId45"/>
              </w:object>
            </w:r>
          </w:p>
        </w:tc>
        <w:tc>
          <w:tcPr>
            <w:tcW w:w="140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6B5E01DC" w14:textId="77777777" w:rsidR="002501A5" w:rsidRPr="00914288" w:rsidRDefault="002501A5" w:rsidP="007A410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398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107A3C53" w14:textId="77777777" w:rsidR="002501A5" w:rsidRPr="00914288" w:rsidRDefault="002501A5" w:rsidP="007A410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452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3C69091B" w14:textId="77777777" w:rsidR="002501A5" w:rsidRPr="00914288" w:rsidRDefault="002501A5" w:rsidP="007A410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48F1931" w14:textId="77777777" w:rsidR="002501A5" w:rsidRPr="00914288" w:rsidRDefault="002501A5" w:rsidP="007A410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  <w:tr w:rsidR="006C0E4A" w:rsidRPr="00914288" w14:paraId="22DFD425" w14:textId="77777777" w:rsidTr="007A410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7D36AF" w14:textId="77777777" w:rsidR="006C0E4A" w:rsidRPr="00914288" w:rsidRDefault="006C0E4A" w:rsidP="006C0E4A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59" w:dyaOrig="279" w14:anchorId="3C458FB6">
                <v:shape id="_x0000_i2639" type="#_x0000_t75" style="width:43.05pt;height:14.1pt" o:ole="">
                  <v:imagedata r:id="rId17" o:title=""/>
                </v:shape>
                <o:OLEObject Type="Embed" ProgID="Equation.DSMT4" ShapeID="_x0000_i2639" DrawAspect="Content" ObjectID="_1733595726" r:id="rId46"/>
              </w:object>
            </w:r>
          </w:p>
        </w:tc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4A7C199" w14:textId="2FB96981" w:rsidR="006C0E4A" w:rsidRPr="00914288" w:rsidRDefault="006C0E4A" w:rsidP="006C0E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1.1984</w:t>
            </w:r>
          </w:p>
        </w:tc>
        <w:tc>
          <w:tcPr>
            <w:tcW w:w="13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BAE552" w14:textId="7711446A" w:rsidR="006C0E4A" w:rsidRPr="00914288" w:rsidRDefault="006C0E4A" w:rsidP="006C0E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05</w:t>
            </w:r>
          </w:p>
        </w:tc>
        <w:tc>
          <w:tcPr>
            <w:tcW w:w="145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6FC535B" w14:textId="6C7A8C71" w:rsidR="006C0E4A" w:rsidRPr="00914288" w:rsidRDefault="006C0E4A" w:rsidP="006C0E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1.0001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16985B" w14:textId="346AC7A8" w:rsidR="006C0E4A" w:rsidRPr="00914288" w:rsidRDefault="006C0E4A" w:rsidP="006C0E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2013</w:t>
            </w:r>
          </w:p>
        </w:tc>
      </w:tr>
      <w:tr w:rsidR="002501A5" w:rsidRPr="00914288" w14:paraId="0BD09D6A" w14:textId="77777777" w:rsidTr="007A410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FDA574B" w14:textId="77777777" w:rsidR="002501A5" w:rsidRPr="00914288" w:rsidRDefault="002501A5" w:rsidP="002501A5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59" w:dyaOrig="279" w14:anchorId="53A712A8">
                <v:shape id="_x0000_i1054" type="#_x0000_t75" style="width:43.05pt;height:14.1pt" o:ole="">
                  <v:imagedata r:id="rId19" o:title=""/>
                </v:shape>
                <o:OLEObject Type="Embed" ProgID="Equation.DSMT4" ShapeID="_x0000_i1054" DrawAspect="Content" ObjectID="_1733595727" r:id="rId47"/>
              </w:object>
            </w:r>
          </w:p>
        </w:tc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653DFDD" w14:textId="6F4E2BA1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1.1973</w:t>
            </w:r>
          </w:p>
        </w:tc>
        <w:tc>
          <w:tcPr>
            <w:tcW w:w="13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C018CD" w14:textId="26BCBAEB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05</w:t>
            </w:r>
          </w:p>
        </w:tc>
        <w:tc>
          <w:tcPr>
            <w:tcW w:w="145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684192A" w14:textId="20D0DFFA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1.0007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C60593" w14:textId="49F2D9FA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2017</w:t>
            </w:r>
          </w:p>
        </w:tc>
      </w:tr>
      <w:tr w:rsidR="002501A5" w:rsidRPr="00914288" w14:paraId="3DB4255D" w14:textId="77777777" w:rsidTr="007A410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33AA25" w14:textId="77777777" w:rsidR="002501A5" w:rsidRPr="00914288" w:rsidRDefault="002501A5" w:rsidP="002501A5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4B839331">
                <v:shape id="_x0000_i1055" type="#_x0000_t75" style="width:44.6pt;height:14.1pt" o:ole="">
                  <v:imagedata r:id="rId21" o:title=""/>
                </v:shape>
                <o:OLEObject Type="Embed" ProgID="Equation.DSMT4" ShapeID="_x0000_i1055" DrawAspect="Content" ObjectID="_1733595728" r:id="rId48"/>
              </w:object>
            </w:r>
          </w:p>
        </w:tc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1347F4" w14:textId="685A5707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1.1984</w:t>
            </w:r>
          </w:p>
        </w:tc>
        <w:tc>
          <w:tcPr>
            <w:tcW w:w="13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BC0E71" w14:textId="6CC9A7E5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05</w:t>
            </w:r>
          </w:p>
        </w:tc>
        <w:tc>
          <w:tcPr>
            <w:tcW w:w="145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182E4BC" w14:textId="0F3ADBCE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1.0001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8DD869" w14:textId="600F189E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2013</w:t>
            </w:r>
          </w:p>
        </w:tc>
      </w:tr>
      <w:tr w:rsidR="002501A5" w:rsidRPr="00914288" w14:paraId="12FB560C" w14:textId="77777777" w:rsidTr="007A410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0A25DF" w14:textId="77777777" w:rsidR="002501A5" w:rsidRPr="00914288" w:rsidRDefault="002501A5" w:rsidP="002501A5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11B2A8AD">
                <v:shape id="_x0000_i1056" type="#_x0000_t75" style="width:44.6pt;height:14.1pt" o:ole="">
                  <v:imagedata r:id="rId23" o:title=""/>
                </v:shape>
                <o:OLEObject Type="Embed" ProgID="Equation.DSMT4" ShapeID="_x0000_i1056" DrawAspect="Content" ObjectID="_1733595729" r:id="rId49"/>
              </w:object>
            </w:r>
          </w:p>
        </w:tc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75BA19E" w14:textId="1F4D6482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1.1983</w:t>
            </w:r>
          </w:p>
        </w:tc>
        <w:tc>
          <w:tcPr>
            <w:tcW w:w="13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15420CA" w14:textId="7715821A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06</w:t>
            </w:r>
          </w:p>
        </w:tc>
        <w:tc>
          <w:tcPr>
            <w:tcW w:w="145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7A988F" w14:textId="0F2D061A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1.0001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3B821C" w14:textId="4D4FC13A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2017</w:t>
            </w:r>
          </w:p>
        </w:tc>
      </w:tr>
      <w:tr w:rsidR="00685B67" w:rsidRPr="00914288" w14:paraId="1E8D3280" w14:textId="77777777" w:rsidTr="007A410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4F20D729" w14:textId="77777777" w:rsidR="00685B67" w:rsidRPr="00914288" w:rsidRDefault="00685B67" w:rsidP="00685B6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0DFDC194">
                <v:shape id="_x0000_i1057" type="#_x0000_t75" style="width:44.6pt;height:14.1pt" o:ole="">
                  <v:imagedata r:id="rId25" o:title=""/>
                </v:shape>
                <o:OLEObject Type="Embed" ProgID="Equation.DSMT4" ShapeID="_x0000_i1057" DrawAspect="Content" ObjectID="_1733595730" r:id="rId50"/>
              </w:object>
            </w:r>
          </w:p>
        </w:tc>
        <w:tc>
          <w:tcPr>
            <w:tcW w:w="1407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39EB20B4" w14:textId="4A10817D" w:rsidR="00685B67" w:rsidRPr="00914288" w:rsidRDefault="00685B67" w:rsidP="00685B6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1.1987</w:t>
            </w:r>
          </w:p>
        </w:tc>
        <w:tc>
          <w:tcPr>
            <w:tcW w:w="1398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0C5266F2" w14:textId="76447146" w:rsidR="00685B67" w:rsidRPr="00914288" w:rsidRDefault="00685B67" w:rsidP="00685B6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08</w:t>
            </w:r>
          </w:p>
        </w:tc>
        <w:tc>
          <w:tcPr>
            <w:tcW w:w="1452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50440550" w14:textId="3ABA8011" w:rsidR="00685B67" w:rsidRPr="00914288" w:rsidRDefault="00685B67" w:rsidP="00685B6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9999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5C8CBF21" w14:textId="1FCFECE9" w:rsidR="00685B67" w:rsidRPr="00914288" w:rsidRDefault="00685B67" w:rsidP="00685B6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2014</w:t>
            </w:r>
          </w:p>
        </w:tc>
      </w:tr>
    </w:tbl>
    <w:p w14:paraId="0892089B" w14:textId="6560E0F2" w:rsidR="002501A5" w:rsidRPr="00914288" w:rsidRDefault="002501A5">
      <w:pPr>
        <w:widowControl/>
        <w:rPr>
          <w:rFonts w:ascii="Times New Roman" w:eastAsia="標楷體" w:hAnsi="Times New Roman" w:cs="Times New Roman"/>
          <w:szCs w:val="24"/>
        </w:rPr>
      </w:pPr>
    </w:p>
    <w:p w14:paraId="50A29E6C" w14:textId="77777777" w:rsidR="002501A5" w:rsidRPr="00914288" w:rsidRDefault="002501A5">
      <w:pPr>
        <w:widowControl/>
        <w:rPr>
          <w:rFonts w:ascii="Times New Roman" w:eastAsia="標楷體" w:hAnsi="Times New Roman" w:cs="Times New Roman"/>
          <w:szCs w:val="24"/>
        </w:rPr>
      </w:pPr>
    </w:p>
    <w:tbl>
      <w:tblPr>
        <w:tblStyle w:val="1"/>
        <w:tblW w:w="0" w:type="auto"/>
        <w:jc w:val="center"/>
        <w:tblLook w:val="04A0" w:firstRow="1" w:lastRow="0" w:firstColumn="1" w:lastColumn="0" w:noHBand="0" w:noVBand="1"/>
      </w:tblPr>
      <w:tblGrid>
        <w:gridCol w:w="1601"/>
        <w:gridCol w:w="1407"/>
        <w:gridCol w:w="1398"/>
        <w:gridCol w:w="1452"/>
        <w:gridCol w:w="1260"/>
      </w:tblGrid>
      <w:tr w:rsidR="00947830" w:rsidRPr="00914288" w14:paraId="3DA39223" w14:textId="77777777" w:rsidTr="00E7445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B4FB3B3" w14:textId="11932585" w:rsidR="00947830" w:rsidRPr="00914288" w:rsidRDefault="00947830" w:rsidP="004B13C0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680" w:dyaOrig="320" w14:anchorId="119E6333">
                <v:shape id="_x0000_i1058" type="#_x0000_t75" style="width:33.65pt;height:16.45pt" o:ole="">
                  <v:imagedata r:id="rId51" o:title=""/>
                </v:shape>
                <o:OLEObject Type="Embed" ProgID="Equation.DSMT4" ShapeID="_x0000_i1058" DrawAspect="Content" ObjectID="_1733595731" r:id="rId52"/>
              </w:object>
            </w:r>
          </w:p>
        </w:tc>
        <w:tc>
          <w:tcPr>
            <w:tcW w:w="1407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BADBC43" w14:textId="77777777" w:rsidR="00947830" w:rsidRPr="00914288" w:rsidRDefault="00947830" w:rsidP="004B13C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200" w:dyaOrig="279" w14:anchorId="04504857">
                <v:shape id="_x0000_i1059" type="#_x0000_t75" style="width:10.15pt;height:14.1pt" o:ole="">
                  <v:imagedata r:id="rId7" o:title=""/>
                </v:shape>
                <o:OLEObject Type="Embed" ProgID="Equation.DSMT4" ShapeID="_x0000_i1059" DrawAspect="Content" ObjectID="_1733595732" r:id="rId53"/>
              </w:object>
            </w:r>
          </w:p>
        </w:tc>
        <w:tc>
          <w:tcPr>
            <w:tcW w:w="1398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31C0ED5" w14:textId="77777777" w:rsidR="00947830" w:rsidRPr="00914288" w:rsidRDefault="00947830" w:rsidP="004B13C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200" w:dyaOrig="340" w14:anchorId="16F3D68C">
                <v:shape id="_x0000_i1060" type="#_x0000_t75" style="width:9.4pt;height:17.2pt" o:ole="">
                  <v:imagedata r:id="rId9" o:title=""/>
                </v:shape>
                <o:OLEObject Type="Embed" ProgID="Equation.DSMT4" ShapeID="_x0000_i1060" DrawAspect="Content" ObjectID="_1733595733" r:id="rId54"/>
              </w:object>
            </w:r>
          </w:p>
        </w:tc>
        <w:tc>
          <w:tcPr>
            <w:tcW w:w="1452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671FFF0" w14:textId="77777777" w:rsidR="00947830" w:rsidRPr="00914288" w:rsidRDefault="00947830" w:rsidP="004B13C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200" w:dyaOrig="340" w14:anchorId="237A8164">
                <v:shape id="_x0000_i1061" type="#_x0000_t75" style="width:9.4pt;height:17.2pt" o:ole="">
                  <v:imagedata r:id="rId11" o:title=""/>
                </v:shape>
                <o:OLEObject Type="Embed" ProgID="Equation.DSMT4" ShapeID="_x0000_i1061" DrawAspect="Content" ObjectID="_1733595734" r:id="rId55"/>
              </w:object>
            </w:r>
          </w:p>
        </w:tc>
        <w:tc>
          <w:tcPr>
            <w:tcW w:w="126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14:paraId="2E7445B9" w14:textId="77777777" w:rsidR="00947830" w:rsidRPr="00914288" w:rsidRDefault="00947830" w:rsidP="004B13C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220" w:dyaOrig="340" w14:anchorId="2DC2AC93">
                <v:shape id="_x0000_i1062" type="#_x0000_t75" style="width:10.95pt;height:17.2pt" o:ole="">
                  <v:imagedata r:id="rId13" o:title=""/>
                </v:shape>
                <o:OLEObject Type="Embed" ProgID="Equation.DSMT4" ShapeID="_x0000_i1062" DrawAspect="Content" ObjectID="_1733595735" r:id="rId56"/>
              </w:object>
            </w:r>
          </w:p>
        </w:tc>
      </w:tr>
      <w:tr w:rsidR="00947830" w:rsidRPr="00914288" w14:paraId="07F46882" w14:textId="77777777" w:rsidTr="00E7445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472A30F1" w14:textId="77777777" w:rsidR="00947830" w:rsidRPr="00914288" w:rsidRDefault="00947830" w:rsidP="004B13C0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760" w:dyaOrig="279" w14:anchorId="206355AD">
                <v:shape id="_x0000_i1063" type="#_x0000_t75" style="width:38.35pt;height:14.1pt" o:ole="">
                  <v:imagedata r:id="rId15" o:title=""/>
                </v:shape>
                <o:OLEObject Type="Embed" ProgID="Equation.DSMT4" ShapeID="_x0000_i1063" DrawAspect="Content" ObjectID="_1733595736" r:id="rId57"/>
              </w:object>
            </w:r>
          </w:p>
        </w:tc>
        <w:tc>
          <w:tcPr>
            <w:tcW w:w="140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38A45A6E" w14:textId="77777777" w:rsidR="00947830" w:rsidRPr="00914288" w:rsidRDefault="00947830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398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142DEF60" w14:textId="77777777" w:rsidR="00947830" w:rsidRPr="00914288" w:rsidRDefault="00947830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452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4144FF4E" w14:textId="77777777" w:rsidR="00947830" w:rsidRPr="00914288" w:rsidRDefault="00947830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F032D7A" w14:textId="77777777" w:rsidR="00947830" w:rsidRPr="00914288" w:rsidRDefault="00947830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  <w:tr w:rsidR="00322146" w:rsidRPr="00914288" w14:paraId="0B54F117" w14:textId="77777777" w:rsidTr="00700DA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59E5C5" w14:textId="77777777" w:rsidR="00322146" w:rsidRPr="00914288" w:rsidRDefault="00322146" w:rsidP="00322146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59" w:dyaOrig="279" w14:anchorId="1DDA9242">
                <v:shape id="_x0000_i1064" type="#_x0000_t75" style="width:43.05pt;height:14.1pt" o:ole="">
                  <v:imagedata r:id="rId17" o:title=""/>
                </v:shape>
                <o:OLEObject Type="Embed" ProgID="Equation.DSMT4" ShapeID="_x0000_i1064" DrawAspect="Content" ObjectID="_1733595737" r:id="rId58"/>
              </w:object>
            </w:r>
          </w:p>
        </w:tc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1D0864B" w14:textId="371B1627" w:rsidR="00322146" w:rsidRPr="00914288" w:rsidRDefault="00322146" w:rsidP="0032214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1.1964</w:t>
            </w:r>
          </w:p>
        </w:tc>
        <w:tc>
          <w:tcPr>
            <w:tcW w:w="13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BCA8EA" w14:textId="252D9E8D" w:rsidR="00322146" w:rsidRPr="00914288" w:rsidRDefault="00322146" w:rsidP="0032214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08</w:t>
            </w:r>
          </w:p>
        </w:tc>
        <w:tc>
          <w:tcPr>
            <w:tcW w:w="145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A8DF4B" w14:textId="62284C88" w:rsidR="00322146" w:rsidRPr="00914288" w:rsidRDefault="00322146" w:rsidP="0032214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1.0010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88B1942" w14:textId="3F0CD7EC" w:rsidR="00322146" w:rsidRPr="00914288" w:rsidRDefault="00322146" w:rsidP="0032214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2021</w:t>
            </w:r>
          </w:p>
        </w:tc>
      </w:tr>
      <w:tr w:rsidR="005431F2" w:rsidRPr="00914288" w14:paraId="4A1FEFF6" w14:textId="77777777" w:rsidTr="00B930B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4B1B96D" w14:textId="77777777" w:rsidR="005431F2" w:rsidRPr="00914288" w:rsidRDefault="005431F2" w:rsidP="005431F2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59" w:dyaOrig="279" w14:anchorId="6529C198">
                <v:shape id="_x0000_i1065" type="#_x0000_t75" style="width:43.05pt;height:14.1pt" o:ole="">
                  <v:imagedata r:id="rId19" o:title=""/>
                </v:shape>
                <o:OLEObject Type="Embed" ProgID="Equation.DSMT4" ShapeID="_x0000_i1065" DrawAspect="Content" ObjectID="_1733595738" r:id="rId59"/>
              </w:object>
            </w:r>
          </w:p>
        </w:tc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1235BAC" w14:textId="1D586CBA" w:rsidR="005431F2" w:rsidRPr="00914288" w:rsidRDefault="005431F2" w:rsidP="005431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1.1973</w:t>
            </w:r>
          </w:p>
        </w:tc>
        <w:tc>
          <w:tcPr>
            <w:tcW w:w="13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4809D7F" w14:textId="644FEA8B" w:rsidR="005431F2" w:rsidRPr="00914288" w:rsidRDefault="005431F2" w:rsidP="005431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004</w:t>
            </w:r>
          </w:p>
        </w:tc>
        <w:tc>
          <w:tcPr>
            <w:tcW w:w="145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26B39A" w14:textId="68E5C191" w:rsidR="005431F2" w:rsidRPr="00914288" w:rsidRDefault="005431F2" w:rsidP="005431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1.0008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8C50A10" w14:textId="513FC72B" w:rsidR="005431F2" w:rsidRPr="00914288" w:rsidRDefault="005431F2" w:rsidP="005431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2018</w:t>
            </w:r>
          </w:p>
        </w:tc>
      </w:tr>
      <w:tr w:rsidR="00D32275" w:rsidRPr="00914288" w14:paraId="62CF68D1" w14:textId="77777777" w:rsidTr="00292CB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459CA3" w14:textId="77777777" w:rsidR="00D32275" w:rsidRPr="00914288" w:rsidRDefault="00D32275" w:rsidP="00D32275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0DF4D956">
                <v:shape id="_x0000_i1066" type="#_x0000_t75" style="width:44.6pt;height:14.1pt" o:ole="">
                  <v:imagedata r:id="rId21" o:title=""/>
                </v:shape>
                <o:OLEObject Type="Embed" ProgID="Equation.DSMT4" ShapeID="_x0000_i1066" DrawAspect="Content" ObjectID="_1733595739" r:id="rId60"/>
              </w:object>
            </w:r>
          </w:p>
        </w:tc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797051C" w14:textId="5E620ACA" w:rsidR="00D32275" w:rsidRPr="00914288" w:rsidRDefault="00D32275" w:rsidP="00D322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1.1984</w:t>
            </w:r>
          </w:p>
        </w:tc>
        <w:tc>
          <w:tcPr>
            <w:tcW w:w="13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7ABF296" w14:textId="7244C172" w:rsidR="00D32275" w:rsidRPr="00914288" w:rsidRDefault="00D32275" w:rsidP="00D322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004</w:t>
            </w:r>
          </w:p>
        </w:tc>
        <w:tc>
          <w:tcPr>
            <w:tcW w:w="145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A866898" w14:textId="52BE18FD" w:rsidR="00D32275" w:rsidRPr="00914288" w:rsidRDefault="00D32275" w:rsidP="00D322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1.0001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1674BB0" w14:textId="61D1955F" w:rsidR="00D32275" w:rsidRPr="00914288" w:rsidRDefault="00D32275" w:rsidP="00D322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2014</w:t>
            </w:r>
          </w:p>
        </w:tc>
      </w:tr>
      <w:tr w:rsidR="00B766F6" w:rsidRPr="00914288" w14:paraId="4F5C6285" w14:textId="77777777" w:rsidTr="00121A4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9F4F783" w14:textId="77777777" w:rsidR="00B766F6" w:rsidRPr="00914288" w:rsidRDefault="00B766F6" w:rsidP="00B766F6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0542680D">
                <v:shape id="_x0000_i1067" type="#_x0000_t75" style="width:44.6pt;height:14.1pt" o:ole="">
                  <v:imagedata r:id="rId23" o:title=""/>
                </v:shape>
                <o:OLEObject Type="Embed" ProgID="Equation.DSMT4" ShapeID="_x0000_i1067" DrawAspect="Content" ObjectID="_1733595740" r:id="rId61"/>
              </w:object>
            </w:r>
          </w:p>
        </w:tc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C83168" w14:textId="43AD01C1" w:rsidR="00B766F6" w:rsidRPr="00914288" w:rsidRDefault="00B766F6" w:rsidP="00B766F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1.1983</w:t>
            </w:r>
          </w:p>
        </w:tc>
        <w:tc>
          <w:tcPr>
            <w:tcW w:w="13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1C544B" w14:textId="5F2933E2" w:rsidR="00B766F6" w:rsidRPr="00914288" w:rsidRDefault="00B766F6" w:rsidP="00B766F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006</w:t>
            </w:r>
          </w:p>
        </w:tc>
        <w:tc>
          <w:tcPr>
            <w:tcW w:w="145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DAC891" w14:textId="4AB85F16" w:rsidR="00B766F6" w:rsidRPr="00914288" w:rsidRDefault="00B766F6" w:rsidP="00B766F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1.0000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54D3E51" w14:textId="1E249DBF" w:rsidR="00B766F6" w:rsidRPr="00914288" w:rsidRDefault="00B766F6" w:rsidP="00B766F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2017</w:t>
            </w:r>
          </w:p>
        </w:tc>
      </w:tr>
      <w:tr w:rsidR="00FF7EDE" w:rsidRPr="00914288" w14:paraId="4CB18047" w14:textId="77777777" w:rsidTr="001357B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263C71E4" w14:textId="77777777" w:rsidR="00FF7EDE" w:rsidRPr="00914288" w:rsidRDefault="00FF7EDE" w:rsidP="00FF7EDE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5F9E69DA">
                <v:shape id="_x0000_i1068" type="#_x0000_t75" style="width:44.6pt;height:14.1pt" o:ole="">
                  <v:imagedata r:id="rId25" o:title=""/>
                </v:shape>
                <o:OLEObject Type="Embed" ProgID="Equation.DSMT4" ShapeID="_x0000_i1068" DrawAspect="Content" ObjectID="_1733595741" r:id="rId62"/>
              </w:object>
            </w:r>
          </w:p>
        </w:tc>
        <w:tc>
          <w:tcPr>
            <w:tcW w:w="1407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77EA0F0B" w14:textId="026D2131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1.1987</w:t>
            </w:r>
          </w:p>
        </w:tc>
        <w:tc>
          <w:tcPr>
            <w:tcW w:w="1398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69500351" w14:textId="2F9F183D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06</w:t>
            </w:r>
          </w:p>
        </w:tc>
        <w:tc>
          <w:tcPr>
            <w:tcW w:w="1452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3D9C310A" w14:textId="0571A1ED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9999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2C1214B7" w14:textId="735DA955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2015</w:t>
            </w:r>
          </w:p>
        </w:tc>
      </w:tr>
    </w:tbl>
    <w:p w14:paraId="161DD5C3" w14:textId="77777777" w:rsidR="00947830" w:rsidRPr="00914288" w:rsidRDefault="00947830">
      <w:pPr>
        <w:widowControl/>
        <w:rPr>
          <w:rFonts w:ascii="Times New Roman" w:eastAsia="標楷體" w:hAnsi="Times New Roman" w:cs="Times New Roman"/>
          <w:szCs w:val="24"/>
        </w:rPr>
      </w:pPr>
    </w:p>
    <w:p w14:paraId="1A3232E8" w14:textId="77777777" w:rsidR="00947830" w:rsidRPr="00914288" w:rsidRDefault="00947830">
      <w:pPr>
        <w:widowControl/>
        <w:rPr>
          <w:rFonts w:ascii="Times New Roman" w:eastAsia="標楷體" w:hAnsi="Times New Roman" w:cs="Times New Roman"/>
          <w:szCs w:val="24"/>
        </w:rPr>
      </w:pPr>
    </w:p>
    <w:p w14:paraId="757F3FFB" w14:textId="77777777" w:rsidR="00947830" w:rsidRPr="00914288" w:rsidRDefault="00947830">
      <w:pPr>
        <w:widowControl/>
        <w:rPr>
          <w:rFonts w:ascii="Times New Roman" w:eastAsia="標楷體" w:hAnsi="Times New Roman" w:cs="Times New Roman"/>
          <w:szCs w:val="24"/>
        </w:rPr>
      </w:pPr>
    </w:p>
    <w:p w14:paraId="70AE0014" w14:textId="12D7A26F" w:rsidR="00947830" w:rsidRPr="00914288" w:rsidRDefault="00947830">
      <w:pPr>
        <w:widowControl/>
        <w:rPr>
          <w:rFonts w:ascii="Times New Roman" w:eastAsia="標楷體" w:hAnsi="Times New Roman" w:cs="Times New Roman"/>
          <w:szCs w:val="24"/>
        </w:rPr>
      </w:pPr>
      <w:r w:rsidRPr="00914288">
        <w:rPr>
          <w:rFonts w:ascii="Times New Roman" w:eastAsia="標楷體" w:hAnsi="Times New Roman" w:cs="Times New Roman"/>
          <w:szCs w:val="24"/>
        </w:rPr>
        <w:br w:type="page"/>
      </w:r>
    </w:p>
    <w:p w14:paraId="26F14D66" w14:textId="77777777" w:rsidR="00752B31" w:rsidRPr="00914288" w:rsidRDefault="00752B31" w:rsidP="00752B31">
      <w:pPr>
        <w:widowControl/>
        <w:jc w:val="center"/>
        <w:rPr>
          <w:rFonts w:ascii="Times New Roman" w:eastAsia="標楷體" w:hAnsi="Times New Roman" w:cs="Times New Roman"/>
          <w:szCs w:val="24"/>
          <w:highlight w:val="yellow"/>
        </w:rPr>
      </w:pPr>
      <w:proofErr w:type="gramStart"/>
      <w:r w:rsidRPr="00914288">
        <w:rPr>
          <w:rFonts w:ascii="Times New Roman" w:eastAsia="標楷體" w:hAnsi="Times New Roman" w:cs="Times New Roman"/>
          <w:szCs w:val="24"/>
          <w:highlight w:val="yellow"/>
        </w:rPr>
        <w:lastRenderedPageBreak/>
        <w:t>Seed(</w:t>
      </w:r>
      <w:proofErr w:type="gramEnd"/>
      <w:r w:rsidRPr="00914288">
        <w:rPr>
          <w:rFonts w:ascii="Times New Roman" w:eastAsia="標楷體" w:hAnsi="Times New Roman" w:cs="Times New Roman"/>
          <w:szCs w:val="24"/>
          <w:highlight w:val="yellow"/>
        </w:rPr>
        <w:t>110225021),</w:t>
      </w:r>
      <w:proofErr w:type="spellStart"/>
      <w:r w:rsidRPr="00914288">
        <w:rPr>
          <w:rFonts w:ascii="Times New Roman" w:eastAsia="標楷體" w:hAnsi="Times New Roman" w:cs="Times New Roman"/>
          <w:szCs w:val="24"/>
          <w:highlight w:val="yellow"/>
        </w:rPr>
        <w:t>simtime</w:t>
      </w:r>
      <w:proofErr w:type="spellEnd"/>
      <w:r w:rsidRPr="00914288">
        <w:rPr>
          <w:rFonts w:ascii="Times New Roman" w:eastAsia="標楷體" w:hAnsi="Times New Roman" w:cs="Times New Roman"/>
          <w:szCs w:val="24"/>
          <w:highlight w:val="yellow"/>
        </w:rPr>
        <w:t>=5000</w:t>
      </w:r>
    </w:p>
    <w:p w14:paraId="123316A7" w14:textId="58FE360E" w:rsidR="00752B31" w:rsidRPr="00914288" w:rsidRDefault="00752B31" w:rsidP="00752B31">
      <w:pPr>
        <w:widowControl/>
        <w:jc w:val="center"/>
        <w:rPr>
          <w:rFonts w:ascii="Times New Roman" w:eastAsia="標楷體" w:hAnsi="Times New Roman" w:cs="Times New Roman"/>
          <w:szCs w:val="24"/>
        </w:rPr>
      </w:pPr>
      <w:r w:rsidRPr="00914288">
        <w:rPr>
          <w:rFonts w:ascii="Times New Roman" w:eastAsia="標楷體" w:hAnsi="Times New Roman" w:cs="Times New Roman"/>
          <w:szCs w:val="24"/>
          <w:highlight w:val="yellow"/>
        </w:rPr>
        <w:t>變異數</w:t>
      </w:r>
    </w:p>
    <w:p w14:paraId="6CD28846" w14:textId="77777777" w:rsidR="00947830" w:rsidRPr="00914288" w:rsidRDefault="00947830">
      <w:pPr>
        <w:rPr>
          <w:rFonts w:ascii="Times New Roman" w:eastAsia="標楷體" w:hAnsi="Times New Roman" w:cs="Times New Roman"/>
          <w:szCs w:val="24"/>
        </w:rPr>
      </w:pPr>
    </w:p>
    <w:tbl>
      <w:tblPr>
        <w:tblStyle w:val="1"/>
        <w:tblW w:w="0" w:type="auto"/>
        <w:jc w:val="center"/>
        <w:tblLook w:val="04A0" w:firstRow="1" w:lastRow="0" w:firstColumn="1" w:lastColumn="0" w:noHBand="0" w:noVBand="1"/>
      </w:tblPr>
      <w:tblGrid>
        <w:gridCol w:w="1655"/>
        <w:gridCol w:w="1695"/>
        <w:gridCol w:w="1783"/>
        <w:gridCol w:w="1779"/>
      </w:tblGrid>
      <w:tr w:rsidR="00CA1B49" w:rsidRPr="00914288" w14:paraId="4403CEB1" w14:textId="7E8F0F2E" w:rsidTr="00D5522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0FCBEE5" w14:textId="77777777" w:rsidR="00CA1B49" w:rsidRPr="00914288" w:rsidRDefault="00CA1B49" w:rsidP="004B13C0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499" w:dyaOrig="320" w14:anchorId="3DA163AF">
                <v:shape id="_x0000_i1539" type="#_x0000_t75" style="width:25.05pt;height:16.45pt" o:ole="">
                  <v:imagedata r:id="rId5" o:title=""/>
                </v:shape>
                <o:OLEObject Type="Embed" ProgID="Equation.DSMT4" ShapeID="_x0000_i1539" DrawAspect="Content" ObjectID="_1733595742" r:id="rId63"/>
              </w:object>
            </w:r>
          </w:p>
        </w:tc>
        <w:tc>
          <w:tcPr>
            <w:tcW w:w="1695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B342472" w14:textId="77777777" w:rsidR="00CA1B49" w:rsidRPr="00914288" w:rsidRDefault="00CA1B49" w:rsidP="004B13C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1020" w:dyaOrig="360" w14:anchorId="7379F940">
                <v:shape id="_x0000_i1540" type="#_x0000_t75" style="width:50.85pt;height:18pt" o:ole="">
                  <v:imagedata r:id="rId64" o:title=""/>
                </v:shape>
                <o:OLEObject Type="Embed" ProgID="Equation.DSMT4" ShapeID="_x0000_i1540" DrawAspect="Content" ObjectID="_1733595743" r:id="rId65"/>
              </w:object>
            </w:r>
          </w:p>
        </w:tc>
        <w:tc>
          <w:tcPr>
            <w:tcW w:w="1783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A66E74E" w14:textId="77777777" w:rsidR="00CA1B49" w:rsidRPr="00914288" w:rsidRDefault="00CA1B49" w:rsidP="004B13C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1300" w:dyaOrig="400" w14:anchorId="295C13CC">
                <v:shape id="_x0000_i1541" type="#_x0000_t75" style="width:64.15pt;height:20.35pt" o:ole="">
                  <v:imagedata r:id="rId66" o:title=""/>
                </v:shape>
                <o:OLEObject Type="Embed" ProgID="Equation.DSMT4" ShapeID="_x0000_i1541" DrawAspect="Content" ObjectID="_1733595744" r:id="rId67"/>
              </w:object>
            </w:r>
          </w:p>
        </w:tc>
        <w:tc>
          <w:tcPr>
            <w:tcW w:w="177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8C47687" w14:textId="77777777" w:rsidR="00CA1B49" w:rsidRPr="00914288" w:rsidRDefault="00CA1B49" w:rsidP="004B13C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1280" w:dyaOrig="400" w14:anchorId="4C704337">
                <v:shape id="_x0000_i1542" type="#_x0000_t75" style="width:63.4pt;height:20.35pt" o:ole="">
                  <v:imagedata r:id="rId68" o:title=""/>
                </v:shape>
                <o:OLEObject Type="Embed" ProgID="Equation.DSMT4" ShapeID="_x0000_i1542" DrawAspect="Content" ObjectID="_1733595745" r:id="rId69"/>
              </w:object>
            </w:r>
          </w:p>
        </w:tc>
      </w:tr>
      <w:tr w:rsidR="00CA1B49" w:rsidRPr="00914288" w14:paraId="1A0D8C6C" w14:textId="133FD6D4" w:rsidTr="00775EB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611D383C" w14:textId="77777777" w:rsidR="00CA1B49" w:rsidRPr="00914288" w:rsidRDefault="00CA1B49" w:rsidP="002F5541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760" w:dyaOrig="279" w14:anchorId="09CF611C">
                <v:shape id="_x0000_i1543" type="#_x0000_t75" style="width:38.35pt;height:14.1pt" o:ole="">
                  <v:imagedata r:id="rId15" o:title=""/>
                </v:shape>
                <o:OLEObject Type="Embed" ProgID="Equation.DSMT4" ShapeID="_x0000_i1543" DrawAspect="Content" ObjectID="_1733595746" r:id="rId70"/>
              </w:object>
            </w:r>
          </w:p>
        </w:tc>
        <w:tc>
          <w:tcPr>
            <w:tcW w:w="1695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39035121" w14:textId="628FE357" w:rsidR="00CA1B49" w:rsidRPr="00914288" w:rsidRDefault="00CA1B49" w:rsidP="002F554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3915</w:t>
            </w:r>
          </w:p>
        </w:tc>
        <w:tc>
          <w:tcPr>
            <w:tcW w:w="178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4F4C3814" w14:textId="468DF02A" w:rsidR="00CA1B49" w:rsidRPr="00914288" w:rsidRDefault="00CA1B49" w:rsidP="002F554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3779</w:t>
            </w:r>
          </w:p>
        </w:tc>
        <w:tc>
          <w:tcPr>
            <w:tcW w:w="177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3A102FFB" w14:textId="05B4ADD2" w:rsidR="00CA1B49" w:rsidRPr="00914288" w:rsidRDefault="00CA1B49" w:rsidP="002F554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3786</w:t>
            </w:r>
          </w:p>
        </w:tc>
      </w:tr>
      <w:tr w:rsidR="00CA1B49" w:rsidRPr="00914288" w14:paraId="501D8191" w14:textId="7DE65DEA" w:rsidTr="00775EB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D0D5B7" w14:textId="77777777" w:rsidR="00CA1B49" w:rsidRPr="00914288" w:rsidRDefault="00CA1B49" w:rsidP="002F5541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59" w:dyaOrig="279" w14:anchorId="73CD37A0">
                <v:shape id="_x0000_i1544" type="#_x0000_t75" style="width:43.05pt;height:14.1pt" o:ole="">
                  <v:imagedata r:id="rId17" o:title=""/>
                </v:shape>
                <o:OLEObject Type="Embed" ProgID="Equation.DSMT4" ShapeID="_x0000_i1544" DrawAspect="Content" ObjectID="_1733595747" r:id="rId71"/>
              </w:object>
            </w:r>
          </w:p>
        </w:tc>
        <w:tc>
          <w:tcPr>
            <w:tcW w:w="16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AA39616" w14:textId="7F7D103A" w:rsidR="00CA1B49" w:rsidRPr="00914288" w:rsidRDefault="00CA1B49" w:rsidP="002F554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3882</w:t>
            </w:r>
          </w:p>
        </w:tc>
        <w:tc>
          <w:tcPr>
            <w:tcW w:w="1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0C1A434" w14:textId="7BE47116" w:rsidR="00CA1B49" w:rsidRPr="00914288" w:rsidRDefault="00CA1B49" w:rsidP="002F554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3763</w:t>
            </w:r>
          </w:p>
        </w:tc>
        <w:tc>
          <w:tcPr>
            <w:tcW w:w="177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FC55367" w14:textId="05D3481D" w:rsidR="00CA1B49" w:rsidRPr="00914288" w:rsidRDefault="00CA1B49" w:rsidP="002F554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3764</w:t>
            </w:r>
          </w:p>
        </w:tc>
      </w:tr>
      <w:tr w:rsidR="00CA1B49" w:rsidRPr="00914288" w14:paraId="1771683C" w14:textId="6C430AAD" w:rsidTr="00775EB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0067ED" w14:textId="77777777" w:rsidR="00CA1B49" w:rsidRPr="00914288" w:rsidRDefault="00CA1B49" w:rsidP="002F5541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59" w:dyaOrig="279" w14:anchorId="22DBE7C4">
                <v:shape id="_x0000_i1545" type="#_x0000_t75" style="width:43.05pt;height:14.1pt" o:ole="">
                  <v:imagedata r:id="rId19" o:title=""/>
                </v:shape>
                <o:OLEObject Type="Embed" ProgID="Equation.DSMT4" ShapeID="_x0000_i1545" DrawAspect="Content" ObjectID="_1733595748" r:id="rId72"/>
              </w:object>
            </w:r>
          </w:p>
        </w:tc>
        <w:tc>
          <w:tcPr>
            <w:tcW w:w="16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59FB72F" w14:textId="15824266" w:rsidR="00CA1B49" w:rsidRPr="00914288" w:rsidRDefault="00CA1B49" w:rsidP="002F554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3971</w:t>
            </w:r>
          </w:p>
        </w:tc>
        <w:tc>
          <w:tcPr>
            <w:tcW w:w="1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432F82" w14:textId="413A0FEE" w:rsidR="00CA1B49" w:rsidRPr="00914288" w:rsidRDefault="00CA1B49" w:rsidP="002F554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3758</w:t>
            </w:r>
          </w:p>
        </w:tc>
        <w:tc>
          <w:tcPr>
            <w:tcW w:w="177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B82793A" w14:textId="6B82053C" w:rsidR="00CA1B49" w:rsidRPr="00914288" w:rsidRDefault="00CA1B49" w:rsidP="002F554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3759</w:t>
            </w:r>
          </w:p>
        </w:tc>
      </w:tr>
      <w:tr w:rsidR="00CA1B49" w:rsidRPr="00914288" w14:paraId="14C84F2C" w14:textId="331566AD" w:rsidTr="00775EB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B8882E" w14:textId="77777777" w:rsidR="00CA1B49" w:rsidRPr="00914288" w:rsidRDefault="00CA1B49" w:rsidP="002F5541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695720BE">
                <v:shape id="_x0000_i1546" type="#_x0000_t75" style="width:44.6pt;height:14.1pt" o:ole="">
                  <v:imagedata r:id="rId21" o:title=""/>
                </v:shape>
                <o:OLEObject Type="Embed" ProgID="Equation.DSMT4" ShapeID="_x0000_i1546" DrawAspect="Content" ObjectID="_1733595749" r:id="rId73"/>
              </w:object>
            </w:r>
          </w:p>
        </w:tc>
        <w:tc>
          <w:tcPr>
            <w:tcW w:w="16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4D4A5D" w14:textId="760FBE96" w:rsidR="00CA1B49" w:rsidRPr="00914288" w:rsidRDefault="00CA1B49" w:rsidP="002F554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3866</w:t>
            </w:r>
          </w:p>
        </w:tc>
        <w:tc>
          <w:tcPr>
            <w:tcW w:w="1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E2AC327" w14:textId="550F80FE" w:rsidR="00CA1B49" w:rsidRPr="00914288" w:rsidRDefault="00CA1B49" w:rsidP="002F554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3754</w:t>
            </w:r>
          </w:p>
        </w:tc>
        <w:tc>
          <w:tcPr>
            <w:tcW w:w="177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8D8231" w14:textId="4ED47DE5" w:rsidR="00CA1B49" w:rsidRPr="00914288" w:rsidRDefault="00CA1B49" w:rsidP="002F554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3754</w:t>
            </w:r>
          </w:p>
        </w:tc>
      </w:tr>
      <w:tr w:rsidR="00CA1B49" w:rsidRPr="00914288" w14:paraId="1FA0BB63" w14:textId="3B465AEA" w:rsidTr="00775EB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91F564" w14:textId="77777777" w:rsidR="00CA1B49" w:rsidRPr="00914288" w:rsidRDefault="00CA1B49" w:rsidP="002F5541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4E90115C">
                <v:shape id="_x0000_i1547" type="#_x0000_t75" style="width:44.6pt;height:14.1pt" o:ole="">
                  <v:imagedata r:id="rId23" o:title=""/>
                </v:shape>
                <o:OLEObject Type="Embed" ProgID="Equation.DSMT4" ShapeID="_x0000_i1547" DrawAspect="Content" ObjectID="_1733595750" r:id="rId74"/>
              </w:object>
            </w:r>
          </w:p>
        </w:tc>
        <w:tc>
          <w:tcPr>
            <w:tcW w:w="16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7FF62F" w14:textId="48EE8A11" w:rsidR="00CA1B49" w:rsidRPr="00914288" w:rsidRDefault="00CA1B49" w:rsidP="002F554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3850</w:t>
            </w:r>
          </w:p>
        </w:tc>
        <w:tc>
          <w:tcPr>
            <w:tcW w:w="1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1468C0" w14:textId="023379C8" w:rsidR="00CA1B49" w:rsidRPr="00914288" w:rsidRDefault="00CA1B49" w:rsidP="002F554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3753</w:t>
            </w:r>
          </w:p>
        </w:tc>
        <w:tc>
          <w:tcPr>
            <w:tcW w:w="177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037B60" w14:textId="0BD3ABB3" w:rsidR="00CA1B49" w:rsidRPr="00914288" w:rsidRDefault="00CA1B49" w:rsidP="002F554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3753</w:t>
            </w:r>
          </w:p>
        </w:tc>
      </w:tr>
      <w:tr w:rsidR="00CA1B49" w:rsidRPr="00914288" w14:paraId="162BFEC5" w14:textId="35820ABA" w:rsidTr="00775EB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74419091" w14:textId="77777777" w:rsidR="00CA1B49" w:rsidRPr="00914288" w:rsidRDefault="00CA1B49" w:rsidP="002F5541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07F6C553">
                <v:shape id="_x0000_i1548" type="#_x0000_t75" style="width:44.6pt;height:14.1pt" o:ole="">
                  <v:imagedata r:id="rId25" o:title=""/>
                </v:shape>
                <o:OLEObject Type="Embed" ProgID="Equation.DSMT4" ShapeID="_x0000_i1548" DrawAspect="Content" ObjectID="_1733595751" r:id="rId75"/>
              </w:object>
            </w:r>
          </w:p>
        </w:tc>
        <w:tc>
          <w:tcPr>
            <w:tcW w:w="1695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1253EF15" w14:textId="526EB4CA" w:rsidR="00CA1B49" w:rsidRPr="00914288" w:rsidRDefault="00CA1B49" w:rsidP="002F554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3831</w:t>
            </w:r>
          </w:p>
        </w:tc>
        <w:tc>
          <w:tcPr>
            <w:tcW w:w="1783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3907BB64" w14:textId="7C1A9425" w:rsidR="00CA1B49" w:rsidRPr="00914288" w:rsidRDefault="00CA1B49" w:rsidP="002F554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3751</w:t>
            </w:r>
          </w:p>
        </w:tc>
        <w:tc>
          <w:tcPr>
            <w:tcW w:w="177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78ACBF18" w14:textId="22B23A24" w:rsidR="00CA1B49" w:rsidRPr="00914288" w:rsidRDefault="00CA1B49" w:rsidP="002F554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3749</w:t>
            </w:r>
          </w:p>
        </w:tc>
      </w:tr>
    </w:tbl>
    <w:p w14:paraId="065673B4" w14:textId="77777777" w:rsidR="00C84F50" w:rsidRPr="00914288" w:rsidRDefault="00C84F50">
      <w:pPr>
        <w:rPr>
          <w:rFonts w:ascii="Times New Roman" w:eastAsia="標楷體" w:hAnsi="Times New Roman" w:cs="Times New Roman"/>
          <w:szCs w:val="24"/>
        </w:rPr>
      </w:pPr>
    </w:p>
    <w:tbl>
      <w:tblPr>
        <w:tblStyle w:val="1"/>
        <w:tblW w:w="0" w:type="auto"/>
        <w:jc w:val="center"/>
        <w:tblLook w:val="04A0" w:firstRow="1" w:lastRow="0" w:firstColumn="1" w:lastColumn="0" w:noHBand="0" w:noVBand="1"/>
      </w:tblPr>
      <w:tblGrid>
        <w:gridCol w:w="1655"/>
        <w:gridCol w:w="1695"/>
        <w:gridCol w:w="1783"/>
        <w:gridCol w:w="1779"/>
      </w:tblGrid>
      <w:tr w:rsidR="00CA1B49" w:rsidRPr="00914288" w14:paraId="778FDB01" w14:textId="30301615" w:rsidTr="008E264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6419D41" w14:textId="77777777" w:rsidR="00CA1B49" w:rsidRPr="00914288" w:rsidRDefault="00CA1B49" w:rsidP="008E264A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680" w:dyaOrig="320" w14:anchorId="2B92C1CD">
                <v:shape id="_x0000_i1559" type="#_x0000_t75" style="width:33.65pt;height:16.45pt" o:ole="">
                  <v:imagedata r:id="rId76" o:title=""/>
                </v:shape>
                <o:OLEObject Type="Embed" ProgID="Equation.DSMT4" ShapeID="_x0000_i1559" DrawAspect="Content" ObjectID="_1733595752" r:id="rId77"/>
              </w:object>
            </w:r>
          </w:p>
        </w:tc>
        <w:tc>
          <w:tcPr>
            <w:tcW w:w="1695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E3A997C" w14:textId="77777777" w:rsidR="00CA1B49" w:rsidRPr="00914288" w:rsidRDefault="00CA1B49" w:rsidP="008E264A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1020" w:dyaOrig="360" w14:anchorId="382195D6">
                <v:shape id="_x0000_i1560" type="#_x0000_t75" style="width:50.85pt;height:18pt" o:ole="">
                  <v:imagedata r:id="rId64" o:title=""/>
                </v:shape>
                <o:OLEObject Type="Embed" ProgID="Equation.DSMT4" ShapeID="_x0000_i1560" DrawAspect="Content" ObjectID="_1733595753" r:id="rId78"/>
              </w:object>
            </w:r>
          </w:p>
        </w:tc>
        <w:tc>
          <w:tcPr>
            <w:tcW w:w="1783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91EFFD8" w14:textId="77777777" w:rsidR="00CA1B49" w:rsidRPr="00914288" w:rsidRDefault="00CA1B49" w:rsidP="008E264A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1300" w:dyaOrig="400" w14:anchorId="7B7E0DB4">
                <v:shape id="_x0000_i1561" type="#_x0000_t75" style="width:64.15pt;height:20.35pt" o:ole="">
                  <v:imagedata r:id="rId66" o:title=""/>
                </v:shape>
                <o:OLEObject Type="Embed" ProgID="Equation.DSMT4" ShapeID="_x0000_i1561" DrawAspect="Content" ObjectID="_1733595754" r:id="rId79"/>
              </w:object>
            </w:r>
          </w:p>
        </w:tc>
        <w:tc>
          <w:tcPr>
            <w:tcW w:w="177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549B420" w14:textId="77777777" w:rsidR="00CA1B49" w:rsidRPr="00914288" w:rsidRDefault="00CA1B49" w:rsidP="008E264A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1280" w:dyaOrig="400" w14:anchorId="2DE09FDD">
                <v:shape id="_x0000_i1562" type="#_x0000_t75" style="width:63.4pt;height:20.35pt" o:ole="">
                  <v:imagedata r:id="rId68" o:title=""/>
                </v:shape>
                <o:OLEObject Type="Embed" ProgID="Equation.DSMT4" ShapeID="_x0000_i1562" DrawAspect="Content" ObjectID="_1733595755" r:id="rId80"/>
              </w:object>
            </w:r>
          </w:p>
        </w:tc>
      </w:tr>
      <w:tr w:rsidR="00CA1B49" w:rsidRPr="00914288" w14:paraId="2978B296" w14:textId="0DCAED29" w:rsidTr="008E264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64D1BC15" w14:textId="77777777" w:rsidR="00CA1B49" w:rsidRPr="00914288" w:rsidRDefault="00CA1B49" w:rsidP="008E264A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760" w:dyaOrig="279" w14:anchorId="1D61A34D">
                <v:shape id="_x0000_i1563" type="#_x0000_t75" style="width:38.35pt;height:14.1pt" o:ole="">
                  <v:imagedata r:id="rId15" o:title=""/>
                </v:shape>
                <o:OLEObject Type="Embed" ProgID="Equation.DSMT4" ShapeID="_x0000_i1563" DrawAspect="Content" ObjectID="_1733595756" r:id="rId81"/>
              </w:object>
            </w:r>
          </w:p>
        </w:tc>
        <w:tc>
          <w:tcPr>
            <w:tcW w:w="1695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5D29623F" w14:textId="17C8E58A" w:rsidR="00CA1B49" w:rsidRPr="00914288" w:rsidRDefault="00CA1B49" w:rsidP="008E26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2562</w:t>
            </w:r>
          </w:p>
        </w:tc>
        <w:tc>
          <w:tcPr>
            <w:tcW w:w="178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17AAE4F4" w14:textId="111A8E44" w:rsidR="00CA1B49" w:rsidRPr="00914288" w:rsidRDefault="00CA1B49" w:rsidP="008E26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3778</w:t>
            </w:r>
          </w:p>
        </w:tc>
        <w:tc>
          <w:tcPr>
            <w:tcW w:w="177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121E24DB" w14:textId="42D083D8" w:rsidR="00CA1B49" w:rsidRPr="00914288" w:rsidRDefault="00CA1B49" w:rsidP="008E26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2479</w:t>
            </w:r>
          </w:p>
        </w:tc>
      </w:tr>
      <w:tr w:rsidR="00CA1B49" w:rsidRPr="00914288" w14:paraId="0FB95D70" w14:textId="35537B0E" w:rsidTr="008E264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667F3D8" w14:textId="77777777" w:rsidR="00CA1B49" w:rsidRPr="00914288" w:rsidRDefault="00CA1B49" w:rsidP="008E264A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59" w:dyaOrig="279" w14:anchorId="45C2756C">
                <v:shape id="_x0000_i1564" type="#_x0000_t75" style="width:43.05pt;height:14.1pt" o:ole="">
                  <v:imagedata r:id="rId17" o:title=""/>
                </v:shape>
                <o:OLEObject Type="Embed" ProgID="Equation.DSMT4" ShapeID="_x0000_i1564" DrawAspect="Content" ObjectID="_1733595757" r:id="rId82"/>
              </w:object>
            </w:r>
          </w:p>
        </w:tc>
        <w:tc>
          <w:tcPr>
            <w:tcW w:w="16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D0266A8" w14:textId="786E6B46" w:rsidR="00CA1B49" w:rsidRPr="00914288" w:rsidRDefault="00CA1B49" w:rsidP="008E26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2547</w:t>
            </w:r>
          </w:p>
        </w:tc>
        <w:tc>
          <w:tcPr>
            <w:tcW w:w="1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02915EB" w14:textId="3F164328" w:rsidR="00CA1B49" w:rsidRPr="00914288" w:rsidRDefault="00CA1B49" w:rsidP="008E26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3763</w:t>
            </w:r>
          </w:p>
        </w:tc>
        <w:tc>
          <w:tcPr>
            <w:tcW w:w="177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33ABEDF" w14:textId="541B3C1B" w:rsidR="00CA1B49" w:rsidRPr="00914288" w:rsidRDefault="00CA1B49" w:rsidP="008E26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2464</w:t>
            </w:r>
          </w:p>
        </w:tc>
      </w:tr>
      <w:tr w:rsidR="00CA1B49" w:rsidRPr="00914288" w14:paraId="5C1B29A0" w14:textId="6C357AA8" w:rsidTr="008E264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423ECB" w14:textId="77777777" w:rsidR="00CA1B49" w:rsidRPr="00914288" w:rsidRDefault="00CA1B49" w:rsidP="008E264A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59" w:dyaOrig="279" w14:anchorId="501F8FC4">
                <v:shape id="_x0000_i1565" type="#_x0000_t75" style="width:43.05pt;height:14.1pt" o:ole="">
                  <v:imagedata r:id="rId19" o:title=""/>
                </v:shape>
                <o:OLEObject Type="Embed" ProgID="Equation.DSMT4" ShapeID="_x0000_i1565" DrawAspect="Content" ObjectID="_1733595758" r:id="rId83"/>
              </w:object>
            </w:r>
          </w:p>
        </w:tc>
        <w:tc>
          <w:tcPr>
            <w:tcW w:w="16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6FD8EC" w14:textId="7060560E" w:rsidR="00CA1B49" w:rsidRPr="00914288" w:rsidRDefault="00CA1B49" w:rsidP="008E26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2601</w:t>
            </w:r>
          </w:p>
        </w:tc>
        <w:tc>
          <w:tcPr>
            <w:tcW w:w="1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E1B426" w14:textId="3AD246BB" w:rsidR="00CA1B49" w:rsidRPr="00914288" w:rsidRDefault="00CA1B49" w:rsidP="008E26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3758</w:t>
            </w:r>
          </w:p>
        </w:tc>
        <w:tc>
          <w:tcPr>
            <w:tcW w:w="177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7C8C430" w14:textId="2FF04049" w:rsidR="00CA1B49" w:rsidRPr="00914288" w:rsidRDefault="00CA1B49" w:rsidP="008E26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2462</w:t>
            </w:r>
          </w:p>
        </w:tc>
      </w:tr>
      <w:tr w:rsidR="00CA1B49" w:rsidRPr="00914288" w14:paraId="65C06C21" w14:textId="170D70DD" w:rsidTr="008E264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918B4D8" w14:textId="77777777" w:rsidR="00CA1B49" w:rsidRPr="00914288" w:rsidRDefault="00CA1B49" w:rsidP="008E264A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65DB42BE">
                <v:shape id="_x0000_i1566" type="#_x0000_t75" style="width:44.6pt;height:14.1pt" o:ole="">
                  <v:imagedata r:id="rId21" o:title=""/>
                </v:shape>
                <o:OLEObject Type="Embed" ProgID="Equation.DSMT4" ShapeID="_x0000_i1566" DrawAspect="Content" ObjectID="_1733595759" r:id="rId84"/>
              </w:object>
            </w:r>
          </w:p>
        </w:tc>
        <w:tc>
          <w:tcPr>
            <w:tcW w:w="16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DE9483" w14:textId="63C2CC06" w:rsidR="00CA1B49" w:rsidRPr="00914288" w:rsidRDefault="00CA1B49" w:rsidP="008E26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2533</w:t>
            </w:r>
          </w:p>
        </w:tc>
        <w:tc>
          <w:tcPr>
            <w:tcW w:w="1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F461D2" w14:textId="4319EF93" w:rsidR="00CA1B49" w:rsidRPr="00914288" w:rsidRDefault="00CA1B49" w:rsidP="008E26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3754</w:t>
            </w:r>
          </w:p>
        </w:tc>
        <w:tc>
          <w:tcPr>
            <w:tcW w:w="177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6599545" w14:textId="5508BBBC" w:rsidR="00CA1B49" w:rsidRPr="00914288" w:rsidRDefault="00CA1B49" w:rsidP="008E26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2455</w:t>
            </w:r>
          </w:p>
        </w:tc>
      </w:tr>
      <w:tr w:rsidR="00CA1B49" w:rsidRPr="00914288" w14:paraId="62AE7968" w14:textId="5E67F81F" w:rsidTr="008E264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0115C4" w14:textId="77777777" w:rsidR="00CA1B49" w:rsidRPr="00914288" w:rsidRDefault="00CA1B49" w:rsidP="008E264A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279C6C7C">
                <v:shape id="_x0000_i1567" type="#_x0000_t75" style="width:44.6pt;height:14.1pt" o:ole="">
                  <v:imagedata r:id="rId23" o:title=""/>
                </v:shape>
                <o:OLEObject Type="Embed" ProgID="Equation.DSMT4" ShapeID="_x0000_i1567" DrawAspect="Content" ObjectID="_1733595760" r:id="rId85"/>
              </w:object>
            </w:r>
          </w:p>
        </w:tc>
        <w:tc>
          <w:tcPr>
            <w:tcW w:w="16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ACC9A3" w14:textId="1FFEE5F3" w:rsidR="00CA1B49" w:rsidRPr="00914288" w:rsidRDefault="00CA1B49" w:rsidP="008E26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2524</w:t>
            </w:r>
          </w:p>
        </w:tc>
        <w:tc>
          <w:tcPr>
            <w:tcW w:w="1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C025FD" w14:textId="10C85593" w:rsidR="00CA1B49" w:rsidRPr="00914288" w:rsidRDefault="00CA1B49" w:rsidP="008E26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3753</w:t>
            </w:r>
          </w:p>
        </w:tc>
        <w:tc>
          <w:tcPr>
            <w:tcW w:w="177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7E4875" w14:textId="7087A804" w:rsidR="00CA1B49" w:rsidRPr="00914288" w:rsidRDefault="00CA1B49" w:rsidP="008E26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2455</w:t>
            </w:r>
          </w:p>
        </w:tc>
      </w:tr>
      <w:tr w:rsidR="00CA1B49" w:rsidRPr="00914288" w14:paraId="5C13979E" w14:textId="74304468" w:rsidTr="008E264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5A7480DE" w14:textId="77777777" w:rsidR="00CA1B49" w:rsidRPr="00914288" w:rsidRDefault="00CA1B49" w:rsidP="008E264A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36FA9562">
                <v:shape id="_x0000_i1568" type="#_x0000_t75" style="width:44.6pt;height:14.1pt" o:ole="">
                  <v:imagedata r:id="rId25" o:title=""/>
                </v:shape>
                <o:OLEObject Type="Embed" ProgID="Equation.DSMT4" ShapeID="_x0000_i1568" DrawAspect="Content" ObjectID="_1733595761" r:id="rId86"/>
              </w:object>
            </w:r>
          </w:p>
        </w:tc>
        <w:tc>
          <w:tcPr>
            <w:tcW w:w="1695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4280A8AE" w14:textId="2A1A95A2" w:rsidR="00CA1B49" w:rsidRPr="00914288" w:rsidRDefault="00CA1B49" w:rsidP="008E26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2521</w:t>
            </w:r>
          </w:p>
        </w:tc>
        <w:tc>
          <w:tcPr>
            <w:tcW w:w="1783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5CD3E17E" w14:textId="58EB2152" w:rsidR="00CA1B49" w:rsidRPr="00914288" w:rsidRDefault="00CA1B49" w:rsidP="008E26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3751</w:t>
            </w:r>
          </w:p>
        </w:tc>
        <w:tc>
          <w:tcPr>
            <w:tcW w:w="177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477E8726" w14:textId="4F6A2CD7" w:rsidR="00CA1B49" w:rsidRPr="00914288" w:rsidRDefault="00CA1B49" w:rsidP="008E26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2451</w:t>
            </w:r>
          </w:p>
        </w:tc>
      </w:tr>
    </w:tbl>
    <w:p w14:paraId="686B2EEC" w14:textId="53C3B751" w:rsidR="00C8009A" w:rsidRPr="00914288" w:rsidRDefault="00C8009A">
      <w:pPr>
        <w:rPr>
          <w:rFonts w:ascii="Times New Roman" w:eastAsia="標楷體" w:hAnsi="Times New Roman" w:cs="Times New Roman"/>
          <w:szCs w:val="24"/>
        </w:rPr>
      </w:pPr>
    </w:p>
    <w:tbl>
      <w:tblPr>
        <w:tblStyle w:val="1"/>
        <w:tblW w:w="0" w:type="auto"/>
        <w:jc w:val="center"/>
        <w:tblLook w:val="04A0" w:firstRow="1" w:lastRow="0" w:firstColumn="1" w:lastColumn="0" w:noHBand="0" w:noVBand="1"/>
      </w:tblPr>
      <w:tblGrid>
        <w:gridCol w:w="1655"/>
        <w:gridCol w:w="1695"/>
        <w:gridCol w:w="1783"/>
        <w:gridCol w:w="1779"/>
      </w:tblGrid>
      <w:tr w:rsidR="00CA1B49" w:rsidRPr="00914288" w14:paraId="72C7E227" w14:textId="77777777" w:rsidTr="007A410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A18436B" w14:textId="2B790D8C" w:rsidR="00CA1B49" w:rsidRPr="00914288" w:rsidRDefault="00CA1B49" w:rsidP="007A410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680" w:dyaOrig="320" w14:anchorId="106F8FCF">
                <v:shape id="_x0000_i1583" type="#_x0000_t75" style="width:33.65pt;height:16.45pt" o:ole="">
                  <v:imagedata r:id="rId87" o:title=""/>
                </v:shape>
                <o:OLEObject Type="Embed" ProgID="Equation.DSMT4" ShapeID="_x0000_i1583" DrawAspect="Content" ObjectID="_1733595762" r:id="rId88"/>
              </w:object>
            </w:r>
          </w:p>
        </w:tc>
        <w:tc>
          <w:tcPr>
            <w:tcW w:w="1695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FDF2EC6" w14:textId="77777777" w:rsidR="00CA1B49" w:rsidRPr="00914288" w:rsidRDefault="00CA1B49" w:rsidP="007A410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1020" w:dyaOrig="360" w14:anchorId="22ECB318">
                <v:shape id="_x0000_i1584" type="#_x0000_t75" style="width:50.85pt;height:18pt" o:ole="">
                  <v:imagedata r:id="rId64" o:title=""/>
                </v:shape>
                <o:OLEObject Type="Embed" ProgID="Equation.DSMT4" ShapeID="_x0000_i1584" DrawAspect="Content" ObjectID="_1733595763" r:id="rId89"/>
              </w:object>
            </w:r>
          </w:p>
        </w:tc>
        <w:tc>
          <w:tcPr>
            <w:tcW w:w="1783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0121FAC" w14:textId="77777777" w:rsidR="00CA1B49" w:rsidRPr="00914288" w:rsidRDefault="00CA1B49" w:rsidP="007A410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1300" w:dyaOrig="400" w14:anchorId="6D9F70B7">
                <v:shape id="_x0000_i1585" type="#_x0000_t75" style="width:64.15pt;height:20.35pt" o:ole="">
                  <v:imagedata r:id="rId66" o:title=""/>
                </v:shape>
                <o:OLEObject Type="Embed" ProgID="Equation.DSMT4" ShapeID="_x0000_i1585" DrawAspect="Content" ObjectID="_1733595764" r:id="rId90"/>
              </w:object>
            </w:r>
          </w:p>
        </w:tc>
        <w:tc>
          <w:tcPr>
            <w:tcW w:w="177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255D6BC" w14:textId="77777777" w:rsidR="00CA1B49" w:rsidRPr="00914288" w:rsidRDefault="00CA1B49" w:rsidP="007A410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1280" w:dyaOrig="400" w14:anchorId="18B403E2">
                <v:shape id="_x0000_i1586" type="#_x0000_t75" style="width:63.4pt;height:20.35pt" o:ole="">
                  <v:imagedata r:id="rId68" o:title=""/>
                </v:shape>
                <o:OLEObject Type="Embed" ProgID="Equation.DSMT4" ShapeID="_x0000_i1586" DrawAspect="Content" ObjectID="_1733595765" r:id="rId91"/>
              </w:object>
            </w:r>
          </w:p>
        </w:tc>
      </w:tr>
      <w:tr w:rsidR="00CA1B49" w:rsidRPr="00914288" w14:paraId="1C420220" w14:textId="77777777" w:rsidTr="007A410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793BF477" w14:textId="77777777" w:rsidR="00CA1B49" w:rsidRPr="00914288" w:rsidRDefault="00CA1B49" w:rsidP="007A410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760" w:dyaOrig="279" w14:anchorId="4D05C20D">
                <v:shape id="_x0000_i1587" type="#_x0000_t75" style="width:38.35pt;height:14.1pt" o:ole="">
                  <v:imagedata r:id="rId15" o:title=""/>
                </v:shape>
                <o:OLEObject Type="Embed" ProgID="Equation.DSMT4" ShapeID="_x0000_i1587" DrawAspect="Content" ObjectID="_1733595766" r:id="rId92"/>
              </w:object>
            </w:r>
          </w:p>
        </w:tc>
        <w:tc>
          <w:tcPr>
            <w:tcW w:w="169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C1E74A4" w14:textId="3F7D528A" w:rsidR="00CA1B49" w:rsidRPr="00914288" w:rsidRDefault="00CA1B49" w:rsidP="007A410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78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76D715A" w14:textId="2E34ED38" w:rsidR="00CA1B49" w:rsidRPr="00914288" w:rsidRDefault="00CA1B49" w:rsidP="007A410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779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CA23EE6" w14:textId="5E0984B5" w:rsidR="00CA1B49" w:rsidRPr="00914288" w:rsidRDefault="00CA1B49" w:rsidP="007A410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  <w:tr w:rsidR="006C0E4A" w:rsidRPr="00914288" w14:paraId="555D3562" w14:textId="77777777" w:rsidTr="007A410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584D2F" w14:textId="77777777" w:rsidR="006C0E4A" w:rsidRPr="00914288" w:rsidRDefault="006C0E4A" w:rsidP="006C0E4A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59" w:dyaOrig="279" w14:anchorId="70F25B77">
                <v:shape id="_x0000_i2641" type="#_x0000_t75" style="width:43.05pt;height:14.1pt" o:ole="">
                  <v:imagedata r:id="rId17" o:title=""/>
                </v:shape>
                <o:OLEObject Type="Embed" ProgID="Equation.DSMT4" ShapeID="_x0000_i2641" DrawAspect="Content" ObjectID="_1733595767" r:id="rId93"/>
              </w:object>
            </w:r>
          </w:p>
        </w:tc>
        <w:tc>
          <w:tcPr>
            <w:tcW w:w="16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595C974" w14:textId="6513AEA2" w:rsidR="006C0E4A" w:rsidRPr="00914288" w:rsidRDefault="006C0E4A" w:rsidP="006C0E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1860</w:t>
            </w:r>
          </w:p>
        </w:tc>
        <w:tc>
          <w:tcPr>
            <w:tcW w:w="1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5E6EFD" w14:textId="3F1F77E2" w:rsidR="006C0E4A" w:rsidRPr="00914288" w:rsidRDefault="006C0E4A" w:rsidP="006C0E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3754</w:t>
            </w:r>
          </w:p>
        </w:tc>
        <w:tc>
          <w:tcPr>
            <w:tcW w:w="177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7D49F86" w14:textId="3546FCAF" w:rsidR="006C0E4A" w:rsidRPr="00914288" w:rsidRDefault="006C0E4A" w:rsidP="006C0E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1801</w:t>
            </w:r>
          </w:p>
        </w:tc>
      </w:tr>
      <w:tr w:rsidR="00CA1B49" w:rsidRPr="00914288" w14:paraId="446C397C" w14:textId="77777777" w:rsidTr="00F524A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D5C172" w14:textId="77777777" w:rsidR="00CA1B49" w:rsidRPr="00914288" w:rsidRDefault="00CA1B49" w:rsidP="00225008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59" w:dyaOrig="279" w14:anchorId="1CABCFE8">
                <v:shape id="_x0000_i1581" type="#_x0000_t75" style="width:43.05pt;height:14.1pt" o:ole="">
                  <v:imagedata r:id="rId19" o:title=""/>
                </v:shape>
                <o:OLEObject Type="Embed" ProgID="Equation.DSMT4" ShapeID="_x0000_i1581" DrawAspect="Content" ObjectID="_1733595768" r:id="rId94"/>
              </w:object>
            </w:r>
          </w:p>
        </w:tc>
        <w:tc>
          <w:tcPr>
            <w:tcW w:w="16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6B323D" w14:textId="511E255B" w:rsidR="00CA1B49" w:rsidRPr="00914288" w:rsidRDefault="00CA1B49" w:rsidP="0022500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1904</w:t>
            </w:r>
          </w:p>
        </w:tc>
        <w:tc>
          <w:tcPr>
            <w:tcW w:w="1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D7349DE" w14:textId="0C8BF5EC" w:rsidR="00CA1B49" w:rsidRPr="00914288" w:rsidRDefault="00CA1B49" w:rsidP="0022500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3758</w:t>
            </w:r>
          </w:p>
        </w:tc>
        <w:tc>
          <w:tcPr>
            <w:tcW w:w="177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E59F38" w14:textId="70660B64" w:rsidR="00CA1B49" w:rsidRPr="00914288" w:rsidRDefault="00CA1B49" w:rsidP="0022500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1809</w:t>
            </w:r>
          </w:p>
        </w:tc>
      </w:tr>
      <w:tr w:rsidR="00CA1B49" w:rsidRPr="00914288" w14:paraId="2CE0EEE9" w14:textId="77777777" w:rsidTr="00F524A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6E61ECB" w14:textId="77777777" w:rsidR="00CA1B49" w:rsidRPr="00914288" w:rsidRDefault="00CA1B49" w:rsidP="00225008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0653AB83">
                <v:shape id="_x0000_i1580" type="#_x0000_t75" style="width:44.6pt;height:14.1pt" o:ole="">
                  <v:imagedata r:id="rId21" o:title=""/>
                </v:shape>
                <o:OLEObject Type="Embed" ProgID="Equation.DSMT4" ShapeID="_x0000_i1580" DrawAspect="Content" ObjectID="_1733595769" r:id="rId95"/>
              </w:object>
            </w:r>
          </w:p>
        </w:tc>
        <w:tc>
          <w:tcPr>
            <w:tcW w:w="16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3815EE" w14:textId="456143FC" w:rsidR="00CA1B49" w:rsidRPr="00914288" w:rsidRDefault="00CA1B49" w:rsidP="0022500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1860</w:t>
            </w:r>
          </w:p>
        </w:tc>
        <w:tc>
          <w:tcPr>
            <w:tcW w:w="1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AE308B" w14:textId="3F79FC54" w:rsidR="00CA1B49" w:rsidRPr="00914288" w:rsidRDefault="00CA1B49" w:rsidP="0022500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3754</w:t>
            </w:r>
          </w:p>
        </w:tc>
        <w:tc>
          <w:tcPr>
            <w:tcW w:w="177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C88F940" w14:textId="45D1FDEE" w:rsidR="00CA1B49" w:rsidRPr="00914288" w:rsidRDefault="00CA1B49" w:rsidP="0022500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1801</w:t>
            </w:r>
          </w:p>
        </w:tc>
      </w:tr>
      <w:tr w:rsidR="00CA1B49" w:rsidRPr="00914288" w14:paraId="700BE48C" w14:textId="77777777" w:rsidTr="00F524A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C3A3D41" w14:textId="77777777" w:rsidR="00CA1B49" w:rsidRPr="00914288" w:rsidRDefault="00CA1B49" w:rsidP="00225008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52E764DB">
                <v:shape id="_x0000_i1579" type="#_x0000_t75" style="width:44.6pt;height:14.1pt" o:ole="">
                  <v:imagedata r:id="rId23" o:title=""/>
                </v:shape>
                <o:OLEObject Type="Embed" ProgID="Equation.DSMT4" ShapeID="_x0000_i1579" DrawAspect="Content" ObjectID="_1733595770" r:id="rId96"/>
              </w:object>
            </w:r>
          </w:p>
        </w:tc>
        <w:tc>
          <w:tcPr>
            <w:tcW w:w="16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4CD3EE" w14:textId="458BD55C" w:rsidR="00CA1B49" w:rsidRPr="00914288" w:rsidRDefault="00CA1B49" w:rsidP="0022500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1180</w:t>
            </w:r>
          </w:p>
        </w:tc>
        <w:tc>
          <w:tcPr>
            <w:tcW w:w="1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6B5230" w14:textId="20850743" w:rsidR="00CA1B49" w:rsidRPr="00914288" w:rsidRDefault="00CA1B49" w:rsidP="0022500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3752</w:t>
            </w:r>
          </w:p>
        </w:tc>
        <w:tc>
          <w:tcPr>
            <w:tcW w:w="177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3CD7AC" w14:textId="2A744AD7" w:rsidR="00CA1B49" w:rsidRPr="00914288" w:rsidRDefault="00CA1B49" w:rsidP="0022500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1145</w:t>
            </w:r>
          </w:p>
        </w:tc>
      </w:tr>
      <w:tr w:rsidR="00CA1B49" w:rsidRPr="00914288" w14:paraId="2FABF714" w14:textId="77777777" w:rsidTr="00F524A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134BCA58" w14:textId="77777777" w:rsidR="00CA1B49" w:rsidRPr="00914288" w:rsidRDefault="00CA1B49" w:rsidP="00225008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1214FC1B">
                <v:shape id="_x0000_i1588" type="#_x0000_t75" style="width:44.6pt;height:14.1pt" o:ole="">
                  <v:imagedata r:id="rId25" o:title=""/>
                </v:shape>
                <o:OLEObject Type="Embed" ProgID="Equation.DSMT4" ShapeID="_x0000_i1588" DrawAspect="Content" ObjectID="_1733595771" r:id="rId97"/>
              </w:object>
            </w:r>
          </w:p>
        </w:tc>
        <w:tc>
          <w:tcPr>
            <w:tcW w:w="1695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5D9E52A1" w14:textId="701BE0C3" w:rsidR="00CA1B49" w:rsidRPr="00914288" w:rsidRDefault="00CA1B49" w:rsidP="0022500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1844</w:t>
            </w:r>
          </w:p>
        </w:tc>
        <w:tc>
          <w:tcPr>
            <w:tcW w:w="1783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1DD4E154" w14:textId="788A984A" w:rsidR="00CA1B49" w:rsidRPr="00914288" w:rsidRDefault="00CA1B49" w:rsidP="0022500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3751</w:t>
            </w:r>
          </w:p>
        </w:tc>
        <w:tc>
          <w:tcPr>
            <w:tcW w:w="177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0AD50A24" w14:textId="78014E08" w:rsidR="00CA1B49" w:rsidRPr="00914288" w:rsidRDefault="00CA1B49" w:rsidP="0022500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1799</w:t>
            </w:r>
          </w:p>
        </w:tc>
      </w:tr>
    </w:tbl>
    <w:p w14:paraId="165C8DFF" w14:textId="77C034DE" w:rsidR="002501A5" w:rsidRPr="00914288" w:rsidRDefault="002501A5">
      <w:pPr>
        <w:rPr>
          <w:rFonts w:ascii="Times New Roman" w:eastAsia="標楷體" w:hAnsi="Times New Roman" w:cs="Times New Roman"/>
          <w:szCs w:val="24"/>
        </w:rPr>
      </w:pPr>
    </w:p>
    <w:p w14:paraId="23B9228F" w14:textId="77777777" w:rsidR="002501A5" w:rsidRPr="00914288" w:rsidRDefault="002501A5">
      <w:pPr>
        <w:rPr>
          <w:rFonts w:ascii="Times New Roman" w:eastAsia="標楷體" w:hAnsi="Times New Roman" w:cs="Times New Roman"/>
          <w:szCs w:val="24"/>
        </w:rPr>
      </w:pPr>
    </w:p>
    <w:tbl>
      <w:tblPr>
        <w:tblStyle w:val="1"/>
        <w:tblW w:w="0" w:type="auto"/>
        <w:jc w:val="center"/>
        <w:tblLook w:val="04A0" w:firstRow="1" w:lastRow="0" w:firstColumn="1" w:lastColumn="0" w:noHBand="0" w:noVBand="1"/>
      </w:tblPr>
      <w:tblGrid>
        <w:gridCol w:w="1655"/>
        <w:gridCol w:w="1695"/>
        <w:gridCol w:w="1783"/>
        <w:gridCol w:w="1779"/>
      </w:tblGrid>
      <w:tr w:rsidR="00CA1B49" w:rsidRPr="00914288" w14:paraId="58BFB552" w14:textId="1DFC03F3" w:rsidTr="00FA5DB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18F006A" w14:textId="6C4D291D" w:rsidR="00CA1B49" w:rsidRPr="00914288" w:rsidRDefault="00CA1B49" w:rsidP="004B13C0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680" w:dyaOrig="320" w14:anchorId="704F8502">
                <v:shape id="_x0000_i1599" type="#_x0000_t75" style="width:33.65pt;height:16.45pt" o:ole="">
                  <v:imagedata r:id="rId98" o:title=""/>
                </v:shape>
                <o:OLEObject Type="Embed" ProgID="Equation.DSMT4" ShapeID="_x0000_i1599" DrawAspect="Content" ObjectID="_1733595772" r:id="rId99"/>
              </w:object>
            </w:r>
          </w:p>
        </w:tc>
        <w:tc>
          <w:tcPr>
            <w:tcW w:w="1695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60FA62C" w14:textId="77777777" w:rsidR="00CA1B49" w:rsidRPr="00914288" w:rsidRDefault="00CA1B49" w:rsidP="004B13C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1020" w:dyaOrig="360" w14:anchorId="35AE9025">
                <v:shape id="_x0000_i1600" type="#_x0000_t75" style="width:50.85pt;height:18pt" o:ole="">
                  <v:imagedata r:id="rId64" o:title=""/>
                </v:shape>
                <o:OLEObject Type="Embed" ProgID="Equation.DSMT4" ShapeID="_x0000_i1600" DrawAspect="Content" ObjectID="_1733595773" r:id="rId100"/>
              </w:object>
            </w:r>
          </w:p>
        </w:tc>
        <w:tc>
          <w:tcPr>
            <w:tcW w:w="1783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1669A49" w14:textId="77777777" w:rsidR="00CA1B49" w:rsidRPr="00914288" w:rsidRDefault="00CA1B49" w:rsidP="004B13C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1300" w:dyaOrig="400" w14:anchorId="04DC9D02">
                <v:shape id="_x0000_i1601" type="#_x0000_t75" style="width:64.15pt;height:20.35pt" o:ole="">
                  <v:imagedata r:id="rId66" o:title=""/>
                </v:shape>
                <o:OLEObject Type="Embed" ProgID="Equation.DSMT4" ShapeID="_x0000_i1601" DrawAspect="Content" ObjectID="_1733595774" r:id="rId101"/>
              </w:object>
            </w:r>
          </w:p>
        </w:tc>
        <w:tc>
          <w:tcPr>
            <w:tcW w:w="177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839B41D" w14:textId="77777777" w:rsidR="00CA1B49" w:rsidRPr="00914288" w:rsidRDefault="00CA1B49" w:rsidP="004B13C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1280" w:dyaOrig="400" w14:anchorId="1E8006BB">
                <v:shape id="_x0000_i1602" type="#_x0000_t75" style="width:63.4pt;height:20.35pt" o:ole="">
                  <v:imagedata r:id="rId68" o:title=""/>
                </v:shape>
                <o:OLEObject Type="Embed" ProgID="Equation.DSMT4" ShapeID="_x0000_i1602" DrawAspect="Content" ObjectID="_1733595775" r:id="rId102"/>
              </w:object>
            </w:r>
          </w:p>
        </w:tc>
      </w:tr>
      <w:tr w:rsidR="00CA1B49" w:rsidRPr="00914288" w14:paraId="1B657C1D" w14:textId="2138AA2D" w:rsidTr="00FA5DB3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4D9BDD22" w14:textId="77777777" w:rsidR="00CA1B49" w:rsidRPr="00914288" w:rsidRDefault="00CA1B49" w:rsidP="004B13C0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760" w:dyaOrig="279" w14:anchorId="308F05D5">
                <v:shape id="_x0000_i1603" type="#_x0000_t75" style="width:38.35pt;height:14.1pt" o:ole="">
                  <v:imagedata r:id="rId15" o:title=""/>
                </v:shape>
                <o:OLEObject Type="Embed" ProgID="Equation.DSMT4" ShapeID="_x0000_i1603" DrawAspect="Content" ObjectID="_1733595776" r:id="rId103"/>
              </w:object>
            </w:r>
          </w:p>
        </w:tc>
        <w:tc>
          <w:tcPr>
            <w:tcW w:w="1695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6F7F5317" w14:textId="77777777" w:rsidR="00CA1B49" w:rsidRPr="00914288" w:rsidRDefault="00CA1B49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78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02A38F39" w14:textId="77777777" w:rsidR="00CA1B49" w:rsidRPr="00914288" w:rsidRDefault="00CA1B49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77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57BA268B" w14:textId="77777777" w:rsidR="00CA1B49" w:rsidRPr="00914288" w:rsidRDefault="00CA1B49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  <w:tr w:rsidR="00CA1B49" w:rsidRPr="00914288" w14:paraId="33C2B62F" w14:textId="1996C290" w:rsidTr="00171A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F57384F" w14:textId="77777777" w:rsidR="00CA1B49" w:rsidRPr="00914288" w:rsidRDefault="00CA1B49" w:rsidP="00225008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59" w:dyaOrig="279" w14:anchorId="79DF844F">
                <v:shape id="_x0000_i1604" type="#_x0000_t75" style="width:43.05pt;height:14.1pt" o:ole="">
                  <v:imagedata r:id="rId17" o:title=""/>
                </v:shape>
                <o:OLEObject Type="Embed" ProgID="Equation.DSMT4" ShapeID="_x0000_i1604" DrawAspect="Content" ObjectID="_1733595777" r:id="rId104"/>
              </w:object>
            </w:r>
          </w:p>
        </w:tc>
        <w:tc>
          <w:tcPr>
            <w:tcW w:w="16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17E505" w14:textId="34341BA3" w:rsidR="00CA1B49" w:rsidRPr="00914288" w:rsidRDefault="00CA1B49" w:rsidP="0022500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1530</w:t>
            </w:r>
          </w:p>
        </w:tc>
        <w:tc>
          <w:tcPr>
            <w:tcW w:w="1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B9E51A" w14:textId="4E151E4C" w:rsidR="00CA1B49" w:rsidRPr="00914288" w:rsidRDefault="00CA1B49" w:rsidP="0022500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3763</w:t>
            </w:r>
          </w:p>
        </w:tc>
        <w:tc>
          <w:tcPr>
            <w:tcW w:w="177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97130C" w14:textId="1B381A89" w:rsidR="00CA1B49" w:rsidRPr="00914288" w:rsidRDefault="00CA1B49" w:rsidP="0022500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1482</w:t>
            </w:r>
          </w:p>
        </w:tc>
      </w:tr>
      <w:tr w:rsidR="00CA1B49" w:rsidRPr="00914288" w14:paraId="5396C5C8" w14:textId="30ACE974" w:rsidTr="00171A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D4089B" w14:textId="77777777" w:rsidR="00CA1B49" w:rsidRPr="00914288" w:rsidRDefault="00CA1B49" w:rsidP="00225008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59" w:dyaOrig="279" w14:anchorId="0EE3B2EE">
                <v:shape id="_x0000_i1605" type="#_x0000_t75" style="width:43.05pt;height:14.1pt" o:ole="">
                  <v:imagedata r:id="rId19" o:title=""/>
                </v:shape>
                <o:OLEObject Type="Embed" ProgID="Equation.DSMT4" ShapeID="_x0000_i1605" DrawAspect="Content" ObjectID="_1733595778" r:id="rId105"/>
              </w:object>
            </w:r>
          </w:p>
        </w:tc>
        <w:tc>
          <w:tcPr>
            <w:tcW w:w="16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5B12DB" w14:textId="04FFE07B" w:rsidR="00CA1B49" w:rsidRPr="00914288" w:rsidRDefault="00CA1B49" w:rsidP="0022500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556</w:t>
            </w:r>
          </w:p>
        </w:tc>
        <w:tc>
          <w:tcPr>
            <w:tcW w:w="1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4EF084B" w14:textId="67537FFC" w:rsidR="00CA1B49" w:rsidRPr="00914288" w:rsidRDefault="00CA1B49" w:rsidP="0022500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3758</w:t>
            </w:r>
          </w:p>
        </w:tc>
        <w:tc>
          <w:tcPr>
            <w:tcW w:w="177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1DE994" w14:textId="0961D452" w:rsidR="00CA1B49" w:rsidRPr="00914288" w:rsidRDefault="00CA1B49" w:rsidP="0022500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482</w:t>
            </w:r>
          </w:p>
        </w:tc>
      </w:tr>
      <w:tr w:rsidR="00CA1B49" w:rsidRPr="00914288" w14:paraId="192D6511" w14:textId="2400852D" w:rsidTr="00171A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2E5C87" w14:textId="77777777" w:rsidR="00CA1B49" w:rsidRPr="00914288" w:rsidRDefault="00CA1B49" w:rsidP="00225008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5053FB0C">
                <v:shape id="_x0000_i1606" type="#_x0000_t75" style="width:44.6pt;height:14.1pt" o:ole="">
                  <v:imagedata r:id="rId21" o:title=""/>
                </v:shape>
                <o:OLEObject Type="Embed" ProgID="Equation.DSMT4" ShapeID="_x0000_i1606" DrawAspect="Content" ObjectID="_1733595779" r:id="rId106"/>
              </w:object>
            </w:r>
          </w:p>
        </w:tc>
        <w:tc>
          <w:tcPr>
            <w:tcW w:w="16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A07CD6" w14:textId="051A5772" w:rsidR="00CA1B49" w:rsidRPr="00914288" w:rsidRDefault="00CA1B49" w:rsidP="0022500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1516</w:t>
            </w:r>
          </w:p>
        </w:tc>
        <w:tc>
          <w:tcPr>
            <w:tcW w:w="1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E1F6C3" w14:textId="5E9972CD" w:rsidR="00CA1B49" w:rsidRPr="00914288" w:rsidRDefault="00CA1B49" w:rsidP="0022500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3754</w:t>
            </w:r>
          </w:p>
        </w:tc>
        <w:tc>
          <w:tcPr>
            <w:tcW w:w="177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9C4423A" w14:textId="3FD5F9C4" w:rsidR="00CA1B49" w:rsidRPr="00914288" w:rsidRDefault="00CA1B49" w:rsidP="0022500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1474</w:t>
            </w:r>
          </w:p>
        </w:tc>
      </w:tr>
      <w:tr w:rsidR="00CA1B49" w:rsidRPr="00914288" w14:paraId="67B40979" w14:textId="363CE315" w:rsidTr="00171A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8B0747" w14:textId="77777777" w:rsidR="00CA1B49" w:rsidRPr="00914288" w:rsidRDefault="00CA1B49" w:rsidP="00225008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40D2EA1B">
                <v:shape id="_x0000_i1607" type="#_x0000_t75" style="width:44.6pt;height:14.1pt" o:ole="">
                  <v:imagedata r:id="rId23" o:title=""/>
                </v:shape>
                <o:OLEObject Type="Embed" ProgID="Equation.DSMT4" ShapeID="_x0000_i1607" DrawAspect="Content" ObjectID="_1733595780" r:id="rId107"/>
              </w:object>
            </w:r>
          </w:p>
        </w:tc>
        <w:tc>
          <w:tcPr>
            <w:tcW w:w="16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9A32148" w14:textId="08EAD2F0" w:rsidR="00CA1B49" w:rsidRPr="00914288" w:rsidRDefault="00CA1B49" w:rsidP="0022500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1509</w:t>
            </w:r>
          </w:p>
        </w:tc>
        <w:tc>
          <w:tcPr>
            <w:tcW w:w="1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40B5F9" w14:textId="33AAF3FD" w:rsidR="00CA1B49" w:rsidRPr="00914288" w:rsidRDefault="00CA1B49" w:rsidP="0022500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3753</w:t>
            </w:r>
          </w:p>
        </w:tc>
        <w:tc>
          <w:tcPr>
            <w:tcW w:w="177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7920418" w14:textId="405F1098" w:rsidR="00CA1B49" w:rsidRPr="00914288" w:rsidRDefault="00CA1B49" w:rsidP="0022500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1474</w:t>
            </w:r>
          </w:p>
        </w:tc>
      </w:tr>
      <w:tr w:rsidR="00CA1B49" w:rsidRPr="00914288" w14:paraId="4C4A71F1" w14:textId="36056D14" w:rsidTr="00171AF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00DC515C" w14:textId="77777777" w:rsidR="00CA1B49" w:rsidRPr="00914288" w:rsidRDefault="00CA1B49" w:rsidP="00225008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766BD31D">
                <v:shape id="_x0000_i1608" type="#_x0000_t75" style="width:44.6pt;height:14.1pt" o:ole="">
                  <v:imagedata r:id="rId25" o:title=""/>
                </v:shape>
                <o:OLEObject Type="Embed" ProgID="Equation.DSMT4" ShapeID="_x0000_i1608" DrawAspect="Content" ObjectID="_1733595781" r:id="rId108"/>
              </w:object>
            </w:r>
          </w:p>
        </w:tc>
        <w:tc>
          <w:tcPr>
            <w:tcW w:w="1695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1F29E734" w14:textId="0D55B064" w:rsidR="00CA1B49" w:rsidRPr="00914288" w:rsidRDefault="00CA1B49" w:rsidP="0022500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1506</w:t>
            </w:r>
          </w:p>
        </w:tc>
        <w:tc>
          <w:tcPr>
            <w:tcW w:w="1783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259772E3" w14:textId="0A0FB290" w:rsidR="00CA1B49" w:rsidRPr="00914288" w:rsidRDefault="00CA1B49" w:rsidP="0022500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3751</w:t>
            </w:r>
          </w:p>
        </w:tc>
        <w:tc>
          <w:tcPr>
            <w:tcW w:w="1779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3E1F27E6" w14:textId="1741E79A" w:rsidR="00CA1B49" w:rsidRPr="00914288" w:rsidRDefault="00CA1B49" w:rsidP="0022500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1471</w:t>
            </w:r>
          </w:p>
        </w:tc>
      </w:tr>
    </w:tbl>
    <w:p w14:paraId="07741A60" w14:textId="77777777" w:rsidR="00CA1B49" w:rsidRPr="00914288" w:rsidRDefault="00CA1B49" w:rsidP="00CA1B49">
      <w:pPr>
        <w:rPr>
          <w:rFonts w:ascii="Times New Roman" w:eastAsia="標楷體" w:hAnsi="Times New Roman" w:cs="Times New Roman"/>
          <w:szCs w:val="24"/>
        </w:rPr>
      </w:pPr>
    </w:p>
    <w:tbl>
      <w:tblPr>
        <w:tblStyle w:val="1"/>
        <w:tblW w:w="0" w:type="auto"/>
        <w:jc w:val="center"/>
        <w:tblLook w:val="04A0" w:firstRow="1" w:lastRow="0" w:firstColumn="1" w:lastColumn="0" w:noHBand="0" w:noVBand="1"/>
      </w:tblPr>
      <w:tblGrid>
        <w:gridCol w:w="1655"/>
        <w:gridCol w:w="1695"/>
        <w:gridCol w:w="1783"/>
        <w:gridCol w:w="1779"/>
      </w:tblGrid>
      <w:tr w:rsidR="009B1147" w:rsidRPr="00914288" w14:paraId="263CBD88" w14:textId="77777777" w:rsidTr="00C06FF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vMerge w:val="restart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14:paraId="0C247C11" w14:textId="77777777" w:rsidR="009B1147" w:rsidRPr="00914288" w:rsidRDefault="009B1147" w:rsidP="00D60719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499" w:dyaOrig="320" w14:anchorId="0B34E85E">
                <v:shape id="_x0000_i2539" type="#_x0000_t75" style="width:25.05pt;height:16.45pt" o:ole="">
                  <v:imagedata r:id="rId5" o:title=""/>
                </v:shape>
                <o:OLEObject Type="Embed" ProgID="Equation.DSMT4" ShapeID="_x0000_i2539" DrawAspect="Content" ObjectID="_1733595782" r:id="rId109"/>
              </w:object>
            </w:r>
          </w:p>
        </w:tc>
        <w:tc>
          <w:tcPr>
            <w:tcW w:w="1695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EB84B93" w14:textId="44FA017A" w:rsidR="009B1147" w:rsidRPr="00914288" w:rsidRDefault="009B1147" w:rsidP="00D6071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620" w:dyaOrig="360" w14:anchorId="07C320FD">
                <v:shape id="_x0000_i2540" type="#_x0000_t75" style="width:30.5pt;height:18pt" o:ole="">
                  <v:imagedata r:id="rId110" o:title=""/>
                </v:shape>
                <o:OLEObject Type="Embed" ProgID="Equation.DSMT4" ShapeID="_x0000_i2540" DrawAspect="Content" ObjectID="_1733595783" r:id="rId111"/>
              </w:object>
            </w:r>
          </w:p>
        </w:tc>
        <w:tc>
          <w:tcPr>
            <w:tcW w:w="1783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F383778" w14:textId="30AE54E3" w:rsidR="009B1147" w:rsidRPr="00914288" w:rsidRDefault="009B1147" w:rsidP="00D6071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900" w:dyaOrig="400" w14:anchorId="63D53E48">
                <v:shape id="_x0000_i2541" type="#_x0000_t75" style="width:44.6pt;height:20.35pt" o:ole="">
                  <v:imagedata r:id="rId112" o:title=""/>
                </v:shape>
                <o:OLEObject Type="Embed" ProgID="Equation.DSMT4" ShapeID="_x0000_i2541" DrawAspect="Content" ObjectID="_1733595784" r:id="rId113"/>
              </w:object>
            </w:r>
          </w:p>
        </w:tc>
        <w:tc>
          <w:tcPr>
            <w:tcW w:w="177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AB4D42F" w14:textId="46B202A8" w:rsidR="009B1147" w:rsidRPr="00914288" w:rsidRDefault="009B1147" w:rsidP="00D6071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880" w:dyaOrig="400" w14:anchorId="06C34F17">
                <v:shape id="_x0000_i2542" type="#_x0000_t75" style="width:43.85pt;height:20.35pt" o:ole="">
                  <v:imagedata r:id="rId114" o:title=""/>
                </v:shape>
                <o:OLEObject Type="Embed" ProgID="Equation.DSMT4" ShapeID="_x0000_i2542" DrawAspect="Content" ObjectID="_1733595785" r:id="rId115"/>
              </w:object>
            </w:r>
          </w:p>
        </w:tc>
      </w:tr>
      <w:tr w:rsidR="009B1147" w:rsidRPr="00914288" w14:paraId="05C42E8D" w14:textId="77777777" w:rsidTr="00752BF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vMerge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F88479F" w14:textId="77777777" w:rsidR="009B1147" w:rsidRPr="00914288" w:rsidRDefault="009B1147" w:rsidP="009B114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695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A308F88" w14:textId="05F55B6B" w:rsidR="009B1147" w:rsidRPr="00914288" w:rsidRDefault="009B1147" w:rsidP="009B114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/>
                <w:bCs/>
                <w:position w:val="-12"/>
                <w:szCs w:val="24"/>
              </w:rPr>
              <w:object w:dxaOrig="720" w:dyaOrig="440" w14:anchorId="2DF75E9C">
                <v:shape id="_x0000_i2543" type="#_x0000_t75" style="width:36pt;height:21.9pt" o:ole="">
                  <v:imagedata r:id="rId116" o:title=""/>
                </v:shape>
                <o:OLEObject Type="Embed" ProgID="Equation.DSMT4" ShapeID="_x0000_i2543" DrawAspect="Content" ObjectID="_1733595786" r:id="rId117"/>
              </w:object>
            </w:r>
          </w:p>
        </w:tc>
        <w:tc>
          <w:tcPr>
            <w:tcW w:w="1783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3FF161F" w14:textId="71C6EA29" w:rsidR="009B1147" w:rsidRPr="00914288" w:rsidRDefault="009B1147" w:rsidP="009B114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/>
                <w:bCs/>
                <w:position w:val="-12"/>
                <w:szCs w:val="24"/>
              </w:rPr>
              <w:object w:dxaOrig="940" w:dyaOrig="460" w14:anchorId="30C0DC0F">
                <v:shape id="_x0000_i2544" type="#_x0000_t75" style="width:46.15pt;height:23.5pt" o:ole="">
                  <v:imagedata r:id="rId118" o:title=""/>
                </v:shape>
                <o:OLEObject Type="Embed" ProgID="Equation.DSMT4" ShapeID="_x0000_i2544" DrawAspect="Content" ObjectID="_1733595787" r:id="rId119"/>
              </w:object>
            </w:r>
          </w:p>
        </w:tc>
        <w:tc>
          <w:tcPr>
            <w:tcW w:w="177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C006234" w14:textId="0EA3998F" w:rsidR="009B1147" w:rsidRPr="00914288" w:rsidRDefault="009B1147" w:rsidP="009B114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/>
                <w:bCs/>
                <w:position w:val="-12"/>
                <w:szCs w:val="24"/>
              </w:rPr>
              <w:object w:dxaOrig="1060" w:dyaOrig="460" w14:anchorId="7712285E">
                <v:shape id="_x0000_i2545" type="#_x0000_t75" style="width:52.45pt;height:23.5pt" o:ole="">
                  <v:imagedata r:id="rId120" o:title=""/>
                </v:shape>
                <o:OLEObject Type="Embed" ProgID="Equation.DSMT4" ShapeID="_x0000_i2545" DrawAspect="Content" ObjectID="_1733595788" r:id="rId121"/>
              </w:object>
            </w:r>
          </w:p>
        </w:tc>
      </w:tr>
      <w:tr w:rsidR="00D60719" w:rsidRPr="00914288" w14:paraId="7C00931A" w14:textId="77777777" w:rsidTr="00752BF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vMerge w:val="restart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033FD590" w14:textId="77777777" w:rsidR="00D60719" w:rsidRPr="00914288" w:rsidRDefault="00D60719" w:rsidP="00D60719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760" w:dyaOrig="279" w14:anchorId="0DBDCD4C">
                <v:shape id="_x0000_i2031" type="#_x0000_t75" style="width:38.35pt;height:14.1pt" o:ole="">
                  <v:imagedata r:id="rId15" o:title=""/>
                </v:shape>
                <o:OLEObject Type="Embed" ProgID="Equation.DSMT4" ShapeID="_x0000_i2031" DrawAspect="Content" ObjectID="_1733595789" r:id="rId122"/>
              </w:object>
            </w:r>
          </w:p>
        </w:tc>
        <w:tc>
          <w:tcPr>
            <w:tcW w:w="169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2F0AFE8" w14:textId="27D8791F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78</w:t>
            </w:r>
          </w:p>
        </w:tc>
        <w:tc>
          <w:tcPr>
            <w:tcW w:w="17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69932C6" w14:textId="36AB711B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76</w:t>
            </w:r>
          </w:p>
        </w:tc>
        <w:tc>
          <w:tcPr>
            <w:tcW w:w="177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E3D9817" w14:textId="6A1EE04A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76</w:t>
            </w:r>
          </w:p>
        </w:tc>
      </w:tr>
      <w:tr w:rsidR="00D60719" w:rsidRPr="00914288" w14:paraId="19630AD8" w14:textId="77777777" w:rsidTr="00752BF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7AA5DE5D" w14:textId="77777777" w:rsidR="00D60719" w:rsidRPr="00914288" w:rsidRDefault="00D60719" w:rsidP="00D60719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695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48509BAF" w14:textId="171B007D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885</w:t>
            </w:r>
          </w:p>
        </w:tc>
        <w:tc>
          <w:tcPr>
            <w:tcW w:w="178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577152D4" w14:textId="01EE7CC0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869</w:t>
            </w:r>
          </w:p>
        </w:tc>
        <w:tc>
          <w:tcPr>
            <w:tcW w:w="177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31836915" w14:textId="35349436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870</w:t>
            </w:r>
          </w:p>
        </w:tc>
      </w:tr>
      <w:tr w:rsidR="00D60719" w:rsidRPr="00914288" w14:paraId="61B161E0" w14:textId="77777777" w:rsidTr="00752BF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3D184A1A" w14:textId="77777777" w:rsidR="00D60719" w:rsidRPr="00914288" w:rsidRDefault="00D60719" w:rsidP="00D60719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59" w:dyaOrig="279" w14:anchorId="457988F8">
                <v:shape id="_x0000_i2032" type="#_x0000_t75" style="width:43.05pt;height:14.1pt" o:ole="">
                  <v:imagedata r:id="rId17" o:title=""/>
                </v:shape>
                <o:OLEObject Type="Embed" ProgID="Equation.DSMT4" ShapeID="_x0000_i2032" DrawAspect="Content" ObjectID="_1733595790" r:id="rId123"/>
              </w:object>
            </w:r>
          </w:p>
        </w:tc>
        <w:tc>
          <w:tcPr>
            <w:tcW w:w="169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7DF9272" w14:textId="74205A45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39</w:t>
            </w:r>
          </w:p>
        </w:tc>
        <w:tc>
          <w:tcPr>
            <w:tcW w:w="178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70218CD" w14:textId="1833FB09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38</w:t>
            </w:r>
          </w:p>
        </w:tc>
        <w:tc>
          <w:tcPr>
            <w:tcW w:w="177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67E2DD6" w14:textId="1D324663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38</w:t>
            </w:r>
          </w:p>
        </w:tc>
      </w:tr>
      <w:tr w:rsidR="00D60719" w:rsidRPr="00914288" w14:paraId="2CB338AE" w14:textId="77777777" w:rsidTr="00752BF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35DF7619" w14:textId="77777777" w:rsidR="00D60719" w:rsidRPr="00914288" w:rsidRDefault="00D60719" w:rsidP="00D60719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695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58C26324" w14:textId="0C279587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623</w:t>
            </w:r>
          </w:p>
        </w:tc>
        <w:tc>
          <w:tcPr>
            <w:tcW w:w="178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34622F8D" w14:textId="65A00D1E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613</w:t>
            </w:r>
          </w:p>
        </w:tc>
        <w:tc>
          <w:tcPr>
            <w:tcW w:w="177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35C6F509" w14:textId="48243720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614</w:t>
            </w:r>
          </w:p>
        </w:tc>
      </w:tr>
      <w:tr w:rsidR="00D60719" w:rsidRPr="00914288" w14:paraId="6D1D71C0" w14:textId="77777777" w:rsidTr="00752BF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6D04C762" w14:textId="77777777" w:rsidR="00D60719" w:rsidRPr="00914288" w:rsidRDefault="00D60719" w:rsidP="00D60719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59" w:dyaOrig="279" w14:anchorId="628859F3">
                <v:shape id="_x0000_i2033" type="#_x0000_t75" style="width:43.05pt;height:14.1pt" o:ole="">
                  <v:imagedata r:id="rId19" o:title=""/>
                </v:shape>
                <o:OLEObject Type="Embed" ProgID="Equation.DSMT4" ShapeID="_x0000_i2033" DrawAspect="Content" ObjectID="_1733595791" r:id="rId124"/>
              </w:object>
            </w:r>
          </w:p>
        </w:tc>
        <w:tc>
          <w:tcPr>
            <w:tcW w:w="169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B61E1DA" w14:textId="1D714541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26</w:t>
            </w:r>
          </w:p>
        </w:tc>
        <w:tc>
          <w:tcPr>
            <w:tcW w:w="178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5224DBA" w14:textId="1D7A8816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25</w:t>
            </w:r>
          </w:p>
        </w:tc>
        <w:tc>
          <w:tcPr>
            <w:tcW w:w="177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00C90D8" w14:textId="00C373AF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25</w:t>
            </w:r>
          </w:p>
        </w:tc>
      </w:tr>
      <w:tr w:rsidR="00D60719" w:rsidRPr="00914288" w14:paraId="3591ECDC" w14:textId="77777777" w:rsidTr="00752BF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7D7D67DE" w14:textId="77777777" w:rsidR="00D60719" w:rsidRPr="00914288" w:rsidRDefault="00D60719" w:rsidP="00D60719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695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4F06B2D9" w14:textId="337091F8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515</w:t>
            </w:r>
          </w:p>
        </w:tc>
        <w:tc>
          <w:tcPr>
            <w:tcW w:w="178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4F080AC5" w14:textId="009CA8EB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501</w:t>
            </w:r>
          </w:p>
        </w:tc>
        <w:tc>
          <w:tcPr>
            <w:tcW w:w="177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0291FC8A" w14:textId="15090056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501</w:t>
            </w:r>
          </w:p>
        </w:tc>
      </w:tr>
      <w:tr w:rsidR="00D60719" w:rsidRPr="00914288" w14:paraId="298ECF82" w14:textId="77777777" w:rsidTr="00752BF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1DA1D74D" w14:textId="77777777" w:rsidR="00D60719" w:rsidRPr="00914288" w:rsidRDefault="00D60719" w:rsidP="00D60719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23EFA089">
                <v:shape id="_x0000_i2034" type="#_x0000_t75" style="width:44.6pt;height:14.1pt" o:ole="">
                  <v:imagedata r:id="rId21" o:title=""/>
                </v:shape>
                <o:OLEObject Type="Embed" ProgID="Equation.DSMT4" ShapeID="_x0000_i2034" DrawAspect="Content" ObjectID="_1733595792" r:id="rId125"/>
              </w:object>
            </w:r>
          </w:p>
        </w:tc>
        <w:tc>
          <w:tcPr>
            <w:tcW w:w="169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4CD64E2" w14:textId="4EC9AA49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19</w:t>
            </w:r>
          </w:p>
        </w:tc>
        <w:tc>
          <w:tcPr>
            <w:tcW w:w="178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6A42FFB" w14:textId="2996961A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19</w:t>
            </w:r>
          </w:p>
        </w:tc>
        <w:tc>
          <w:tcPr>
            <w:tcW w:w="177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3D19004" w14:textId="11093D4A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19</w:t>
            </w:r>
          </w:p>
        </w:tc>
      </w:tr>
      <w:tr w:rsidR="00D60719" w:rsidRPr="00914288" w14:paraId="72F3E14A" w14:textId="77777777" w:rsidTr="00752BF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7EAFAD93" w14:textId="77777777" w:rsidR="00D60719" w:rsidRPr="00914288" w:rsidRDefault="00D60719" w:rsidP="00D60719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695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34A2D511" w14:textId="28CC956B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440</w:t>
            </w:r>
          </w:p>
        </w:tc>
        <w:tc>
          <w:tcPr>
            <w:tcW w:w="178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65D4BFF8" w14:textId="4B8CF373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433</w:t>
            </w:r>
          </w:p>
        </w:tc>
        <w:tc>
          <w:tcPr>
            <w:tcW w:w="177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2DD58248" w14:textId="79646AD9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433</w:t>
            </w:r>
          </w:p>
        </w:tc>
      </w:tr>
      <w:tr w:rsidR="00D60719" w:rsidRPr="00914288" w14:paraId="0F086F31" w14:textId="77777777" w:rsidTr="00752BF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66BB70D6" w14:textId="77777777" w:rsidR="00D60719" w:rsidRPr="00914288" w:rsidRDefault="00D60719" w:rsidP="00D60719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3AEE78C5">
                <v:shape id="_x0000_i2035" type="#_x0000_t75" style="width:44.6pt;height:14.1pt" o:ole="">
                  <v:imagedata r:id="rId23" o:title=""/>
                </v:shape>
                <o:OLEObject Type="Embed" ProgID="Equation.DSMT4" ShapeID="_x0000_i2035" DrawAspect="Content" ObjectID="_1733595793" r:id="rId126"/>
              </w:object>
            </w:r>
          </w:p>
        </w:tc>
        <w:tc>
          <w:tcPr>
            <w:tcW w:w="169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FE4ADF0" w14:textId="293CC2DC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15</w:t>
            </w:r>
          </w:p>
        </w:tc>
        <w:tc>
          <w:tcPr>
            <w:tcW w:w="178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2F1B51E" w14:textId="1B0C43E5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15</w:t>
            </w:r>
          </w:p>
        </w:tc>
        <w:tc>
          <w:tcPr>
            <w:tcW w:w="177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DBE0D13" w14:textId="40957717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15</w:t>
            </w:r>
          </w:p>
        </w:tc>
      </w:tr>
      <w:tr w:rsidR="00D60719" w:rsidRPr="00914288" w14:paraId="45BE4413" w14:textId="77777777" w:rsidTr="00752BF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15056718" w14:textId="77777777" w:rsidR="00D60719" w:rsidRPr="00914288" w:rsidRDefault="00D60719" w:rsidP="00D60719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695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0B50C4AF" w14:textId="1CF373FA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392</w:t>
            </w:r>
          </w:p>
        </w:tc>
        <w:tc>
          <w:tcPr>
            <w:tcW w:w="178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3496338F" w14:textId="42B4FAAA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387</w:t>
            </w:r>
          </w:p>
        </w:tc>
        <w:tc>
          <w:tcPr>
            <w:tcW w:w="177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0144C175" w14:textId="3401121E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387</w:t>
            </w:r>
          </w:p>
        </w:tc>
      </w:tr>
      <w:tr w:rsidR="00D60719" w:rsidRPr="00914288" w14:paraId="72CB4199" w14:textId="77777777" w:rsidTr="00752BF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519E63BF" w14:textId="77777777" w:rsidR="00D60719" w:rsidRPr="00914288" w:rsidRDefault="00D60719" w:rsidP="00D60719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699BDE9A">
                <v:shape id="_x0000_i2036" type="#_x0000_t75" style="width:44.6pt;height:14.1pt" o:ole="">
                  <v:imagedata r:id="rId25" o:title=""/>
                </v:shape>
                <o:OLEObject Type="Embed" ProgID="Equation.DSMT4" ShapeID="_x0000_i2036" DrawAspect="Content" ObjectID="_1733595794" r:id="rId127"/>
              </w:object>
            </w:r>
          </w:p>
        </w:tc>
        <w:tc>
          <w:tcPr>
            <w:tcW w:w="169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4657206" w14:textId="7F262DF7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13</w:t>
            </w:r>
          </w:p>
        </w:tc>
        <w:tc>
          <w:tcPr>
            <w:tcW w:w="178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2D42FA4" w14:textId="76BE6AB7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13</w:t>
            </w:r>
          </w:p>
        </w:tc>
        <w:tc>
          <w:tcPr>
            <w:tcW w:w="177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13469CA" w14:textId="0210F6C7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12</w:t>
            </w:r>
          </w:p>
        </w:tc>
      </w:tr>
      <w:tr w:rsidR="00D60719" w:rsidRPr="00914288" w14:paraId="7F2163E4" w14:textId="77777777" w:rsidTr="00752BF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vMerge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4D2FF9F3" w14:textId="77777777" w:rsidR="00D60719" w:rsidRPr="00914288" w:rsidRDefault="00D60719" w:rsidP="00D60719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695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4494B140" w14:textId="6B051ABC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357</w:t>
            </w:r>
          </w:p>
        </w:tc>
        <w:tc>
          <w:tcPr>
            <w:tcW w:w="1783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1760B327" w14:textId="3DDF8433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354</w:t>
            </w:r>
          </w:p>
        </w:tc>
        <w:tc>
          <w:tcPr>
            <w:tcW w:w="1779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73C59CE8" w14:textId="42DF7391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354</w:t>
            </w:r>
          </w:p>
        </w:tc>
      </w:tr>
    </w:tbl>
    <w:p w14:paraId="1B7E1FB7" w14:textId="51ED7D84" w:rsidR="00CA1B49" w:rsidRPr="00914288" w:rsidRDefault="00CA1B49" w:rsidP="00752B31">
      <w:pPr>
        <w:widowControl/>
        <w:jc w:val="center"/>
        <w:rPr>
          <w:rFonts w:ascii="Times New Roman" w:eastAsia="標楷體" w:hAnsi="Times New Roman" w:cs="Times New Roman"/>
          <w:szCs w:val="24"/>
          <w:highlight w:val="yellow"/>
        </w:rPr>
      </w:pPr>
    </w:p>
    <w:tbl>
      <w:tblPr>
        <w:tblStyle w:val="1"/>
        <w:tblW w:w="0" w:type="auto"/>
        <w:jc w:val="center"/>
        <w:tblLook w:val="04A0" w:firstRow="1" w:lastRow="0" w:firstColumn="1" w:lastColumn="0" w:noHBand="0" w:noVBand="1"/>
      </w:tblPr>
      <w:tblGrid>
        <w:gridCol w:w="1655"/>
        <w:gridCol w:w="1695"/>
        <w:gridCol w:w="1783"/>
        <w:gridCol w:w="1779"/>
      </w:tblGrid>
      <w:tr w:rsidR="009B1147" w:rsidRPr="00914288" w14:paraId="54651355" w14:textId="77777777" w:rsidTr="00752BF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vMerge w:val="restart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14:paraId="5D070FD7" w14:textId="750CE51D" w:rsidR="009B1147" w:rsidRPr="00914288" w:rsidRDefault="009B1147" w:rsidP="004A4102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680" w:dyaOrig="320" w14:anchorId="0490ADA7">
                <v:shape id="_x0000_i2531" type="#_x0000_t75" style="width:34.45pt;height:16.45pt" o:ole="">
                  <v:imagedata r:id="rId128" o:title=""/>
                </v:shape>
                <o:OLEObject Type="Embed" ProgID="Equation.DSMT4" ShapeID="_x0000_i2531" DrawAspect="Content" ObjectID="_1733595795" r:id="rId129"/>
              </w:object>
            </w:r>
          </w:p>
        </w:tc>
        <w:tc>
          <w:tcPr>
            <w:tcW w:w="1695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72F78A7D" w14:textId="77777777" w:rsidR="009B1147" w:rsidRPr="00914288" w:rsidRDefault="009B1147" w:rsidP="004A4102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620" w:dyaOrig="360" w14:anchorId="3D628090">
                <v:shape id="_x0000_i2528" type="#_x0000_t75" style="width:30.5pt;height:18pt" o:ole="">
                  <v:imagedata r:id="rId110" o:title=""/>
                </v:shape>
                <o:OLEObject Type="Embed" ProgID="Equation.DSMT4" ShapeID="_x0000_i2528" DrawAspect="Content" ObjectID="_1733595796" r:id="rId130"/>
              </w:object>
            </w:r>
          </w:p>
        </w:tc>
        <w:tc>
          <w:tcPr>
            <w:tcW w:w="1783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1D88C005" w14:textId="77777777" w:rsidR="009B1147" w:rsidRPr="00914288" w:rsidRDefault="009B1147" w:rsidP="004A4102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900" w:dyaOrig="400" w14:anchorId="06EAE431">
                <v:shape id="_x0000_i2529" type="#_x0000_t75" style="width:44.6pt;height:20.35pt" o:ole="">
                  <v:imagedata r:id="rId112" o:title=""/>
                </v:shape>
                <o:OLEObject Type="Embed" ProgID="Equation.DSMT4" ShapeID="_x0000_i2529" DrawAspect="Content" ObjectID="_1733595797" r:id="rId131"/>
              </w:object>
            </w:r>
          </w:p>
        </w:tc>
        <w:tc>
          <w:tcPr>
            <w:tcW w:w="1779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223B34CB" w14:textId="77777777" w:rsidR="009B1147" w:rsidRPr="00914288" w:rsidRDefault="009B1147" w:rsidP="004A4102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880" w:dyaOrig="400" w14:anchorId="7C40D109">
                <v:shape id="_x0000_i2530" type="#_x0000_t75" style="width:43.85pt;height:20.35pt" o:ole="">
                  <v:imagedata r:id="rId114" o:title=""/>
                </v:shape>
                <o:OLEObject Type="Embed" ProgID="Equation.DSMT4" ShapeID="_x0000_i2530" DrawAspect="Content" ObjectID="_1733595798" r:id="rId132"/>
              </w:object>
            </w:r>
          </w:p>
        </w:tc>
      </w:tr>
      <w:tr w:rsidR="009B1147" w:rsidRPr="00914288" w14:paraId="2BAB075F" w14:textId="77777777" w:rsidTr="00752BF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vMerge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8E77120" w14:textId="77777777" w:rsidR="009B1147" w:rsidRPr="00914288" w:rsidRDefault="009B1147" w:rsidP="009B114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695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1EBA37A" w14:textId="7DC871E8" w:rsidR="009B1147" w:rsidRPr="00914288" w:rsidRDefault="009B1147" w:rsidP="009B114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/>
                <w:bCs/>
                <w:position w:val="-12"/>
                <w:szCs w:val="24"/>
              </w:rPr>
              <w:object w:dxaOrig="720" w:dyaOrig="440" w14:anchorId="67C14D89">
                <v:shape id="_x0000_i2532" type="#_x0000_t75" style="width:36pt;height:21.9pt" o:ole="">
                  <v:imagedata r:id="rId116" o:title=""/>
                </v:shape>
                <o:OLEObject Type="Embed" ProgID="Equation.DSMT4" ShapeID="_x0000_i2532" DrawAspect="Content" ObjectID="_1733595799" r:id="rId133"/>
              </w:object>
            </w:r>
          </w:p>
        </w:tc>
        <w:tc>
          <w:tcPr>
            <w:tcW w:w="1783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7EB6AC4" w14:textId="20F7816E" w:rsidR="009B1147" w:rsidRPr="00914288" w:rsidRDefault="009B1147" w:rsidP="009B114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/>
                <w:bCs/>
                <w:position w:val="-12"/>
                <w:szCs w:val="24"/>
              </w:rPr>
              <w:object w:dxaOrig="940" w:dyaOrig="460" w14:anchorId="0DC6DC20">
                <v:shape id="_x0000_i2533" type="#_x0000_t75" style="width:46.15pt;height:23.5pt" o:ole="">
                  <v:imagedata r:id="rId118" o:title=""/>
                </v:shape>
                <o:OLEObject Type="Embed" ProgID="Equation.DSMT4" ShapeID="_x0000_i2533" DrawAspect="Content" ObjectID="_1733595800" r:id="rId134"/>
              </w:object>
            </w:r>
          </w:p>
        </w:tc>
        <w:tc>
          <w:tcPr>
            <w:tcW w:w="177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D6BCD2C" w14:textId="2A8719B5" w:rsidR="009B1147" w:rsidRPr="00914288" w:rsidRDefault="009B1147" w:rsidP="009B114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/>
                <w:bCs/>
                <w:position w:val="-12"/>
                <w:szCs w:val="24"/>
              </w:rPr>
              <w:object w:dxaOrig="1060" w:dyaOrig="460" w14:anchorId="522D2F94">
                <v:shape id="_x0000_i2534" type="#_x0000_t75" style="width:52.45pt;height:23.5pt" o:ole="">
                  <v:imagedata r:id="rId120" o:title=""/>
                </v:shape>
                <o:OLEObject Type="Embed" ProgID="Equation.DSMT4" ShapeID="_x0000_i2534" DrawAspect="Content" ObjectID="_1733595801" r:id="rId135"/>
              </w:object>
            </w:r>
          </w:p>
        </w:tc>
      </w:tr>
      <w:tr w:rsidR="00D60719" w:rsidRPr="00914288" w14:paraId="24DDFDD0" w14:textId="77777777" w:rsidTr="00752BF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vMerge w:val="restart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44A37793" w14:textId="77777777" w:rsidR="00D60719" w:rsidRPr="00914288" w:rsidRDefault="00D60719" w:rsidP="00D60719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760" w:dyaOrig="279" w14:anchorId="5DA05109">
                <v:shape id="_x0000_i2038" type="#_x0000_t75" style="width:38.35pt;height:14.1pt" o:ole="">
                  <v:imagedata r:id="rId15" o:title=""/>
                </v:shape>
                <o:OLEObject Type="Embed" ProgID="Equation.DSMT4" ShapeID="_x0000_i2038" DrawAspect="Content" ObjectID="_1733595802" r:id="rId136"/>
              </w:object>
            </w:r>
          </w:p>
        </w:tc>
        <w:tc>
          <w:tcPr>
            <w:tcW w:w="169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E2F181F" w14:textId="3D7CC9C0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51</w:t>
            </w:r>
          </w:p>
        </w:tc>
        <w:tc>
          <w:tcPr>
            <w:tcW w:w="17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FBD2F4E" w14:textId="7754A782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76</w:t>
            </w:r>
          </w:p>
        </w:tc>
        <w:tc>
          <w:tcPr>
            <w:tcW w:w="177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7CCBF92" w14:textId="05AB217D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50</w:t>
            </w:r>
          </w:p>
        </w:tc>
      </w:tr>
      <w:tr w:rsidR="00D60719" w:rsidRPr="00914288" w14:paraId="702B683D" w14:textId="77777777" w:rsidTr="00752BF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735EC9C2" w14:textId="77777777" w:rsidR="00D60719" w:rsidRPr="00914288" w:rsidRDefault="00D60719" w:rsidP="00D60719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695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166F1655" w14:textId="634EF97F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716</w:t>
            </w:r>
          </w:p>
        </w:tc>
        <w:tc>
          <w:tcPr>
            <w:tcW w:w="178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3EB88249" w14:textId="67C66BE1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869</w:t>
            </w:r>
          </w:p>
        </w:tc>
        <w:tc>
          <w:tcPr>
            <w:tcW w:w="177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476B0854" w14:textId="42258269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704</w:t>
            </w:r>
          </w:p>
        </w:tc>
      </w:tr>
      <w:tr w:rsidR="00D60719" w:rsidRPr="00914288" w14:paraId="2E875D90" w14:textId="77777777" w:rsidTr="00752BF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4C4AD150" w14:textId="77777777" w:rsidR="00D60719" w:rsidRPr="00914288" w:rsidRDefault="00D60719" w:rsidP="00D60719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59" w:dyaOrig="279" w14:anchorId="6A51AF64">
                <v:shape id="_x0000_i2040" type="#_x0000_t75" style="width:43.05pt;height:14.1pt" o:ole="">
                  <v:imagedata r:id="rId17" o:title=""/>
                </v:shape>
                <o:OLEObject Type="Embed" ProgID="Equation.DSMT4" ShapeID="_x0000_i2040" DrawAspect="Content" ObjectID="_1733595803" r:id="rId137"/>
              </w:object>
            </w:r>
          </w:p>
        </w:tc>
        <w:tc>
          <w:tcPr>
            <w:tcW w:w="169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D4CCC4B" w14:textId="06775EC7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25</w:t>
            </w:r>
          </w:p>
        </w:tc>
        <w:tc>
          <w:tcPr>
            <w:tcW w:w="178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646381B" w14:textId="2C7BB0F1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38</w:t>
            </w:r>
          </w:p>
        </w:tc>
        <w:tc>
          <w:tcPr>
            <w:tcW w:w="177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EE33C26" w14:textId="203FCD51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25</w:t>
            </w:r>
          </w:p>
        </w:tc>
      </w:tr>
      <w:tr w:rsidR="00D60719" w:rsidRPr="00914288" w14:paraId="23BCCA51" w14:textId="77777777" w:rsidTr="00752BF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1A1D3C66" w14:textId="77777777" w:rsidR="00D60719" w:rsidRPr="00914288" w:rsidRDefault="00D60719" w:rsidP="00D60719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695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6EA2DBC9" w14:textId="14D31B68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25</w:t>
            </w:r>
          </w:p>
        </w:tc>
        <w:tc>
          <w:tcPr>
            <w:tcW w:w="178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78D699D7" w14:textId="01CF2D04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38</w:t>
            </w:r>
          </w:p>
        </w:tc>
        <w:tc>
          <w:tcPr>
            <w:tcW w:w="177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5BD8B5A1" w14:textId="03FEA9D4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25</w:t>
            </w:r>
          </w:p>
        </w:tc>
      </w:tr>
      <w:tr w:rsidR="00D60719" w:rsidRPr="00914288" w14:paraId="43A3570F" w14:textId="77777777" w:rsidTr="00752BF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1CAA3D53" w14:textId="77777777" w:rsidR="00D60719" w:rsidRPr="00914288" w:rsidRDefault="00D60719" w:rsidP="00D60719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59" w:dyaOrig="279" w14:anchorId="5AC28976">
                <v:shape id="_x0000_i2042" type="#_x0000_t75" style="width:43.05pt;height:14.1pt" o:ole="">
                  <v:imagedata r:id="rId19" o:title=""/>
                </v:shape>
                <o:OLEObject Type="Embed" ProgID="Equation.DSMT4" ShapeID="_x0000_i2042" DrawAspect="Content" ObjectID="_1733595804" r:id="rId138"/>
              </w:object>
            </w:r>
          </w:p>
        </w:tc>
        <w:tc>
          <w:tcPr>
            <w:tcW w:w="169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9FF5FF6" w14:textId="12AC8486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17</w:t>
            </w:r>
          </w:p>
        </w:tc>
        <w:tc>
          <w:tcPr>
            <w:tcW w:w="178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5112CCB" w14:textId="7F64B722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25</w:t>
            </w:r>
          </w:p>
        </w:tc>
        <w:tc>
          <w:tcPr>
            <w:tcW w:w="177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EF04C13" w14:textId="55D284DE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16</w:t>
            </w:r>
          </w:p>
        </w:tc>
      </w:tr>
      <w:tr w:rsidR="00D60719" w:rsidRPr="00914288" w14:paraId="10DA65AC" w14:textId="77777777" w:rsidTr="00752BF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6C4FB256" w14:textId="77777777" w:rsidR="00D60719" w:rsidRPr="00914288" w:rsidRDefault="00D60719" w:rsidP="00D60719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695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48798FEB" w14:textId="0098C185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17</w:t>
            </w:r>
          </w:p>
        </w:tc>
        <w:tc>
          <w:tcPr>
            <w:tcW w:w="178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7A92FBD1" w14:textId="7F44C3A9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25</w:t>
            </w:r>
          </w:p>
        </w:tc>
        <w:tc>
          <w:tcPr>
            <w:tcW w:w="177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73D36BC5" w14:textId="0C131B04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16</w:t>
            </w:r>
          </w:p>
        </w:tc>
      </w:tr>
      <w:tr w:rsidR="00D60719" w:rsidRPr="00914288" w14:paraId="47DDF122" w14:textId="77777777" w:rsidTr="00752BF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257B29C3" w14:textId="77777777" w:rsidR="00D60719" w:rsidRPr="00914288" w:rsidRDefault="00D60719" w:rsidP="00D60719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7420508D">
                <v:shape id="_x0000_i2044" type="#_x0000_t75" style="width:44.6pt;height:14.1pt" o:ole="">
                  <v:imagedata r:id="rId21" o:title=""/>
                </v:shape>
                <o:OLEObject Type="Embed" ProgID="Equation.DSMT4" ShapeID="_x0000_i2044" DrawAspect="Content" ObjectID="_1733595805" r:id="rId139"/>
              </w:object>
            </w:r>
          </w:p>
        </w:tc>
        <w:tc>
          <w:tcPr>
            <w:tcW w:w="169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0FDF31D" w14:textId="014809FB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13</w:t>
            </w:r>
          </w:p>
        </w:tc>
        <w:tc>
          <w:tcPr>
            <w:tcW w:w="178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96447C6" w14:textId="43B383FA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19</w:t>
            </w:r>
          </w:p>
        </w:tc>
        <w:tc>
          <w:tcPr>
            <w:tcW w:w="177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7223F2A" w14:textId="58DAE496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12</w:t>
            </w:r>
          </w:p>
        </w:tc>
      </w:tr>
      <w:tr w:rsidR="00D60719" w:rsidRPr="00914288" w14:paraId="5DC48D39" w14:textId="77777777" w:rsidTr="00752BF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28787065" w14:textId="77777777" w:rsidR="00D60719" w:rsidRPr="00914288" w:rsidRDefault="00D60719" w:rsidP="00D60719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695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2F7C95FA" w14:textId="0F9195AD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356</w:t>
            </w:r>
          </w:p>
        </w:tc>
        <w:tc>
          <w:tcPr>
            <w:tcW w:w="178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59927601" w14:textId="5F27CF69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433</w:t>
            </w:r>
          </w:p>
        </w:tc>
        <w:tc>
          <w:tcPr>
            <w:tcW w:w="177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62C5EA90" w14:textId="154CC684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350</w:t>
            </w:r>
          </w:p>
        </w:tc>
      </w:tr>
      <w:tr w:rsidR="00D60719" w:rsidRPr="00914288" w14:paraId="4B13D4CF" w14:textId="77777777" w:rsidTr="00752BF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586AA7A9" w14:textId="77777777" w:rsidR="00D60719" w:rsidRPr="00914288" w:rsidRDefault="00D60719" w:rsidP="00D60719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16BF2584">
                <v:shape id="_x0000_i2046" type="#_x0000_t75" style="width:44.6pt;height:14.1pt" o:ole="">
                  <v:imagedata r:id="rId23" o:title=""/>
                </v:shape>
                <o:OLEObject Type="Embed" ProgID="Equation.DSMT4" ShapeID="_x0000_i2046" DrawAspect="Content" ObjectID="_1733595806" r:id="rId140"/>
              </w:object>
            </w:r>
          </w:p>
        </w:tc>
        <w:tc>
          <w:tcPr>
            <w:tcW w:w="169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EAEE413" w14:textId="701D0555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10</w:t>
            </w:r>
          </w:p>
        </w:tc>
        <w:tc>
          <w:tcPr>
            <w:tcW w:w="178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6707309" w14:textId="24628158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15</w:t>
            </w:r>
          </w:p>
        </w:tc>
        <w:tc>
          <w:tcPr>
            <w:tcW w:w="177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2F9FAB6" w14:textId="7208E35C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10</w:t>
            </w:r>
          </w:p>
        </w:tc>
      </w:tr>
      <w:tr w:rsidR="00D60719" w:rsidRPr="00914288" w14:paraId="1F296478" w14:textId="77777777" w:rsidTr="00752BF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52D7E7FC" w14:textId="77777777" w:rsidR="00D60719" w:rsidRPr="00914288" w:rsidRDefault="00D60719" w:rsidP="00D60719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695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3FEB96C6" w14:textId="6E12B945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318</w:t>
            </w:r>
          </w:p>
        </w:tc>
        <w:tc>
          <w:tcPr>
            <w:tcW w:w="178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4C03F6CE" w14:textId="5F5A84C6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387</w:t>
            </w:r>
          </w:p>
        </w:tc>
        <w:tc>
          <w:tcPr>
            <w:tcW w:w="177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4F20249C" w14:textId="2EA491BF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313</w:t>
            </w:r>
          </w:p>
        </w:tc>
      </w:tr>
      <w:tr w:rsidR="00D60719" w:rsidRPr="00914288" w14:paraId="09566BDF" w14:textId="77777777" w:rsidTr="00752BF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1200035F" w14:textId="77777777" w:rsidR="00D60719" w:rsidRPr="00914288" w:rsidRDefault="00D60719" w:rsidP="00D60719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3E0EE8D5">
                <v:shape id="_x0000_i2048" type="#_x0000_t75" style="width:44.6pt;height:14.1pt" o:ole="">
                  <v:imagedata r:id="rId25" o:title=""/>
                </v:shape>
                <o:OLEObject Type="Embed" ProgID="Equation.DSMT4" ShapeID="_x0000_i2048" DrawAspect="Content" ObjectID="_1733595807" r:id="rId141"/>
              </w:object>
            </w:r>
          </w:p>
        </w:tc>
        <w:tc>
          <w:tcPr>
            <w:tcW w:w="169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58E1AB2" w14:textId="2B1224FD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08</w:t>
            </w:r>
          </w:p>
        </w:tc>
        <w:tc>
          <w:tcPr>
            <w:tcW w:w="178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7A2E791" w14:textId="7221CC48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13</w:t>
            </w:r>
          </w:p>
        </w:tc>
        <w:tc>
          <w:tcPr>
            <w:tcW w:w="177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F9A9BC4" w14:textId="15A6E636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08</w:t>
            </w:r>
          </w:p>
        </w:tc>
      </w:tr>
      <w:tr w:rsidR="00D60719" w:rsidRPr="00914288" w14:paraId="7AA7B670" w14:textId="77777777" w:rsidTr="00752BF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vMerge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5375104B" w14:textId="77777777" w:rsidR="00D60719" w:rsidRPr="00914288" w:rsidRDefault="00D60719" w:rsidP="00D60719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695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4CFEF59F" w14:textId="365887F4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290</w:t>
            </w:r>
          </w:p>
        </w:tc>
        <w:tc>
          <w:tcPr>
            <w:tcW w:w="1783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6C21AF93" w14:textId="7D645B40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354</w:t>
            </w:r>
          </w:p>
        </w:tc>
        <w:tc>
          <w:tcPr>
            <w:tcW w:w="1779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635979EF" w14:textId="0E0DAE9F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286</w:t>
            </w:r>
          </w:p>
        </w:tc>
      </w:tr>
    </w:tbl>
    <w:p w14:paraId="1EF51DAD" w14:textId="3C803ED4" w:rsidR="00CA1B49" w:rsidRPr="00914288" w:rsidRDefault="00CA1B49" w:rsidP="00752B31">
      <w:pPr>
        <w:widowControl/>
        <w:jc w:val="center"/>
        <w:rPr>
          <w:rFonts w:ascii="Times New Roman" w:eastAsia="標楷體" w:hAnsi="Times New Roman" w:cs="Times New Roman"/>
          <w:szCs w:val="24"/>
          <w:highlight w:val="yellow"/>
        </w:rPr>
      </w:pPr>
    </w:p>
    <w:tbl>
      <w:tblPr>
        <w:tblStyle w:val="1"/>
        <w:tblW w:w="0" w:type="auto"/>
        <w:jc w:val="center"/>
        <w:tblLook w:val="04A0" w:firstRow="1" w:lastRow="0" w:firstColumn="1" w:lastColumn="0" w:noHBand="0" w:noVBand="1"/>
      </w:tblPr>
      <w:tblGrid>
        <w:gridCol w:w="1655"/>
        <w:gridCol w:w="1695"/>
        <w:gridCol w:w="1783"/>
        <w:gridCol w:w="1779"/>
      </w:tblGrid>
      <w:tr w:rsidR="00E76C19" w:rsidRPr="00914288" w14:paraId="1E7D8033" w14:textId="77777777" w:rsidTr="00752BF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vMerge w:val="restart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14:paraId="063A6E79" w14:textId="18FF4955" w:rsidR="00E76C19" w:rsidRPr="00914288" w:rsidRDefault="00E76C19" w:rsidP="004A4102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680" w:dyaOrig="320" w14:anchorId="0F0EE71E">
                <v:shape id="_x0000_i2518" type="#_x0000_t75" style="width:34.45pt;height:16.45pt" o:ole="">
                  <v:imagedata r:id="rId142" o:title=""/>
                </v:shape>
                <o:OLEObject Type="Embed" ProgID="Equation.DSMT4" ShapeID="_x0000_i2518" DrawAspect="Content" ObjectID="_1733595808" r:id="rId143"/>
              </w:object>
            </w:r>
          </w:p>
        </w:tc>
        <w:tc>
          <w:tcPr>
            <w:tcW w:w="1695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0AACC6CA" w14:textId="77777777" w:rsidR="00E76C19" w:rsidRPr="00914288" w:rsidRDefault="00E76C19" w:rsidP="004A4102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620" w:dyaOrig="360" w14:anchorId="49C52A43">
                <v:shape id="_x0000_i2515" type="#_x0000_t75" style="width:30.5pt;height:18pt" o:ole="">
                  <v:imagedata r:id="rId110" o:title=""/>
                </v:shape>
                <o:OLEObject Type="Embed" ProgID="Equation.DSMT4" ShapeID="_x0000_i2515" DrawAspect="Content" ObjectID="_1733595809" r:id="rId144"/>
              </w:object>
            </w:r>
          </w:p>
        </w:tc>
        <w:tc>
          <w:tcPr>
            <w:tcW w:w="1783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2152FB04" w14:textId="77777777" w:rsidR="00E76C19" w:rsidRPr="00914288" w:rsidRDefault="00E76C19" w:rsidP="004A4102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900" w:dyaOrig="400" w14:anchorId="2BF3274E">
                <v:shape id="_x0000_i2516" type="#_x0000_t75" style="width:44.6pt;height:20.35pt" o:ole="">
                  <v:imagedata r:id="rId112" o:title=""/>
                </v:shape>
                <o:OLEObject Type="Embed" ProgID="Equation.DSMT4" ShapeID="_x0000_i2516" DrawAspect="Content" ObjectID="_1733595810" r:id="rId145"/>
              </w:object>
            </w:r>
          </w:p>
        </w:tc>
        <w:tc>
          <w:tcPr>
            <w:tcW w:w="1779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077494CF" w14:textId="5052B465" w:rsidR="00E76C19" w:rsidRPr="00914288" w:rsidRDefault="00E76C19" w:rsidP="004A4102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880" w:dyaOrig="400" w14:anchorId="2A37A272">
                <v:shape id="_x0000_i2517" type="#_x0000_t75" style="width:43.85pt;height:20.35pt" o:ole="">
                  <v:imagedata r:id="rId114" o:title=""/>
                </v:shape>
                <o:OLEObject Type="Embed" ProgID="Equation.DSMT4" ShapeID="_x0000_i2517" DrawAspect="Content" ObjectID="_1733595811" r:id="rId146"/>
              </w:object>
            </w:r>
          </w:p>
        </w:tc>
      </w:tr>
      <w:tr w:rsidR="00E76C19" w:rsidRPr="00914288" w14:paraId="165A0877" w14:textId="77777777" w:rsidTr="00752BF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vMerge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DE04073" w14:textId="77777777" w:rsidR="00E76C19" w:rsidRPr="00914288" w:rsidRDefault="00E76C19" w:rsidP="004A4102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695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F15736F" w14:textId="085BB72F" w:rsidR="00E76C19" w:rsidRPr="00914288" w:rsidRDefault="00E76C19" w:rsidP="004A410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/>
                <w:bCs/>
                <w:position w:val="-12"/>
                <w:szCs w:val="24"/>
              </w:rPr>
              <w:object w:dxaOrig="720" w:dyaOrig="440" w14:anchorId="31D30B0D">
                <v:shape id="_x0000_i2602" type="#_x0000_t75" style="width:36pt;height:21.9pt" o:ole="">
                  <v:imagedata r:id="rId116" o:title=""/>
                </v:shape>
                <o:OLEObject Type="Embed" ProgID="Equation.DSMT4" ShapeID="_x0000_i2602" DrawAspect="Content" ObjectID="_1733595812" r:id="rId147"/>
              </w:object>
            </w:r>
          </w:p>
        </w:tc>
        <w:tc>
          <w:tcPr>
            <w:tcW w:w="1783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4FA6C98" w14:textId="4125244F" w:rsidR="00E76C19" w:rsidRPr="00914288" w:rsidRDefault="00E76C19" w:rsidP="004A410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/>
                <w:bCs/>
                <w:position w:val="-12"/>
                <w:szCs w:val="24"/>
              </w:rPr>
              <w:object w:dxaOrig="940" w:dyaOrig="460" w14:anchorId="354C09EA">
                <v:shape id="_x0000_i2601" type="#_x0000_t75" style="width:46.15pt;height:23.5pt" o:ole="">
                  <v:imagedata r:id="rId118" o:title=""/>
                </v:shape>
                <o:OLEObject Type="Embed" ProgID="Equation.DSMT4" ShapeID="_x0000_i2601" DrawAspect="Content" ObjectID="_1733595813" r:id="rId148"/>
              </w:object>
            </w:r>
          </w:p>
        </w:tc>
        <w:tc>
          <w:tcPr>
            <w:tcW w:w="177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6250C6A" w14:textId="73BA621C" w:rsidR="00E76C19" w:rsidRPr="00914288" w:rsidRDefault="00E76C19" w:rsidP="004A410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/>
                <w:bCs/>
                <w:position w:val="-12"/>
                <w:szCs w:val="24"/>
              </w:rPr>
              <w:object w:dxaOrig="1060" w:dyaOrig="460" w14:anchorId="28AC4406">
                <v:shape id="_x0000_i2600" type="#_x0000_t75" style="width:52.45pt;height:23.5pt" o:ole="">
                  <v:imagedata r:id="rId120" o:title=""/>
                </v:shape>
                <o:OLEObject Type="Embed" ProgID="Equation.DSMT4" ShapeID="_x0000_i2600" DrawAspect="Content" ObjectID="_1733595814" r:id="rId149"/>
              </w:object>
            </w:r>
          </w:p>
        </w:tc>
      </w:tr>
      <w:tr w:rsidR="00D60719" w:rsidRPr="00914288" w14:paraId="3473B5EB" w14:textId="77777777" w:rsidTr="00752BF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vMerge w:val="restart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4FABE471" w14:textId="77777777" w:rsidR="00D60719" w:rsidRPr="00914288" w:rsidRDefault="00D60719" w:rsidP="004A4102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760" w:dyaOrig="279" w14:anchorId="335FB15A">
                <v:shape id="_x0000_i2599" type="#_x0000_t75" style="width:38.35pt;height:14.1pt" o:ole="">
                  <v:imagedata r:id="rId15" o:title=""/>
                </v:shape>
                <o:OLEObject Type="Embed" ProgID="Equation.DSMT4" ShapeID="_x0000_i2599" DrawAspect="Content" ObjectID="_1733595815" r:id="rId150"/>
              </w:object>
            </w:r>
          </w:p>
        </w:tc>
        <w:tc>
          <w:tcPr>
            <w:tcW w:w="169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0679A92" w14:textId="77777777" w:rsidR="00D60719" w:rsidRPr="00914288" w:rsidRDefault="00D60719" w:rsidP="004A410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7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1A18C82" w14:textId="77777777" w:rsidR="00D60719" w:rsidRPr="00914288" w:rsidRDefault="00D60719" w:rsidP="004A410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77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D983D47" w14:textId="77777777" w:rsidR="00D60719" w:rsidRPr="00914288" w:rsidRDefault="00D60719" w:rsidP="004A410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  <w:tr w:rsidR="00D60719" w:rsidRPr="00914288" w14:paraId="706581E4" w14:textId="77777777" w:rsidTr="00752BF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5616CC24" w14:textId="77777777" w:rsidR="00D60719" w:rsidRPr="00914288" w:rsidRDefault="00D60719" w:rsidP="004A4102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695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43A25DC4" w14:textId="77777777" w:rsidR="00D60719" w:rsidRPr="00914288" w:rsidRDefault="00D60719" w:rsidP="004A410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78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46F3F621" w14:textId="77777777" w:rsidR="00D60719" w:rsidRPr="00914288" w:rsidRDefault="00D60719" w:rsidP="004A410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77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1836263C" w14:textId="77777777" w:rsidR="00D60719" w:rsidRPr="00914288" w:rsidRDefault="00D60719" w:rsidP="004A410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  <w:tr w:rsidR="006C0E4A" w:rsidRPr="00914288" w14:paraId="276052E6" w14:textId="77777777" w:rsidTr="00752BF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01350D94" w14:textId="77777777" w:rsidR="006C0E4A" w:rsidRPr="00914288" w:rsidRDefault="006C0E4A" w:rsidP="006C0E4A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59" w:dyaOrig="279" w14:anchorId="79239D89">
                <v:shape id="_x0000_i2643" type="#_x0000_t75" style="width:43.05pt;height:14.1pt" o:ole="">
                  <v:imagedata r:id="rId17" o:title=""/>
                </v:shape>
                <o:OLEObject Type="Embed" ProgID="Equation.DSMT4" ShapeID="_x0000_i2643" DrawAspect="Content" ObjectID="_1733595816" r:id="rId151"/>
              </w:object>
            </w:r>
          </w:p>
        </w:tc>
        <w:tc>
          <w:tcPr>
            <w:tcW w:w="169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B56A315" w14:textId="782CF5DB" w:rsidR="006C0E4A" w:rsidRPr="00914288" w:rsidRDefault="006C0E4A" w:rsidP="006C0E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19</w:t>
            </w:r>
          </w:p>
        </w:tc>
        <w:tc>
          <w:tcPr>
            <w:tcW w:w="178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5BB3EEF" w14:textId="6FE0DB26" w:rsidR="006C0E4A" w:rsidRPr="00914288" w:rsidRDefault="006C0E4A" w:rsidP="006C0E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38</w:t>
            </w:r>
          </w:p>
        </w:tc>
        <w:tc>
          <w:tcPr>
            <w:tcW w:w="177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B6A4831" w14:textId="2044461B" w:rsidR="006C0E4A" w:rsidRPr="00914288" w:rsidRDefault="006C0E4A" w:rsidP="006C0E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18</w:t>
            </w:r>
          </w:p>
        </w:tc>
      </w:tr>
      <w:tr w:rsidR="006C0E4A" w:rsidRPr="00914288" w14:paraId="30E7DC41" w14:textId="77777777" w:rsidTr="00752BF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355905E4" w14:textId="77777777" w:rsidR="006C0E4A" w:rsidRPr="00914288" w:rsidRDefault="006C0E4A" w:rsidP="006C0E4A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695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3343C87B" w14:textId="5E0FC54C" w:rsidR="006C0E4A" w:rsidRPr="00914288" w:rsidRDefault="006C0E4A" w:rsidP="006C0E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431</w:t>
            </w:r>
          </w:p>
        </w:tc>
        <w:tc>
          <w:tcPr>
            <w:tcW w:w="178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4A6EE98E" w14:textId="1E10D21F" w:rsidR="006C0E4A" w:rsidRPr="00914288" w:rsidRDefault="006C0E4A" w:rsidP="006C0E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613</w:t>
            </w:r>
          </w:p>
        </w:tc>
        <w:tc>
          <w:tcPr>
            <w:tcW w:w="177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1C02C262" w14:textId="0659BD1E" w:rsidR="006C0E4A" w:rsidRPr="00914288" w:rsidRDefault="006C0E4A" w:rsidP="006C0E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424</w:t>
            </w:r>
          </w:p>
        </w:tc>
      </w:tr>
      <w:tr w:rsidR="00D60719" w:rsidRPr="00914288" w14:paraId="259187A1" w14:textId="77777777" w:rsidTr="00752BF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49F97B5C" w14:textId="77777777" w:rsidR="00D60719" w:rsidRPr="00914288" w:rsidRDefault="00D60719" w:rsidP="00D60719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59" w:dyaOrig="279" w14:anchorId="665F9AC9">
                <v:shape id="_x0000_i2604" type="#_x0000_t75" style="width:43.05pt;height:14.1pt" o:ole="">
                  <v:imagedata r:id="rId19" o:title=""/>
                </v:shape>
                <o:OLEObject Type="Embed" ProgID="Equation.DSMT4" ShapeID="_x0000_i2604" DrawAspect="Content" ObjectID="_1733595817" r:id="rId152"/>
              </w:object>
            </w:r>
          </w:p>
        </w:tc>
        <w:tc>
          <w:tcPr>
            <w:tcW w:w="169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2FE58C9" w14:textId="14B72EA5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13</w:t>
            </w:r>
          </w:p>
        </w:tc>
        <w:tc>
          <w:tcPr>
            <w:tcW w:w="178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2A0BAC2" w14:textId="52853493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25</w:t>
            </w:r>
          </w:p>
        </w:tc>
        <w:tc>
          <w:tcPr>
            <w:tcW w:w="177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B2996F9" w14:textId="5B3ED3ED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12</w:t>
            </w:r>
          </w:p>
        </w:tc>
      </w:tr>
      <w:tr w:rsidR="00D60719" w:rsidRPr="00914288" w14:paraId="7E4AA027" w14:textId="77777777" w:rsidTr="00752BF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5B0CF5AA" w14:textId="77777777" w:rsidR="00D60719" w:rsidRPr="00914288" w:rsidRDefault="00D60719" w:rsidP="00D60719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695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1B397438" w14:textId="3B78EDAA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356</w:t>
            </w:r>
          </w:p>
        </w:tc>
        <w:tc>
          <w:tcPr>
            <w:tcW w:w="178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062C4CAF" w14:textId="29426003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501</w:t>
            </w:r>
          </w:p>
        </w:tc>
        <w:tc>
          <w:tcPr>
            <w:tcW w:w="177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6C867BDC" w14:textId="726A10FA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347</w:t>
            </w:r>
          </w:p>
        </w:tc>
      </w:tr>
      <w:tr w:rsidR="00D60719" w:rsidRPr="00914288" w14:paraId="165BDE46" w14:textId="77777777" w:rsidTr="00752BF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0FEEF47A" w14:textId="77777777" w:rsidR="00D60719" w:rsidRPr="00914288" w:rsidRDefault="00D60719" w:rsidP="00D60719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7CC20155">
                <v:shape id="_x0000_i2605" type="#_x0000_t75" style="width:44.6pt;height:14.1pt" o:ole="">
                  <v:imagedata r:id="rId21" o:title=""/>
                </v:shape>
                <o:OLEObject Type="Embed" ProgID="Equation.DSMT4" ShapeID="_x0000_i2605" DrawAspect="Content" ObjectID="_1733595818" r:id="rId153"/>
              </w:object>
            </w:r>
          </w:p>
        </w:tc>
        <w:tc>
          <w:tcPr>
            <w:tcW w:w="169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D25ACFB" w14:textId="6DE4C240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09</w:t>
            </w:r>
          </w:p>
        </w:tc>
        <w:tc>
          <w:tcPr>
            <w:tcW w:w="178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96A1006" w14:textId="7BFD0144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19</w:t>
            </w:r>
          </w:p>
        </w:tc>
        <w:tc>
          <w:tcPr>
            <w:tcW w:w="177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4F56CCD" w14:textId="34267CD3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09</w:t>
            </w:r>
          </w:p>
        </w:tc>
      </w:tr>
      <w:tr w:rsidR="00D60719" w:rsidRPr="00914288" w14:paraId="43526024" w14:textId="77777777" w:rsidTr="00752BF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5D6AE930" w14:textId="77777777" w:rsidR="00D60719" w:rsidRPr="00914288" w:rsidRDefault="00D60719" w:rsidP="00D60719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695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6980B465" w14:textId="3E5D1806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305</w:t>
            </w:r>
          </w:p>
        </w:tc>
        <w:tc>
          <w:tcPr>
            <w:tcW w:w="178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09957E5B" w14:textId="146F60F2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433</w:t>
            </w:r>
          </w:p>
        </w:tc>
        <w:tc>
          <w:tcPr>
            <w:tcW w:w="177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471D1F9B" w14:textId="0FE6D153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300</w:t>
            </w:r>
          </w:p>
        </w:tc>
      </w:tr>
      <w:tr w:rsidR="00D60719" w:rsidRPr="00914288" w14:paraId="7A59E7F4" w14:textId="77777777" w:rsidTr="00752BF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4A3F0EF5" w14:textId="77777777" w:rsidR="00D60719" w:rsidRPr="00914288" w:rsidRDefault="00D60719" w:rsidP="00D60719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39BA24CC">
                <v:shape id="_x0000_i2606" type="#_x0000_t75" style="width:44.6pt;height:14.1pt" o:ole="">
                  <v:imagedata r:id="rId23" o:title=""/>
                </v:shape>
                <o:OLEObject Type="Embed" ProgID="Equation.DSMT4" ShapeID="_x0000_i2606" DrawAspect="Content" ObjectID="_1733595819" r:id="rId154"/>
              </w:object>
            </w:r>
          </w:p>
        </w:tc>
        <w:tc>
          <w:tcPr>
            <w:tcW w:w="169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02DAA96" w14:textId="2606D2D1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05</w:t>
            </w:r>
          </w:p>
        </w:tc>
        <w:tc>
          <w:tcPr>
            <w:tcW w:w="178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2F637AD" w14:textId="6ED26714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15</w:t>
            </w:r>
          </w:p>
        </w:tc>
        <w:tc>
          <w:tcPr>
            <w:tcW w:w="177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AC2B300" w14:textId="18C94B3A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05</w:t>
            </w:r>
          </w:p>
        </w:tc>
      </w:tr>
      <w:tr w:rsidR="00D60719" w:rsidRPr="00914288" w14:paraId="6E10245C" w14:textId="77777777" w:rsidTr="00752BF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66247D7D" w14:textId="77777777" w:rsidR="00D60719" w:rsidRPr="00914288" w:rsidRDefault="00D60719" w:rsidP="00D60719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695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20EF1C5F" w14:textId="1F40F35A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217</w:t>
            </w:r>
          </w:p>
        </w:tc>
        <w:tc>
          <w:tcPr>
            <w:tcW w:w="178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10203AF0" w14:textId="19C48C61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387</w:t>
            </w:r>
          </w:p>
        </w:tc>
        <w:tc>
          <w:tcPr>
            <w:tcW w:w="177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3F81B52C" w14:textId="244A200F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214</w:t>
            </w:r>
          </w:p>
        </w:tc>
      </w:tr>
      <w:tr w:rsidR="00D60719" w:rsidRPr="00914288" w14:paraId="22923F7F" w14:textId="77777777" w:rsidTr="00752BF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7C4FD348" w14:textId="77777777" w:rsidR="00D60719" w:rsidRPr="00914288" w:rsidRDefault="00D60719" w:rsidP="00D60719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352276F5">
                <v:shape id="_x0000_i2607" type="#_x0000_t75" style="width:44.6pt;height:14.1pt" o:ole="">
                  <v:imagedata r:id="rId25" o:title=""/>
                </v:shape>
                <o:OLEObject Type="Embed" ProgID="Equation.DSMT4" ShapeID="_x0000_i2607" DrawAspect="Content" ObjectID="_1733595820" r:id="rId155"/>
              </w:object>
            </w:r>
          </w:p>
        </w:tc>
        <w:tc>
          <w:tcPr>
            <w:tcW w:w="169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D6966B9" w14:textId="12F93B9A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06</w:t>
            </w:r>
          </w:p>
        </w:tc>
        <w:tc>
          <w:tcPr>
            <w:tcW w:w="178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F967A88" w14:textId="7E702F00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13</w:t>
            </w:r>
          </w:p>
        </w:tc>
        <w:tc>
          <w:tcPr>
            <w:tcW w:w="177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AE79D80" w14:textId="30C80BB6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06</w:t>
            </w:r>
          </w:p>
        </w:tc>
      </w:tr>
      <w:tr w:rsidR="00D60719" w:rsidRPr="00914288" w14:paraId="4025BC49" w14:textId="77777777" w:rsidTr="00752BF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vMerge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5F9AB8B0" w14:textId="77777777" w:rsidR="00D60719" w:rsidRPr="00914288" w:rsidRDefault="00D60719" w:rsidP="00D60719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695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4DAC11B3" w14:textId="08DE87FC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248</w:t>
            </w:r>
          </w:p>
        </w:tc>
        <w:tc>
          <w:tcPr>
            <w:tcW w:w="1783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5D2FF118" w14:textId="5C138F22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354</w:t>
            </w:r>
          </w:p>
        </w:tc>
        <w:tc>
          <w:tcPr>
            <w:tcW w:w="1779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1341033B" w14:textId="7566FB37" w:rsidR="00D60719" w:rsidRPr="00914288" w:rsidRDefault="00D60719" w:rsidP="00D607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245</w:t>
            </w:r>
          </w:p>
        </w:tc>
      </w:tr>
    </w:tbl>
    <w:p w14:paraId="1EF721B6" w14:textId="02B50BCC" w:rsidR="00CA1B49" w:rsidRPr="00914288" w:rsidRDefault="00CA1B49" w:rsidP="00752B31">
      <w:pPr>
        <w:widowControl/>
        <w:jc w:val="center"/>
        <w:rPr>
          <w:rFonts w:ascii="Times New Roman" w:eastAsia="標楷體" w:hAnsi="Times New Roman" w:cs="Times New Roman"/>
          <w:szCs w:val="24"/>
          <w:highlight w:val="yellow"/>
        </w:rPr>
      </w:pPr>
    </w:p>
    <w:tbl>
      <w:tblPr>
        <w:tblStyle w:val="1"/>
        <w:tblW w:w="0" w:type="auto"/>
        <w:jc w:val="center"/>
        <w:tblLook w:val="04A0" w:firstRow="1" w:lastRow="0" w:firstColumn="1" w:lastColumn="0" w:noHBand="0" w:noVBand="1"/>
      </w:tblPr>
      <w:tblGrid>
        <w:gridCol w:w="1655"/>
        <w:gridCol w:w="1695"/>
        <w:gridCol w:w="1783"/>
        <w:gridCol w:w="1781"/>
      </w:tblGrid>
      <w:tr w:rsidR="00B3214C" w:rsidRPr="00914288" w14:paraId="279D6C49" w14:textId="77777777" w:rsidTr="00307C8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9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vMerge w:val="restart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14:paraId="3063DD9F" w14:textId="74B35CA1" w:rsidR="00B3214C" w:rsidRPr="00914288" w:rsidRDefault="00B3214C" w:rsidP="009C753E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680" w:dyaOrig="320" w14:anchorId="6560B486">
                <v:shape id="_x0000_i2491" type="#_x0000_t75" style="width:34.45pt;height:16.45pt" o:ole="">
                  <v:imagedata r:id="rId156" o:title=""/>
                </v:shape>
                <o:OLEObject Type="Embed" ProgID="Equation.DSMT4" ShapeID="_x0000_i2491" DrawAspect="Content" ObjectID="_1733595821" r:id="rId157"/>
              </w:object>
            </w:r>
          </w:p>
        </w:tc>
        <w:tc>
          <w:tcPr>
            <w:tcW w:w="1695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239EDFD" w14:textId="13C83D02" w:rsidR="00B3214C" w:rsidRPr="00914288" w:rsidRDefault="00B3214C" w:rsidP="009C753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620" w:dyaOrig="360" w14:anchorId="49FA75E2">
                <v:shape id="_x0000_i2488" type="#_x0000_t75" style="width:30.5pt;height:18pt" o:ole="">
                  <v:imagedata r:id="rId110" o:title=""/>
                </v:shape>
                <o:OLEObject Type="Embed" ProgID="Equation.DSMT4" ShapeID="_x0000_i2488" DrawAspect="Content" ObjectID="_1733595822" r:id="rId158"/>
              </w:object>
            </w:r>
          </w:p>
        </w:tc>
        <w:tc>
          <w:tcPr>
            <w:tcW w:w="1781" w:type="dxa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14:paraId="51C1CB05" w14:textId="351FE80E" w:rsidR="00B3214C" w:rsidRPr="00914288" w:rsidRDefault="00B3214C" w:rsidP="009C753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900" w:dyaOrig="400" w14:anchorId="28894CF3">
                <v:shape id="_x0000_i2489" type="#_x0000_t75" style="width:44.6pt;height:20.35pt" o:ole="">
                  <v:imagedata r:id="rId112" o:title=""/>
                </v:shape>
                <o:OLEObject Type="Embed" ProgID="Equation.DSMT4" ShapeID="_x0000_i2489" DrawAspect="Content" ObjectID="_1733595823" r:id="rId159"/>
              </w:object>
            </w:r>
          </w:p>
        </w:tc>
        <w:tc>
          <w:tcPr>
            <w:tcW w:w="1781" w:type="dxa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14:paraId="55AB4C5D" w14:textId="24163622" w:rsidR="00B3214C" w:rsidRPr="00914288" w:rsidRDefault="00B3214C" w:rsidP="009C753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880" w:dyaOrig="400" w14:anchorId="3659C4B2">
                <v:shape id="_x0000_i2490" type="#_x0000_t75" style="width:43.85pt;height:20.35pt" o:ole="">
                  <v:imagedata r:id="rId114" o:title=""/>
                </v:shape>
                <o:OLEObject Type="Embed" ProgID="Equation.DSMT4" ShapeID="_x0000_i2490" DrawAspect="Content" ObjectID="_1733595824" r:id="rId160"/>
              </w:object>
            </w:r>
          </w:p>
        </w:tc>
      </w:tr>
      <w:tr w:rsidR="00B3214C" w:rsidRPr="00914288" w14:paraId="288FA3AD" w14:textId="77777777" w:rsidTr="00102469">
        <w:trPr>
          <w:trHeight w:val="9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vMerge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F855E24" w14:textId="77777777" w:rsidR="00B3214C" w:rsidRPr="00914288" w:rsidRDefault="00B3214C" w:rsidP="009C753E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695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A7961C6" w14:textId="4B01813F" w:rsidR="00B3214C" w:rsidRPr="00914288" w:rsidRDefault="00B3214C" w:rsidP="009C753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/>
                <w:bCs/>
                <w:position w:val="-12"/>
                <w:szCs w:val="24"/>
              </w:rPr>
              <w:object w:dxaOrig="720" w:dyaOrig="440" w14:anchorId="6F73DD66">
                <v:shape id="_x0000_i2494" type="#_x0000_t75" style="width:36pt;height:21.9pt" o:ole="">
                  <v:imagedata r:id="rId116" o:title=""/>
                </v:shape>
                <o:OLEObject Type="Embed" ProgID="Equation.DSMT4" ShapeID="_x0000_i2494" DrawAspect="Content" ObjectID="_1733595825" r:id="rId161"/>
              </w:object>
            </w:r>
          </w:p>
        </w:tc>
        <w:tc>
          <w:tcPr>
            <w:tcW w:w="178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511793D" w14:textId="4DE0646B" w:rsidR="00B3214C" w:rsidRPr="00914288" w:rsidRDefault="00B3214C" w:rsidP="009C753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/>
                <w:bCs/>
                <w:position w:val="-12"/>
                <w:szCs w:val="24"/>
              </w:rPr>
              <w:object w:dxaOrig="940" w:dyaOrig="460" w14:anchorId="45D3152E">
                <v:shape id="_x0000_i2505" type="#_x0000_t75" style="width:46.15pt;height:23.5pt" o:ole="">
                  <v:imagedata r:id="rId118" o:title=""/>
                </v:shape>
                <o:OLEObject Type="Embed" ProgID="Equation.DSMT4" ShapeID="_x0000_i2505" DrawAspect="Content" ObjectID="_1733595826" r:id="rId162"/>
              </w:object>
            </w:r>
          </w:p>
        </w:tc>
        <w:tc>
          <w:tcPr>
            <w:tcW w:w="178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96DE8FB" w14:textId="69386FA4" w:rsidR="00B3214C" w:rsidRPr="00914288" w:rsidRDefault="00B3214C" w:rsidP="009C753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/>
                <w:bCs/>
                <w:position w:val="-12"/>
                <w:szCs w:val="24"/>
              </w:rPr>
              <w:object w:dxaOrig="920" w:dyaOrig="460" w14:anchorId="32BBC9C6">
                <v:shape id="_x0000_i2509" type="#_x0000_t75" style="width:45.4pt;height:23.5pt" o:ole="">
                  <v:imagedata r:id="rId163" o:title=""/>
                </v:shape>
                <o:OLEObject Type="Embed" ProgID="Equation.DSMT4" ShapeID="_x0000_i2509" DrawAspect="Content" ObjectID="_1733595827" r:id="rId164"/>
              </w:object>
            </w:r>
          </w:p>
        </w:tc>
      </w:tr>
      <w:tr w:rsidR="00D60719" w:rsidRPr="00914288" w14:paraId="3378B3AE" w14:textId="77777777" w:rsidTr="0010246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vMerge w:val="restart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5D4FF546" w14:textId="77777777" w:rsidR="00D60719" w:rsidRPr="00914288" w:rsidRDefault="00D60719" w:rsidP="009C753E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760" w:dyaOrig="279" w14:anchorId="2CDB9FE8">
                <v:shape id="_x0000_i2075" type="#_x0000_t75" style="width:38.35pt;height:14.1pt" o:ole="">
                  <v:imagedata r:id="rId15" o:title=""/>
                </v:shape>
                <o:OLEObject Type="Embed" ProgID="Equation.DSMT4" ShapeID="_x0000_i2075" DrawAspect="Content" ObjectID="_1733595828" r:id="rId165"/>
              </w:object>
            </w:r>
          </w:p>
        </w:tc>
        <w:tc>
          <w:tcPr>
            <w:tcW w:w="169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F816694" w14:textId="4462462E" w:rsidR="00D60719" w:rsidRPr="00914288" w:rsidRDefault="00D60719" w:rsidP="009C753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7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249280B" w14:textId="44532293" w:rsidR="00D60719" w:rsidRPr="00914288" w:rsidRDefault="00D60719" w:rsidP="009C753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77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B91CD2A" w14:textId="71E6F508" w:rsidR="00D60719" w:rsidRPr="00914288" w:rsidRDefault="00D60719" w:rsidP="009C753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  <w:tr w:rsidR="00D60719" w:rsidRPr="00914288" w14:paraId="4C0C397D" w14:textId="77777777" w:rsidTr="0010246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3891E883" w14:textId="77777777" w:rsidR="00D60719" w:rsidRPr="00914288" w:rsidRDefault="00D60719" w:rsidP="009C753E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695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5091BC4F" w14:textId="77777777" w:rsidR="00D60719" w:rsidRPr="00914288" w:rsidRDefault="00D60719" w:rsidP="009C753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78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01F210EC" w14:textId="77777777" w:rsidR="00D60719" w:rsidRPr="00914288" w:rsidRDefault="00D60719" w:rsidP="009C753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77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3E7FE8A1" w14:textId="77777777" w:rsidR="00D60719" w:rsidRPr="00914288" w:rsidRDefault="00D60719" w:rsidP="009C753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  <w:tr w:rsidR="00D60719" w:rsidRPr="00914288" w14:paraId="42427C18" w14:textId="77777777" w:rsidTr="0010246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0C064874" w14:textId="77777777" w:rsidR="00D60719" w:rsidRPr="00914288" w:rsidRDefault="00D60719" w:rsidP="009C753E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59" w:dyaOrig="279" w14:anchorId="00924673">
                <v:shape id="_x0000_i2079" type="#_x0000_t75" style="width:43.05pt;height:14.1pt" o:ole="">
                  <v:imagedata r:id="rId17" o:title=""/>
                </v:shape>
                <o:OLEObject Type="Embed" ProgID="Equation.DSMT4" ShapeID="_x0000_i2079" DrawAspect="Content" ObjectID="_1733595829" r:id="rId166"/>
              </w:object>
            </w:r>
          </w:p>
        </w:tc>
        <w:tc>
          <w:tcPr>
            <w:tcW w:w="169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8164E06" w14:textId="1C447DBF" w:rsidR="00D60719" w:rsidRPr="00914288" w:rsidRDefault="00D60719" w:rsidP="009C753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15</w:t>
            </w:r>
          </w:p>
        </w:tc>
        <w:tc>
          <w:tcPr>
            <w:tcW w:w="178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ABC2BC0" w14:textId="0A98C7DB" w:rsidR="00D60719" w:rsidRPr="00914288" w:rsidRDefault="00D60719" w:rsidP="009C753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38</w:t>
            </w:r>
          </w:p>
        </w:tc>
        <w:tc>
          <w:tcPr>
            <w:tcW w:w="177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FE729FB" w14:textId="2237CA44" w:rsidR="00D60719" w:rsidRPr="00914288" w:rsidRDefault="00D60719" w:rsidP="009C753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15</w:t>
            </w:r>
          </w:p>
        </w:tc>
      </w:tr>
      <w:tr w:rsidR="00D60719" w:rsidRPr="00914288" w14:paraId="0D6B6A85" w14:textId="77777777" w:rsidTr="0010246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0B9F6C81" w14:textId="77777777" w:rsidR="00D60719" w:rsidRPr="00914288" w:rsidRDefault="00D60719" w:rsidP="009C753E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695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7E1244C9" w14:textId="17110B97" w:rsidR="00D60719" w:rsidRPr="00914288" w:rsidRDefault="00D60719" w:rsidP="009C753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391</w:t>
            </w:r>
          </w:p>
        </w:tc>
        <w:tc>
          <w:tcPr>
            <w:tcW w:w="178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1DE5CE81" w14:textId="03F66C23" w:rsidR="00D60719" w:rsidRPr="00914288" w:rsidRDefault="00D60719" w:rsidP="009C753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613</w:t>
            </w:r>
          </w:p>
        </w:tc>
        <w:tc>
          <w:tcPr>
            <w:tcW w:w="177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142FEB88" w14:textId="1F9F2ABF" w:rsidR="00D60719" w:rsidRPr="00914288" w:rsidRDefault="00D60719" w:rsidP="009C753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385</w:t>
            </w:r>
          </w:p>
        </w:tc>
      </w:tr>
      <w:tr w:rsidR="00D60719" w:rsidRPr="00914288" w14:paraId="7E9D89EC" w14:textId="77777777" w:rsidTr="0010246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6CE226F0" w14:textId="77777777" w:rsidR="00D60719" w:rsidRPr="00914288" w:rsidRDefault="00D60719" w:rsidP="009C753E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59" w:dyaOrig="279" w14:anchorId="06A561FA">
                <v:shape id="_x0000_i2077" type="#_x0000_t75" style="width:43.05pt;height:14.1pt" o:ole="">
                  <v:imagedata r:id="rId19" o:title=""/>
                </v:shape>
                <o:OLEObject Type="Embed" ProgID="Equation.DSMT4" ShapeID="_x0000_i2077" DrawAspect="Content" ObjectID="_1733595830" r:id="rId167"/>
              </w:object>
            </w:r>
          </w:p>
        </w:tc>
        <w:tc>
          <w:tcPr>
            <w:tcW w:w="169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AFCAEFD" w14:textId="1198DCBF" w:rsidR="00D60719" w:rsidRPr="00914288" w:rsidRDefault="00D60719" w:rsidP="009C753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10</w:t>
            </w:r>
          </w:p>
        </w:tc>
        <w:tc>
          <w:tcPr>
            <w:tcW w:w="178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AD1E5AC" w14:textId="305949A7" w:rsidR="00D60719" w:rsidRPr="00914288" w:rsidRDefault="00D60719" w:rsidP="009C753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25</w:t>
            </w:r>
          </w:p>
        </w:tc>
        <w:tc>
          <w:tcPr>
            <w:tcW w:w="177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164AF15" w14:textId="6C6B6355" w:rsidR="00D60719" w:rsidRPr="00914288" w:rsidRDefault="00D60719" w:rsidP="009C753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10</w:t>
            </w:r>
          </w:p>
        </w:tc>
      </w:tr>
      <w:tr w:rsidR="00D60719" w:rsidRPr="00914288" w14:paraId="03194CA9" w14:textId="77777777" w:rsidTr="0010246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7CC12601" w14:textId="77777777" w:rsidR="00D60719" w:rsidRPr="00914288" w:rsidRDefault="00D60719" w:rsidP="009C753E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695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18DBFD8F" w14:textId="3145DD18" w:rsidR="00D60719" w:rsidRPr="00914288" w:rsidRDefault="00D60719" w:rsidP="009C753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322</w:t>
            </w:r>
          </w:p>
        </w:tc>
        <w:tc>
          <w:tcPr>
            <w:tcW w:w="178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4A9B20E7" w14:textId="603FBF7C" w:rsidR="00D60719" w:rsidRPr="00914288" w:rsidRDefault="00D60719" w:rsidP="009C753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501</w:t>
            </w:r>
          </w:p>
        </w:tc>
        <w:tc>
          <w:tcPr>
            <w:tcW w:w="177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3C4A2279" w14:textId="08A1E9D4" w:rsidR="00D60719" w:rsidRPr="00914288" w:rsidRDefault="00D60719" w:rsidP="009C753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314</w:t>
            </w:r>
          </w:p>
        </w:tc>
      </w:tr>
      <w:tr w:rsidR="00D60719" w:rsidRPr="00914288" w14:paraId="312F4CB7" w14:textId="77777777" w:rsidTr="0010246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7C9E948E" w14:textId="77777777" w:rsidR="00D60719" w:rsidRPr="00914288" w:rsidRDefault="00D60719" w:rsidP="009C753E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11AC7024">
                <v:shape id="_x0000_i2081" type="#_x0000_t75" style="width:44.6pt;height:14.1pt" o:ole="">
                  <v:imagedata r:id="rId21" o:title=""/>
                </v:shape>
                <o:OLEObject Type="Embed" ProgID="Equation.DSMT4" ShapeID="_x0000_i2081" DrawAspect="Content" ObjectID="_1733595831" r:id="rId168"/>
              </w:object>
            </w:r>
          </w:p>
        </w:tc>
        <w:tc>
          <w:tcPr>
            <w:tcW w:w="169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AB60F63" w14:textId="73DEF04C" w:rsidR="00D60719" w:rsidRPr="00914288" w:rsidRDefault="00D60719" w:rsidP="009C753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08</w:t>
            </w:r>
          </w:p>
        </w:tc>
        <w:tc>
          <w:tcPr>
            <w:tcW w:w="178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57926D9" w14:textId="4AB588E9" w:rsidR="00D60719" w:rsidRPr="00914288" w:rsidRDefault="00D60719" w:rsidP="009C753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19</w:t>
            </w:r>
          </w:p>
        </w:tc>
        <w:tc>
          <w:tcPr>
            <w:tcW w:w="177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3D44385" w14:textId="31522717" w:rsidR="00D60719" w:rsidRPr="00914288" w:rsidRDefault="00D60719" w:rsidP="009C753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07</w:t>
            </w:r>
          </w:p>
        </w:tc>
      </w:tr>
      <w:tr w:rsidR="00D60719" w:rsidRPr="00914288" w14:paraId="2C19BF74" w14:textId="77777777" w:rsidTr="0010246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7E9EC4A5" w14:textId="77777777" w:rsidR="00D60719" w:rsidRPr="00914288" w:rsidRDefault="00D60719" w:rsidP="009C753E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695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2BEAE8AD" w14:textId="7FBEA063" w:rsidR="00D60719" w:rsidRPr="00914288" w:rsidRDefault="00D60719" w:rsidP="009C753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275</w:t>
            </w:r>
          </w:p>
        </w:tc>
        <w:tc>
          <w:tcPr>
            <w:tcW w:w="178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6DECFCB4" w14:textId="4F1BFA70" w:rsidR="00D60719" w:rsidRPr="00914288" w:rsidRDefault="00D60719" w:rsidP="009C753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433</w:t>
            </w:r>
          </w:p>
        </w:tc>
        <w:tc>
          <w:tcPr>
            <w:tcW w:w="177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37A766A6" w14:textId="7F6379EB" w:rsidR="00D60719" w:rsidRPr="00914288" w:rsidRDefault="00D60719" w:rsidP="009C753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271</w:t>
            </w:r>
          </w:p>
        </w:tc>
      </w:tr>
      <w:tr w:rsidR="00D60719" w:rsidRPr="00914288" w14:paraId="2E4B8401" w14:textId="77777777" w:rsidTr="0010246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72D2941D" w14:textId="77777777" w:rsidR="00D60719" w:rsidRPr="00914288" w:rsidRDefault="00D60719" w:rsidP="009C753E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1F56DC85">
                <v:shape id="_x0000_i2083" type="#_x0000_t75" style="width:44.6pt;height:14.1pt" o:ole="">
                  <v:imagedata r:id="rId23" o:title=""/>
                </v:shape>
                <o:OLEObject Type="Embed" ProgID="Equation.DSMT4" ShapeID="_x0000_i2083" DrawAspect="Content" ObjectID="_1733595832" r:id="rId169"/>
              </w:object>
            </w:r>
          </w:p>
        </w:tc>
        <w:tc>
          <w:tcPr>
            <w:tcW w:w="169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389079C" w14:textId="31B5B397" w:rsidR="00D60719" w:rsidRPr="00914288" w:rsidRDefault="00D60719" w:rsidP="009C753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06</w:t>
            </w:r>
          </w:p>
        </w:tc>
        <w:tc>
          <w:tcPr>
            <w:tcW w:w="178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AF5B4E1" w14:textId="22B78512" w:rsidR="00D60719" w:rsidRPr="00914288" w:rsidRDefault="00D60719" w:rsidP="009C753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15</w:t>
            </w:r>
          </w:p>
        </w:tc>
        <w:tc>
          <w:tcPr>
            <w:tcW w:w="177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F28E0FA" w14:textId="7578B583" w:rsidR="00D60719" w:rsidRPr="00914288" w:rsidRDefault="00D60719" w:rsidP="009C753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06</w:t>
            </w:r>
          </w:p>
        </w:tc>
      </w:tr>
      <w:tr w:rsidR="00D60719" w:rsidRPr="00914288" w14:paraId="3CF4D939" w14:textId="77777777" w:rsidTr="0010246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2213E226" w14:textId="77777777" w:rsidR="00D60719" w:rsidRPr="00914288" w:rsidRDefault="00D60719" w:rsidP="009C753E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695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6FD77FBA" w14:textId="1DC7E2B9" w:rsidR="00D60719" w:rsidRPr="00914288" w:rsidRDefault="00D60719" w:rsidP="009C753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246</w:t>
            </w:r>
          </w:p>
        </w:tc>
        <w:tc>
          <w:tcPr>
            <w:tcW w:w="178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394BFE0E" w14:textId="18518650" w:rsidR="00D60719" w:rsidRPr="00914288" w:rsidRDefault="00D60719" w:rsidP="009C753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387</w:t>
            </w:r>
          </w:p>
        </w:tc>
        <w:tc>
          <w:tcPr>
            <w:tcW w:w="177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335E1FC0" w14:textId="0A9A59E5" w:rsidR="00D60719" w:rsidRPr="00914288" w:rsidRDefault="00D60719" w:rsidP="009C753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243</w:t>
            </w:r>
          </w:p>
        </w:tc>
      </w:tr>
      <w:tr w:rsidR="00D60719" w:rsidRPr="00914288" w14:paraId="222BF37F" w14:textId="77777777" w:rsidTr="0010246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183E3CB2" w14:textId="77777777" w:rsidR="00D60719" w:rsidRPr="00914288" w:rsidRDefault="00D60719" w:rsidP="009C753E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6256A0CE">
                <v:shape id="_x0000_i2085" type="#_x0000_t75" style="width:44.6pt;height:14.1pt" o:ole="">
                  <v:imagedata r:id="rId25" o:title=""/>
                </v:shape>
                <o:OLEObject Type="Embed" ProgID="Equation.DSMT4" ShapeID="_x0000_i2085" DrawAspect="Content" ObjectID="_1733595833" r:id="rId170"/>
              </w:object>
            </w:r>
          </w:p>
        </w:tc>
        <w:tc>
          <w:tcPr>
            <w:tcW w:w="169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6AB3C1A" w14:textId="3628E8C7" w:rsidR="00D60719" w:rsidRPr="00914288" w:rsidRDefault="00D60719" w:rsidP="009C753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05</w:t>
            </w:r>
          </w:p>
        </w:tc>
        <w:tc>
          <w:tcPr>
            <w:tcW w:w="178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22D7735" w14:textId="5A76F9C0" w:rsidR="00D60719" w:rsidRPr="00914288" w:rsidRDefault="00D60719" w:rsidP="009C753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13</w:t>
            </w:r>
          </w:p>
        </w:tc>
        <w:tc>
          <w:tcPr>
            <w:tcW w:w="177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542E3D9" w14:textId="21582453" w:rsidR="00D60719" w:rsidRPr="00914288" w:rsidRDefault="00D60719" w:rsidP="009C753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05</w:t>
            </w:r>
          </w:p>
        </w:tc>
      </w:tr>
      <w:tr w:rsidR="00D60719" w:rsidRPr="00914288" w14:paraId="2D5FF186" w14:textId="77777777" w:rsidTr="0010246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5" w:type="dxa"/>
            <w:vMerge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0B2905C3" w14:textId="77777777" w:rsidR="00D60719" w:rsidRPr="00914288" w:rsidRDefault="00D60719" w:rsidP="009C753E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695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3FCECD47" w14:textId="22A4815E" w:rsidR="00D60719" w:rsidRPr="00914288" w:rsidRDefault="00D60719" w:rsidP="009C753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224</w:t>
            </w:r>
          </w:p>
        </w:tc>
        <w:tc>
          <w:tcPr>
            <w:tcW w:w="1783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7BA5E28C" w14:textId="1C03C366" w:rsidR="00D60719" w:rsidRPr="00914288" w:rsidRDefault="00D60719" w:rsidP="009C753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354</w:t>
            </w:r>
          </w:p>
        </w:tc>
        <w:tc>
          <w:tcPr>
            <w:tcW w:w="1779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25F1192F" w14:textId="576BE822" w:rsidR="00D60719" w:rsidRPr="00914288" w:rsidRDefault="00D60719" w:rsidP="009C753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221</w:t>
            </w:r>
          </w:p>
        </w:tc>
      </w:tr>
    </w:tbl>
    <w:p w14:paraId="76924B53" w14:textId="77777777" w:rsidR="00CA1B49" w:rsidRPr="00914288" w:rsidRDefault="00CA1B49" w:rsidP="00752B31">
      <w:pPr>
        <w:widowControl/>
        <w:jc w:val="center"/>
        <w:rPr>
          <w:rFonts w:ascii="Times New Roman" w:eastAsia="標楷體" w:hAnsi="Times New Roman" w:cs="Times New Roman"/>
          <w:szCs w:val="24"/>
          <w:highlight w:val="yellow"/>
        </w:rPr>
      </w:pPr>
    </w:p>
    <w:p w14:paraId="7A7ABE8F" w14:textId="77777777" w:rsidR="00CA1B49" w:rsidRPr="00914288" w:rsidRDefault="00CA1B49">
      <w:pPr>
        <w:widowControl/>
        <w:rPr>
          <w:rFonts w:ascii="Times New Roman" w:eastAsia="標楷體" w:hAnsi="Times New Roman" w:cs="Times New Roman"/>
          <w:szCs w:val="24"/>
        </w:rPr>
      </w:pPr>
      <w:r w:rsidRPr="00914288">
        <w:rPr>
          <w:rFonts w:ascii="Times New Roman" w:eastAsia="標楷體" w:hAnsi="Times New Roman" w:cs="Times New Roman"/>
          <w:szCs w:val="24"/>
        </w:rPr>
        <w:br w:type="page"/>
      </w:r>
    </w:p>
    <w:p w14:paraId="111E7583" w14:textId="77777777" w:rsidR="00CA1B49" w:rsidRPr="00914288" w:rsidRDefault="00CA1B49" w:rsidP="00752B31">
      <w:pPr>
        <w:widowControl/>
        <w:jc w:val="center"/>
        <w:rPr>
          <w:rFonts w:ascii="Times New Roman" w:eastAsia="標楷體" w:hAnsi="Times New Roman" w:cs="Times New Roman"/>
          <w:szCs w:val="24"/>
          <w:highlight w:val="yellow"/>
        </w:rPr>
      </w:pPr>
    </w:p>
    <w:p w14:paraId="4CF8BAEA" w14:textId="5161805C" w:rsidR="00752B31" w:rsidRPr="00914288" w:rsidRDefault="00752B31" w:rsidP="00752B31">
      <w:pPr>
        <w:widowControl/>
        <w:jc w:val="center"/>
        <w:rPr>
          <w:rFonts w:ascii="Times New Roman" w:eastAsia="標楷體" w:hAnsi="Times New Roman" w:cs="Times New Roman"/>
          <w:szCs w:val="24"/>
          <w:highlight w:val="yellow"/>
        </w:rPr>
      </w:pPr>
      <w:proofErr w:type="gramStart"/>
      <w:r w:rsidRPr="00914288">
        <w:rPr>
          <w:rFonts w:ascii="Times New Roman" w:eastAsia="標楷體" w:hAnsi="Times New Roman" w:cs="Times New Roman"/>
          <w:szCs w:val="24"/>
          <w:highlight w:val="yellow"/>
        </w:rPr>
        <w:t>Seed(</w:t>
      </w:r>
      <w:proofErr w:type="gramEnd"/>
      <w:r w:rsidRPr="00914288">
        <w:rPr>
          <w:rFonts w:ascii="Times New Roman" w:eastAsia="標楷體" w:hAnsi="Times New Roman" w:cs="Times New Roman"/>
          <w:szCs w:val="24"/>
          <w:highlight w:val="yellow"/>
        </w:rPr>
        <w:t>110225021),</w:t>
      </w:r>
      <w:proofErr w:type="spellStart"/>
      <w:r w:rsidRPr="00914288">
        <w:rPr>
          <w:rFonts w:ascii="Times New Roman" w:eastAsia="標楷體" w:hAnsi="Times New Roman" w:cs="Times New Roman"/>
          <w:szCs w:val="24"/>
          <w:highlight w:val="yellow"/>
        </w:rPr>
        <w:t>simtime</w:t>
      </w:r>
      <w:proofErr w:type="spellEnd"/>
      <w:r w:rsidRPr="00914288">
        <w:rPr>
          <w:rFonts w:ascii="Times New Roman" w:eastAsia="標楷體" w:hAnsi="Times New Roman" w:cs="Times New Roman"/>
          <w:szCs w:val="24"/>
          <w:highlight w:val="yellow"/>
        </w:rPr>
        <w:t>=5000</w:t>
      </w:r>
    </w:p>
    <w:p w14:paraId="6210B06D" w14:textId="15D6E152" w:rsidR="00EF5B8F" w:rsidRPr="00914288" w:rsidRDefault="00752B31" w:rsidP="00752B31">
      <w:pPr>
        <w:jc w:val="center"/>
        <w:rPr>
          <w:rFonts w:ascii="Times New Roman" w:eastAsia="標楷體" w:hAnsi="Times New Roman" w:cs="Times New Roman"/>
          <w:szCs w:val="24"/>
        </w:rPr>
      </w:pPr>
      <w:r w:rsidRPr="00914288">
        <w:rPr>
          <w:rFonts w:ascii="Times New Roman" w:eastAsia="標楷體" w:hAnsi="Times New Roman" w:cs="Times New Roman"/>
          <w:szCs w:val="24"/>
          <w:highlight w:val="yellow"/>
        </w:rPr>
        <w:t>型</w:t>
      </w:r>
      <w:proofErr w:type="gramStart"/>
      <w:r w:rsidRPr="00914288">
        <w:rPr>
          <w:rFonts w:ascii="Times New Roman" w:eastAsia="標楷體" w:hAnsi="Times New Roman" w:cs="Times New Roman"/>
          <w:szCs w:val="24"/>
          <w:highlight w:val="yellow"/>
        </w:rPr>
        <w:t>一</w:t>
      </w:r>
      <w:proofErr w:type="gramEnd"/>
      <w:r w:rsidRPr="00914288">
        <w:rPr>
          <w:rFonts w:ascii="Times New Roman" w:eastAsia="標楷體" w:hAnsi="Times New Roman" w:cs="Times New Roman"/>
          <w:szCs w:val="24"/>
          <w:highlight w:val="yellow"/>
        </w:rPr>
        <w:t>誤差</w:t>
      </w: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1601"/>
        <w:gridCol w:w="1407"/>
        <w:gridCol w:w="1398"/>
        <w:gridCol w:w="1452"/>
        <w:gridCol w:w="1260"/>
        <w:gridCol w:w="1260"/>
        <w:gridCol w:w="1260"/>
      </w:tblGrid>
      <w:tr w:rsidR="00EF5B8F" w:rsidRPr="00914288" w14:paraId="37E156EF" w14:textId="27B67442" w:rsidTr="00752B3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54D237C" w14:textId="77777777" w:rsidR="00EF5B8F" w:rsidRPr="00914288" w:rsidRDefault="00EF5B8F" w:rsidP="004B13C0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499" w:dyaOrig="320" w14:anchorId="0A993118">
                <v:shape id="_x0000_i1109" type="#_x0000_t75" style="width:25.05pt;height:16.45pt" o:ole="">
                  <v:imagedata r:id="rId5" o:title=""/>
                </v:shape>
                <o:OLEObject Type="Embed" ProgID="Equation.DSMT4" ShapeID="_x0000_i1109" DrawAspect="Content" ObjectID="_1733595834" r:id="rId171"/>
              </w:object>
            </w:r>
          </w:p>
        </w:tc>
        <w:tc>
          <w:tcPr>
            <w:tcW w:w="1407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B571660" w14:textId="51072E5E" w:rsidR="00EF5B8F" w:rsidRPr="00914288" w:rsidRDefault="00EF5B8F" w:rsidP="004B13C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2"/>
                <w:szCs w:val="24"/>
              </w:rPr>
              <w:object w:dxaOrig="380" w:dyaOrig="360" w14:anchorId="31FD1BAB">
                <v:shape id="_x0000_i1110" type="#_x0000_t75" style="width:19.55pt;height:18pt" o:ole="">
                  <v:imagedata r:id="rId172" o:title=""/>
                </v:shape>
                <o:OLEObject Type="Embed" ProgID="Equation.DSMT4" ShapeID="_x0000_i1110" DrawAspect="Content" ObjectID="_1733595835" r:id="rId173"/>
              </w:object>
            </w:r>
          </w:p>
        </w:tc>
        <w:tc>
          <w:tcPr>
            <w:tcW w:w="1398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70241E9" w14:textId="1DFC5A95" w:rsidR="00EF5B8F" w:rsidRPr="00914288" w:rsidRDefault="00EF5B8F" w:rsidP="004B13C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2"/>
                <w:szCs w:val="24"/>
              </w:rPr>
              <w:object w:dxaOrig="360" w:dyaOrig="360" w14:anchorId="561B4091">
                <v:shape id="_x0000_i1111" type="#_x0000_t75" style="width:18pt;height:18pt" o:ole="">
                  <v:imagedata r:id="rId174" o:title=""/>
                </v:shape>
                <o:OLEObject Type="Embed" ProgID="Equation.DSMT4" ShapeID="_x0000_i1111" DrawAspect="Content" ObjectID="_1733595836" r:id="rId175"/>
              </w:object>
            </w:r>
          </w:p>
        </w:tc>
        <w:tc>
          <w:tcPr>
            <w:tcW w:w="1452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CA743CF" w14:textId="26415163" w:rsidR="00EF5B8F" w:rsidRPr="00914288" w:rsidRDefault="00EF5B8F" w:rsidP="004B13C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2"/>
                <w:szCs w:val="24"/>
              </w:rPr>
              <w:object w:dxaOrig="499" w:dyaOrig="360" w14:anchorId="6E88E585">
                <v:shape id="_x0000_i1112" type="#_x0000_t75" style="width:25.05pt;height:18pt" o:ole="">
                  <v:imagedata r:id="rId176" o:title=""/>
                </v:shape>
                <o:OLEObject Type="Embed" ProgID="Equation.DSMT4" ShapeID="_x0000_i1112" DrawAspect="Content" ObjectID="_1733595837" r:id="rId177"/>
              </w:object>
            </w:r>
          </w:p>
        </w:tc>
        <w:tc>
          <w:tcPr>
            <w:tcW w:w="126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14:paraId="62D57113" w14:textId="185232B6" w:rsidR="00EF5B8F" w:rsidRPr="00914288" w:rsidRDefault="00EF5B8F" w:rsidP="004B13C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2"/>
                <w:szCs w:val="24"/>
              </w:rPr>
              <w:object w:dxaOrig="480" w:dyaOrig="360" w14:anchorId="42B00D35">
                <v:shape id="_x0000_i1113" type="#_x0000_t75" style="width:23.5pt;height:18pt" o:ole="">
                  <v:imagedata r:id="rId178" o:title=""/>
                </v:shape>
                <o:OLEObject Type="Embed" ProgID="Equation.DSMT4" ShapeID="_x0000_i1113" DrawAspect="Content" ObjectID="_1733595838" r:id="rId179"/>
              </w:object>
            </w:r>
          </w:p>
        </w:tc>
        <w:tc>
          <w:tcPr>
            <w:tcW w:w="126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14:paraId="43B58591" w14:textId="191873CC" w:rsidR="00EF5B8F" w:rsidRPr="00914288" w:rsidRDefault="00EF5B8F" w:rsidP="004B13C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2"/>
                <w:szCs w:val="24"/>
              </w:rPr>
              <w:object w:dxaOrig="360" w:dyaOrig="360" w14:anchorId="0F0C6FFB">
                <v:shape id="_x0000_i1114" type="#_x0000_t75" style="width:18pt;height:18pt" o:ole="">
                  <v:imagedata r:id="rId180" o:title=""/>
                </v:shape>
                <o:OLEObject Type="Embed" ProgID="Equation.DSMT4" ShapeID="_x0000_i1114" DrawAspect="Content" ObjectID="_1733595839" r:id="rId181"/>
              </w:object>
            </w:r>
          </w:p>
        </w:tc>
        <w:tc>
          <w:tcPr>
            <w:tcW w:w="126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14:paraId="1D96CC63" w14:textId="0303E533" w:rsidR="00EF5B8F" w:rsidRPr="00914288" w:rsidRDefault="00EF5B8F" w:rsidP="004B13C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2"/>
                <w:szCs w:val="24"/>
              </w:rPr>
              <w:object w:dxaOrig="340" w:dyaOrig="360" w14:anchorId="5A1F05D7">
                <v:shape id="_x0000_i1115" type="#_x0000_t75" style="width:16.45pt;height:18pt" o:ole="">
                  <v:imagedata r:id="rId182" o:title=""/>
                </v:shape>
                <o:OLEObject Type="Embed" ProgID="Equation.DSMT4" ShapeID="_x0000_i1115" DrawAspect="Content" ObjectID="_1733595840" r:id="rId183"/>
              </w:object>
            </w:r>
          </w:p>
        </w:tc>
      </w:tr>
      <w:tr w:rsidR="00AD7C72" w:rsidRPr="00914288" w14:paraId="75F4BEED" w14:textId="3D2BC596" w:rsidTr="008A0CE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5AD0D6AE" w14:textId="77777777" w:rsidR="00AD7C72" w:rsidRPr="00914288" w:rsidRDefault="00AD7C72" w:rsidP="00AD7C72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760" w:dyaOrig="279" w14:anchorId="14DA2045">
                <v:shape id="_x0000_i1116" type="#_x0000_t75" style="width:38.35pt;height:14.1pt" o:ole="">
                  <v:imagedata r:id="rId15" o:title=""/>
                </v:shape>
                <o:OLEObject Type="Embed" ProgID="Equation.DSMT4" ShapeID="_x0000_i1116" DrawAspect="Content" ObjectID="_1733595841" r:id="rId184"/>
              </w:object>
            </w:r>
          </w:p>
        </w:tc>
        <w:tc>
          <w:tcPr>
            <w:tcW w:w="140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18C8B278" w14:textId="4F726F33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570</w:t>
            </w:r>
          </w:p>
        </w:tc>
        <w:tc>
          <w:tcPr>
            <w:tcW w:w="1398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66737697" w14:textId="2BE71F7C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560</w:t>
            </w:r>
          </w:p>
        </w:tc>
        <w:tc>
          <w:tcPr>
            <w:tcW w:w="1452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76996641" w14:textId="570F53C3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560</w:t>
            </w:r>
          </w:p>
        </w:tc>
        <w:tc>
          <w:tcPr>
            <w:tcW w:w="1260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443FABAF" w14:textId="529840CB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546</w:t>
            </w:r>
          </w:p>
        </w:tc>
        <w:tc>
          <w:tcPr>
            <w:tcW w:w="1260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028991AB" w14:textId="67BE2A56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554</w:t>
            </w:r>
          </w:p>
        </w:tc>
        <w:tc>
          <w:tcPr>
            <w:tcW w:w="1260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5347DA3E" w14:textId="7829D35F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548</w:t>
            </w:r>
          </w:p>
        </w:tc>
      </w:tr>
      <w:tr w:rsidR="00AD7C72" w:rsidRPr="00914288" w14:paraId="54F05528" w14:textId="068C52B2" w:rsidTr="001F062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94D78EB" w14:textId="77777777" w:rsidR="00AD7C72" w:rsidRPr="00914288" w:rsidRDefault="00AD7C72" w:rsidP="00AD7C72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59" w:dyaOrig="279" w14:anchorId="0F14C1C6">
                <v:shape id="_x0000_i1117" type="#_x0000_t75" style="width:43.05pt;height:14.1pt" o:ole="">
                  <v:imagedata r:id="rId17" o:title=""/>
                </v:shape>
                <o:OLEObject Type="Embed" ProgID="Equation.DSMT4" ShapeID="_x0000_i1117" DrawAspect="Content" ObjectID="_1733595842" r:id="rId185"/>
              </w:object>
            </w:r>
          </w:p>
        </w:tc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C249BB9" w14:textId="779ED673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510</w:t>
            </w:r>
          </w:p>
        </w:tc>
        <w:tc>
          <w:tcPr>
            <w:tcW w:w="13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76E591" w14:textId="2395EC32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522</w:t>
            </w:r>
          </w:p>
        </w:tc>
        <w:tc>
          <w:tcPr>
            <w:tcW w:w="145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51D1F3" w14:textId="4992FBBA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510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D8CFA3" w14:textId="26CFE5F0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518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EA4E50" w14:textId="10B4FA16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504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04D25CB" w14:textId="09EAE5ED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524</w:t>
            </w:r>
          </w:p>
        </w:tc>
      </w:tr>
      <w:tr w:rsidR="00AD7C72" w:rsidRPr="00914288" w14:paraId="6C532BC6" w14:textId="3AAFC040" w:rsidTr="00C10C2C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FFBF5E" w14:textId="77777777" w:rsidR="00AD7C72" w:rsidRPr="00914288" w:rsidRDefault="00AD7C72" w:rsidP="00AD7C72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59" w:dyaOrig="279" w14:anchorId="2A5A8014">
                <v:shape id="_x0000_i1118" type="#_x0000_t75" style="width:43.05pt;height:14.1pt" o:ole="">
                  <v:imagedata r:id="rId19" o:title=""/>
                </v:shape>
                <o:OLEObject Type="Embed" ProgID="Equation.DSMT4" ShapeID="_x0000_i1118" DrawAspect="Content" ObjectID="_1733595843" r:id="rId186"/>
              </w:object>
            </w:r>
          </w:p>
        </w:tc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85D38D6" w14:textId="138376F6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556</w:t>
            </w:r>
          </w:p>
        </w:tc>
        <w:tc>
          <w:tcPr>
            <w:tcW w:w="13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B5A52B8" w14:textId="3577883F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572</w:t>
            </w:r>
          </w:p>
        </w:tc>
        <w:tc>
          <w:tcPr>
            <w:tcW w:w="145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2422AE" w14:textId="45B29A4D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552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02BC72" w14:textId="6FD64566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570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17D4973" w14:textId="0A315A8F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554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6F397C" w14:textId="226BE735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576</w:t>
            </w:r>
          </w:p>
        </w:tc>
      </w:tr>
      <w:tr w:rsidR="00AD7C72" w:rsidRPr="00914288" w14:paraId="7BA9C693" w14:textId="5CFD028B" w:rsidTr="001F062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DC33E78" w14:textId="77777777" w:rsidR="00AD7C72" w:rsidRPr="00914288" w:rsidRDefault="00AD7C72" w:rsidP="00AD7C72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6CF04D1D">
                <v:shape id="_x0000_i1119" type="#_x0000_t75" style="width:44.6pt;height:14.1pt" o:ole="">
                  <v:imagedata r:id="rId21" o:title=""/>
                </v:shape>
                <o:OLEObject Type="Embed" ProgID="Equation.DSMT4" ShapeID="_x0000_i1119" DrawAspect="Content" ObjectID="_1733595844" r:id="rId187"/>
              </w:object>
            </w:r>
          </w:p>
        </w:tc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405F07" w14:textId="2091AC21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518</w:t>
            </w:r>
          </w:p>
        </w:tc>
        <w:tc>
          <w:tcPr>
            <w:tcW w:w="13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E8A7CC9" w14:textId="0F853998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546</w:t>
            </w:r>
          </w:p>
        </w:tc>
        <w:tc>
          <w:tcPr>
            <w:tcW w:w="145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1E224C8" w14:textId="04FF3A43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518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9A0E46C" w14:textId="4E6ADF1A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540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5149A5" w14:textId="74FDBC36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516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5766AF" w14:textId="452A66AB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538</w:t>
            </w:r>
          </w:p>
        </w:tc>
      </w:tr>
      <w:tr w:rsidR="00AD7C72" w:rsidRPr="00914288" w14:paraId="0E124683" w14:textId="410B3FC2" w:rsidTr="001F062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B33DEE7" w14:textId="77777777" w:rsidR="00AD7C72" w:rsidRPr="00914288" w:rsidRDefault="00AD7C72" w:rsidP="00AD7C72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59CB472C">
                <v:shape id="_x0000_i1120" type="#_x0000_t75" style="width:44.6pt;height:14.1pt" o:ole="">
                  <v:imagedata r:id="rId23" o:title=""/>
                </v:shape>
                <o:OLEObject Type="Embed" ProgID="Equation.DSMT4" ShapeID="_x0000_i1120" DrawAspect="Content" ObjectID="_1733595845" r:id="rId188"/>
              </w:object>
            </w:r>
          </w:p>
        </w:tc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FB142A" w14:textId="06B17C20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510</w:t>
            </w:r>
          </w:p>
        </w:tc>
        <w:tc>
          <w:tcPr>
            <w:tcW w:w="13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417DB3" w14:textId="61F38E79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528</w:t>
            </w:r>
          </w:p>
        </w:tc>
        <w:tc>
          <w:tcPr>
            <w:tcW w:w="145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803230" w14:textId="57AD904C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508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BED46C" w14:textId="3885935E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524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4E52A2A" w14:textId="77735C3B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510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799DCCD" w14:textId="1FA63088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518</w:t>
            </w:r>
          </w:p>
        </w:tc>
      </w:tr>
      <w:tr w:rsidR="00AD7C72" w:rsidRPr="00914288" w14:paraId="7ABFF21B" w14:textId="14B890D2" w:rsidTr="001F062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6E27D8B8" w14:textId="77777777" w:rsidR="00AD7C72" w:rsidRPr="00914288" w:rsidRDefault="00AD7C72" w:rsidP="00AD7C72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667643B7">
                <v:shape id="_x0000_i1121" type="#_x0000_t75" style="width:44.6pt;height:14.1pt" o:ole="">
                  <v:imagedata r:id="rId25" o:title=""/>
                </v:shape>
                <o:OLEObject Type="Embed" ProgID="Equation.DSMT4" ShapeID="_x0000_i1121" DrawAspect="Content" ObjectID="_1733595846" r:id="rId189"/>
              </w:object>
            </w:r>
          </w:p>
        </w:tc>
        <w:tc>
          <w:tcPr>
            <w:tcW w:w="1407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09B1EF7A" w14:textId="45A096DD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544</w:t>
            </w:r>
          </w:p>
        </w:tc>
        <w:tc>
          <w:tcPr>
            <w:tcW w:w="1398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0A3CCCB4" w14:textId="3CC884BC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554</w:t>
            </w:r>
          </w:p>
        </w:tc>
        <w:tc>
          <w:tcPr>
            <w:tcW w:w="1452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5985BD67" w14:textId="73990213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540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6DDCD177" w14:textId="4FF194AD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556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2120790E" w14:textId="01E1A1C5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544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079894CB" w14:textId="4807ABC7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558</w:t>
            </w:r>
          </w:p>
        </w:tc>
      </w:tr>
    </w:tbl>
    <w:p w14:paraId="48FC1715" w14:textId="77777777" w:rsidR="00EF5B8F" w:rsidRPr="00914288" w:rsidRDefault="00EF5B8F">
      <w:pPr>
        <w:widowControl/>
        <w:rPr>
          <w:rFonts w:ascii="Times New Roman" w:eastAsia="標楷體" w:hAnsi="Times New Roman" w:cs="Times New Roman"/>
          <w:szCs w:val="24"/>
        </w:rPr>
      </w:pPr>
    </w:p>
    <w:tbl>
      <w:tblPr>
        <w:tblStyle w:val="1"/>
        <w:tblW w:w="0" w:type="auto"/>
        <w:jc w:val="center"/>
        <w:tblLook w:val="04A0" w:firstRow="1" w:lastRow="0" w:firstColumn="1" w:lastColumn="0" w:noHBand="0" w:noVBand="1"/>
      </w:tblPr>
      <w:tblGrid>
        <w:gridCol w:w="1601"/>
        <w:gridCol w:w="1407"/>
        <w:gridCol w:w="1398"/>
        <w:gridCol w:w="1452"/>
        <w:gridCol w:w="1260"/>
        <w:gridCol w:w="1260"/>
        <w:gridCol w:w="1260"/>
      </w:tblGrid>
      <w:tr w:rsidR="00EF5B8F" w:rsidRPr="00914288" w14:paraId="6A05925D" w14:textId="77777777" w:rsidTr="00752B3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3318F35" w14:textId="3225E5CE" w:rsidR="00EF5B8F" w:rsidRPr="00914288" w:rsidRDefault="00EF5B8F" w:rsidP="004B13C0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680" w:dyaOrig="320" w14:anchorId="0A0E6543">
                <v:shape id="_x0000_i1122" type="#_x0000_t75" style="width:33.65pt;height:16.45pt" o:ole="">
                  <v:imagedata r:id="rId190" o:title=""/>
                </v:shape>
                <o:OLEObject Type="Embed" ProgID="Equation.DSMT4" ShapeID="_x0000_i1122" DrawAspect="Content" ObjectID="_1733595847" r:id="rId191"/>
              </w:object>
            </w:r>
          </w:p>
        </w:tc>
        <w:tc>
          <w:tcPr>
            <w:tcW w:w="1407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F4FD086" w14:textId="77777777" w:rsidR="00EF5B8F" w:rsidRPr="00914288" w:rsidRDefault="00EF5B8F" w:rsidP="004B13C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2"/>
                <w:szCs w:val="24"/>
              </w:rPr>
              <w:object w:dxaOrig="380" w:dyaOrig="360" w14:anchorId="654F6CA4">
                <v:shape id="_x0000_i1123" type="#_x0000_t75" style="width:19.55pt;height:18pt" o:ole="">
                  <v:imagedata r:id="rId172" o:title=""/>
                </v:shape>
                <o:OLEObject Type="Embed" ProgID="Equation.DSMT4" ShapeID="_x0000_i1123" DrawAspect="Content" ObjectID="_1733595848" r:id="rId192"/>
              </w:object>
            </w:r>
          </w:p>
        </w:tc>
        <w:tc>
          <w:tcPr>
            <w:tcW w:w="1398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3FF9094" w14:textId="77777777" w:rsidR="00EF5B8F" w:rsidRPr="00914288" w:rsidRDefault="00EF5B8F" w:rsidP="004B13C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2"/>
                <w:szCs w:val="24"/>
              </w:rPr>
              <w:object w:dxaOrig="360" w:dyaOrig="360" w14:anchorId="3307BD59">
                <v:shape id="_x0000_i1124" type="#_x0000_t75" style="width:18pt;height:18pt" o:ole="">
                  <v:imagedata r:id="rId174" o:title=""/>
                </v:shape>
                <o:OLEObject Type="Embed" ProgID="Equation.DSMT4" ShapeID="_x0000_i1124" DrawAspect="Content" ObjectID="_1733595849" r:id="rId193"/>
              </w:object>
            </w:r>
          </w:p>
        </w:tc>
        <w:tc>
          <w:tcPr>
            <w:tcW w:w="1452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E5A46D1" w14:textId="77777777" w:rsidR="00EF5B8F" w:rsidRPr="00914288" w:rsidRDefault="00EF5B8F" w:rsidP="004B13C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2"/>
                <w:szCs w:val="24"/>
              </w:rPr>
              <w:object w:dxaOrig="499" w:dyaOrig="360" w14:anchorId="4AF7DD24">
                <v:shape id="_x0000_i1125" type="#_x0000_t75" style="width:25.05pt;height:18pt" o:ole="">
                  <v:imagedata r:id="rId176" o:title=""/>
                </v:shape>
                <o:OLEObject Type="Embed" ProgID="Equation.DSMT4" ShapeID="_x0000_i1125" DrawAspect="Content" ObjectID="_1733595850" r:id="rId194"/>
              </w:object>
            </w:r>
          </w:p>
        </w:tc>
        <w:tc>
          <w:tcPr>
            <w:tcW w:w="126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14:paraId="185BC3F4" w14:textId="77777777" w:rsidR="00EF5B8F" w:rsidRPr="00914288" w:rsidRDefault="00EF5B8F" w:rsidP="004B13C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2"/>
                <w:szCs w:val="24"/>
              </w:rPr>
              <w:object w:dxaOrig="480" w:dyaOrig="360" w14:anchorId="21EB97CE">
                <v:shape id="_x0000_i1126" type="#_x0000_t75" style="width:23.5pt;height:18pt" o:ole="">
                  <v:imagedata r:id="rId178" o:title=""/>
                </v:shape>
                <o:OLEObject Type="Embed" ProgID="Equation.DSMT4" ShapeID="_x0000_i1126" DrawAspect="Content" ObjectID="_1733595851" r:id="rId195"/>
              </w:object>
            </w:r>
          </w:p>
        </w:tc>
        <w:tc>
          <w:tcPr>
            <w:tcW w:w="126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14:paraId="13791D38" w14:textId="77777777" w:rsidR="00EF5B8F" w:rsidRPr="00914288" w:rsidRDefault="00EF5B8F" w:rsidP="004B13C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2"/>
                <w:szCs w:val="24"/>
              </w:rPr>
              <w:object w:dxaOrig="360" w:dyaOrig="360" w14:anchorId="662B78A0">
                <v:shape id="_x0000_i1127" type="#_x0000_t75" style="width:18pt;height:18pt" o:ole="">
                  <v:imagedata r:id="rId180" o:title=""/>
                </v:shape>
                <o:OLEObject Type="Embed" ProgID="Equation.DSMT4" ShapeID="_x0000_i1127" DrawAspect="Content" ObjectID="_1733595852" r:id="rId196"/>
              </w:object>
            </w:r>
          </w:p>
        </w:tc>
        <w:tc>
          <w:tcPr>
            <w:tcW w:w="126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14:paraId="28629BF3" w14:textId="77777777" w:rsidR="00EF5B8F" w:rsidRPr="00914288" w:rsidRDefault="00EF5B8F" w:rsidP="004B13C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2"/>
                <w:szCs w:val="24"/>
              </w:rPr>
              <w:object w:dxaOrig="340" w:dyaOrig="360" w14:anchorId="2CBF7435">
                <v:shape id="_x0000_i1128" type="#_x0000_t75" style="width:16.45pt;height:18pt" o:ole="">
                  <v:imagedata r:id="rId182" o:title=""/>
                </v:shape>
                <o:OLEObject Type="Embed" ProgID="Equation.DSMT4" ShapeID="_x0000_i1128" DrawAspect="Content" ObjectID="_1733595853" r:id="rId197"/>
              </w:object>
            </w:r>
          </w:p>
        </w:tc>
      </w:tr>
      <w:tr w:rsidR="003D72DD" w:rsidRPr="00914288" w14:paraId="5A274D1C" w14:textId="77777777" w:rsidTr="0053365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72CCF8DC" w14:textId="77777777" w:rsidR="003D72DD" w:rsidRPr="00914288" w:rsidRDefault="003D72DD" w:rsidP="003D72DD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760" w:dyaOrig="279" w14:anchorId="47D9E62D">
                <v:shape id="_x0000_i1129" type="#_x0000_t75" style="width:38.35pt;height:14.1pt" o:ole="">
                  <v:imagedata r:id="rId15" o:title=""/>
                </v:shape>
                <o:OLEObject Type="Embed" ProgID="Equation.DSMT4" ShapeID="_x0000_i1129" DrawAspect="Content" ObjectID="_1733595854" r:id="rId198"/>
              </w:object>
            </w:r>
          </w:p>
        </w:tc>
        <w:tc>
          <w:tcPr>
            <w:tcW w:w="140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C741286" w14:textId="65992C2D" w:rsidR="003D72DD" w:rsidRPr="00914288" w:rsidRDefault="003D72DD" w:rsidP="003D72D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186</w:t>
            </w:r>
          </w:p>
        </w:tc>
        <w:tc>
          <w:tcPr>
            <w:tcW w:w="139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BF7693C" w14:textId="4040A977" w:rsidR="003D72DD" w:rsidRPr="00914288" w:rsidRDefault="003D72DD" w:rsidP="003D72D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642</w:t>
            </w:r>
          </w:p>
        </w:tc>
        <w:tc>
          <w:tcPr>
            <w:tcW w:w="145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D8CF25E" w14:textId="0BB22262" w:rsidR="003D72DD" w:rsidRPr="00914288" w:rsidRDefault="003D72DD" w:rsidP="003D72D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182</w:t>
            </w:r>
          </w:p>
        </w:tc>
        <w:tc>
          <w:tcPr>
            <w:tcW w:w="12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33AFC9A" w14:textId="4BDDCF82" w:rsidR="003D72DD" w:rsidRPr="00914288" w:rsidRDefault="003D72DD" w:rsidP="003D72D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616</w:t>
            </w:r>
          </w:p>
        </w:tc>
        <w:tc>
          <w:tcPr>
            <w:tcW w:w="12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8F994E9" w14:textId="176E9A20" w:rsidR="003D72DD" w:rsidRPr="00914288" w:rsidRDefault="003D72DD" w:rsidP="003D72D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174</w:t>
            </w:r>
          </w:p>
        </w:tc>
        <w:tc>
          <w:tcPr>
            <w:tcW w:w="12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9D276E0" w14:textId="091B86AF" w:rsidR="003D72DD" w:rsidRPr="00914288" w:rsidRDefault="003D72DD" w:rsidP="003D72D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612</w:t>
            </w:r>
          </w:p>
        </w:tc>
      </w:tr>
      <w:tr w:rsidR="0040048B" w:rsidRPr="00914288" w14:paraId="5683E580" w14:textId="77777777" w:rsidTr="00AD481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0C60DEE" w14:textId="77777777" w:rsidR="0040048B" w:rsidRPr="00914288" w:rsidRDefault="0040048B" w:rsidP="0040048B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59" w:dyaOrig="279" w14:anchorId="0D602CC9">
                <v:shape id="_x0000_i1130" type="#_x0000_t75" style="width:43.05pt;height:14.1pt" o:ole="">
                  <v:imagedata r:id="rId17" o:title=""/>
                </v:shape>
                <o:OLEObject Type="Embed" ProgID="Equation.DSMT4" ShapeID="_x0000_i1130" DrawAspect="Content" ObjectID="_1733595855" r:id="rId199"/>
              </w:object>
            </w:r>
          </w:p>
        </w:tc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911265F" w14:textId="4328D980" w:rsidR="0040048B" w:rsidRPr="00914288" w:rsidRDefault="0040048B" w:rsidP="004004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154</w:t>
            </w:r>
          </w:p>
        </w:tc>
        <w:tc>
          <w:tcPr>
            <w:tcW w:w="13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F9EC37" w14:textId="112CD8D9" w:rsidR="0040048B" w:rsidRPr="00914288" w:rsidRDefault="0040048B" w:rsidP="004004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560</w:t>
            </w:r>
          </w:p>
        </w:tc>
        <w:tc>
          <w:tcPr>
            <w:tcW w:w="145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E7F4CA" w14:textId="0087AC0B" w:rsidR="0040048B" w:rsidRPr="00914288" w:rsidRDefault="0040048B" w:rsidP="004004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152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CA6B80F" w14:textId="6FDFBFBD" w:rsidR="0040048B" w:rsidRPr="00914288" w:rsidRDefault="0040048B" w:rsidP="004004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554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EFE6A6" w14:textId="75CBBA22" w:rsidR="0040048B" w:rsidRPr="00914288" w:rsidRDefault="0040048B" w:rsidP="004004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152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87047EC" w14:textId="23B09520" w:rsidR="0040048B" w:rsidRPr="00914288" w:rsidRDefault="0040048B" w:rsidP="004004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560</w:t>
            </w:r>
          </w:p>
        </w:tc>
      </w:tr>
      <w:tr w:rsidR="00F915B5" w:rsidRPr="00914288" w14:paraId="7E8B2150" w14:textId="77777777" w:rsidTr="00B0579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D084541" w14:textId="77777777" w:rsidR="00F915B5" w:rsidRPr="00914288" w:rsidRDefault="00F915B5" w:rsidP="00F915B5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59" w:dyaOrig="279" w14:anchorId="3DA2C5BB">
                <v:shape id="_x0000_i1131" type="#_x0000_t75" style="width:43.05pt;height:14.1pt" o:ole="">
                  <v:imagedata r:id="rId19" o:title=""/>
                </v:shape>
                <o:OLEObject Type="Embed" ProgID="Equation.DSMT4" ShapeID="_x0000_i1131" DrawAspect="Content" ObjectID="_1733595856" r:id="rId200"/>
              </w:object>
            </w:r>
          </w:p>
        </w:tc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559BB6" w14:textId="4063CE62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186</w:t>
            </w:r>
          </w:p>
        </w:tc>
        <w:tc>
          <w:tcPr>
            <w:tcW w:w="13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C4391CD" w14:textId="4FF16163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616</w:t>
            </w:r>
          </w:p>
        </w:tc>
        <w:tc>
          <w:tcPr>
            <w:tcW w:w="145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3D228A" w14:textId="7A32005B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184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62E365" w14:textId="6B44AAC0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614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BA7CAC" w14:textId="44578627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182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4DAA4D" w14:textId="6CC2707D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614</w:t>
            </w:r>
          </w:p>
        </w:tc>
      </w:tr>
      <w:tr w:rsidR="00F915B5" w:rsidRPr="00914288" w14:paraId="0128B0AE" w14:textId="77777777" w:rsidTr="00956F26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89F5FF" w14:textId="77777777" w:rsidR="00F915B5" w:rsidRPr="00914288" w:rsidRDefault="00F915B5" w:rsidP="00F915B5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28885EF1">
                <v:shape id="_x0000_i1132" type="#_x0000_t75" style="width:44.6pt;height:14.1pt" o:ole="">
                  <v:imagedata r:id="rId21" o:title=""/>
                </v:shape>
                <o:OLEObject Type="Embed" ProgID="Equation.DSMT4" ShapeID="_x0000_i1132" DrawAspect="Content" ObjectID="_1733595857" r:id="rId201"/>
              </w:object>
            </w:r>
          </w:p>
        </w:tc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9AEFBE5" w14:textId="5C72B993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158</w:t>
            </w:r>
          </w:p>
        </w:tc>
        <w:tc>
          <w:tcPr>
            <w:tcW w:w="13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026C3D" w14:textId="384632DD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548</w:t>
            </w:r>
          </w:p>
        </w:tc>
        <w:tc>
          <w:tcPr>
            <w:tcW w:w="145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FF3727" w14:textId="781A28CA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156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F3A896" w14:textId="1E9BCBCA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548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975F08" w14:textId="59E5C857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154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2575E5" w14:textId="5F43A824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540</w:t>
            </w:r>
          </w:p>
        </w:tc>
      </w:tr>
      <w:tr w:rsidR="009B2831" w:rsidRPr="00914288" w14:paraId="13B1C69E" w14:textId="77777777" w:rsidTr="00153FB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10EB890" w14:textId="77777777" w:rsidR="009B2831" w:rsidRPr="00914288" w:rsidRDefault="009B2831" w:rsidP="009B2831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12AF0C62">
                <v:shape id="_x0000_i1133" type="#_x0000_t75" style="width:44.6pt;height:14.1pt" o:ole="">
                  <v:imagedata r:id="rId23" o:title=""/>
                </v:shape>
                <o:OLEObject Type="Embed" ProgID="Equation.DSMT4" ShapeID="_x0000_i1133" DrawAspect="Content" ObjectID="_1733595858" r:id="rId202"/>
              </w:object>
            </w:r>
          </w:p>
        </w:tc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CB2C60" w14:textId="3A85DE19" w:rsidR="009B2831" w:rsidRPr="00914288" w:rsidRDefault="009B2831" w:rsidP="009B283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162</w:t>
            </w:r>
          </w:p>
        </w:tc>
        <w:tc>
          <w:tcPr>
            <w:tcW w:w="13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9724FD5" w14:textId="3CA63495" w:rsidR="009B2831" w:rsidRPr="00914288" w:rsidRDefault="009B2831" w:rsidP="009B283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552</w:t>
            </w:r>
          </w:p>
        </w:tc>
        <w:tc>
          <w:tcPr>
            <w:tcW w:w="145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16D5E4B" w14:textId="4F3C0741" w:rsidR="009B2831" w:rsidRPr="00914288" w:rsidRDefault="009B2831" w:rsidP="009B283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158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BC73AC3" w14:textId="4CEF1B42" w:rsidR="009B2831" w:rsidRPr="00914288" w:rsidRDefault="009B2831" w:rsidP="009B283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552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262AAC" w14:textId="0BF59A3B" w:rsidR="009B2831" w:rsidRPr="00914288" w:rsidRDefault="009B2831" w:rsidP="009B283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158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3FEE9D" w14:textId="682A8872" w:rsidR="009B2831" w:rsidRPr="00914288" w:rsidRDefault="009B2831" w:rsidP="009B283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552</w:t>
            </w:r>
          </w:p>
        </w:tc>
      </w:tr>
      <w:tr w:rsidR="00E842DC" w:rsidRPr="00914288" w14:paraId="00302779" w14:textId="77777777" w:rsidTr="008D664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261D5D1D" w14:textId="77777777" w:rsidR="00E842DC" w:rsidRPr="00914288" w:rsidRDefault="00E842DC" w:rsidP="00E842DC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607AD45B">
                <v:shape id="_x0000_i1134" type="#_x0000_t75" style="width:44.6pt;height:14.1pt" o:ole="">
                  <v:imagedata r:id="rId25" o:title=""/>
                </v:shape>
                <o:OLEObject Type="Embed" ProgID="Equation.DSMT4" ShapeID="_x0000_i1134" DrawAspect="Content" ObjectID="_1733595859" r:id="rId203"/>
              </w:object>
            </w:r>
          </w:p>
        </w:tc>
        <w:tc>
          <w:tcPr>
            <w:tcW w:w="1407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4F89E079" w14:textId="6365F585" w:rsidR="00E842DC" w:rsidRPr="00914288" w:rsidRDefault="00E842DC" w:rsidP="00E842D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160</w:t>
            </w:r>
          </w:p>
        </w:tc>
        <w:tc>
          <w:tcPr>
            <w:tcW w:w="1398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777571F9" w14:textId="5988DF42" w:rsidR="00E842DC" w:rsidRPr="00914288" w:rsidRDefault="00E842DC" w:rsidP="00E842D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560</w:t>
            </w:r>
          </w:p>
        </w:tc>
        <w:tc>
          <w:tcPr>
            <w:tcW w:w="1452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6FA24C80" w14:textId="72E9CF0D" w:rsidR="00E842DC" w:rsidRPr="00914288" w:rsidRDefault="00E842DC" w:rsidP="00E842D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158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405DABD5" w14:textId="0EB90B07" w:rsidR="00E842DC" w:rsidRPr="00914288" w:rsidRDefault="00E842DC" w:rsidP="00E842D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558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6495E26B" w14:textId="6BE8D532" w:rsidR="00E842DC" w:rsidRPr="00914288" w:rsidRDefault="00E842DC" w:rsidP="00E842D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154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651C0D1E" w14:textId="5E47CE35" w:rsidR="00E842DC" w:rsidRPr="00914288" w:rsidRDefault="00E842DC" w:rsidP="00E842D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560</w:t>
            </w:r>
          </w:p>
        </w:tc>
      </w:tr>
    </w:tbl>
    <w:p w14:paraId="5171F790" w14:textId="6EC72870" w:rsidR="00EF5B8F" w:rsidRPr="00914288" w:rsidRDefault="00EF5B8F">
      <w:pPr>
        <w:widowControl/>
        <w:rPr>
          <w:rFonts w:ascii="Times New Roman" w:eastAsia="標楷體" w:hAnsi="Times New Roman" w:cs="Times New Roman"/>
          <w:szCs w:val="24"/>
        </w:rPr>
      </w:pPr>
    </w:p>
    <w:tbl>
      <w:tblPr>
        <w:tblStyle w:val="1"/>
        <w:tblW w:w="0" w:type="auto"/>
        <w:jc w:val="center"/>
        <w:tblLook w:val="04A0" w:firstRow="1" w:lastRow="0" w:firstColumn="1" w:lastColumn="0" w:noHBand="0" w:noVBand="1"/>
      </w:tblPr>
      <w:tblGrid>
        <w:gridCol w:w="1601"/>
        <w:gridCol w:w="1407"/>
        <w:gridCol w:w="1398"/>
        <w:gridCol w:w="1452"/>
        <w:gridCol w:w="1260"/>
        <w:gridCol w:w="1260"/>
        <w:gridCol w:w="1260"/>
      </w:tblGrid>
      <w:tr w:rsidR="002501A5" w:rsidRPr="00914288" w14:paraId="77FA6329" w14:textId="77777777" w:rsidTr="007A410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E46A705" w14:textId="688D777D" w:rsidR="002501A5" w:rsidRPr="00914288" w:rsidRDefault="002501A5" w:rsidP="007A410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680" w:dyaOrig="320" w14:anchorId="711B8275">
                <v:shape id="_x0000_i1135" type="#_x0000_t75" style="width:33.65pt;height:16.45pt" o:ole="">
                  <v:imagedata r:id="rId204" o:title=""/>
                </v:shape>
                <o:OLEObject Type="Embed" ProgID="Equation.DSMT4" ShapeID="_x0000_i1135" DrawAspect="Content" ObjectID="_1733595860" r:id="rId205"/>
              </w:object>
            </w:r>
          </w:p>
        </w:tc>
        <w:tc>
          <w:tcPr>
            <w:tcW w:w="1407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7825777" w14:textId="77777777" w:rsidR="002501A5" w:rsidRPr="00914288" w:rsidRDefault="002501A5" w:rsidP="007A410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2"/>
                <w:szCs w:val="24"/>
              </w:rPr>
              <w:object w:dxaOrig="380" w:dyaOrig="360" w14:anchorId="4768BA8A">
                <v:shape id="_x0000_i1136" type="#_x0000_t75" style="width:19.55pt;height:18pt" o:ole="">
                  <v:imagedata r:id="rId172" o:title=""/>
                </v:shape>
                <o:OLEObject Type="Embed" ProgID="Equation.DSMT4" ShapeID="_x0000_i1136" DrawAspect="Content" ObjectID="_1733595861" r:id="rId206"/>
              </w:object>
            </w:r>
          </w:p>
        </w:tc>
        <w:tc>
          <w:tcPr>
            <w:tcW w:w="1398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E62323E" w14:textId="77777777" w:rsidR="002501A5" w:rsidRPr="00914288" w:rsidRDefault="002501A5" w:rsidP="007A410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2"/>
                <w:szCs w:val="24"/>
              </w:rPr>
              <w:object w:dxaOrig="360" w:dyaOrig="360" w14:anchorId="17C919AD">
                <v:shape id="_x0000_i1137" type="#_x0000_t75" style="width:18pt;height:18pt" o:ole="">
                  <v:imagedata r:id="rId174" o:title=""/>
                </v:shape>
                <o:OLEObject Type="Embed" ProgID="Equation.DSMT4" ShapeID="_x0000_i1137" DrawAspect="Content" ObjectID="_1733595862" r:id="rId207"/>
              </w:object>
            </w:r>
          </w:p>
        </w:tc>
        <w:tc>
          <w:tcPr>
            <w:tcW w:w="1452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82E4F57" w14:textId="77777777" w:rsidR="002501A5" w:rsidRPr="00914288" w:rsidRDefault="002501A5" w:rsidP="007A410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2"/>
                <w:szCs w:val="24"/>
              </w:rPr>
              <w:object w:dxaOrig="499" w:dyaOrig="360" w14:anchorId="18EAB7A6">
                <v:shape id="_x0000_i1138" type="#_x0000_t75" style="width:25.05pt;height:18pt" o:ole="">
                  <v:imagedata r:id="rId176" o:title=""/>
                </v:shape>
                <o:OLEObject Type="Embed" ProgID="Equation.DSMT4" ShapeID="_x0000_i1138" DrawAspect="Content" ObjectID="_1733595863" r:id="rId208"/>
              </w:object>
            </w:r>
          </w:p>
        </w:tc>
        <w:tc>
          <w:tcPr>
            <w:tcW w:w="126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14:paraId="73A675C6" w14:textId="77777777" w:rsidR="002501A5" w:rsidRPr="00914288" w:rsidRDefault="002501A5" w:rsidP="007A410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2"/>
                <w:szCs w:val="24"/>
              </w:rPr>
              <w:object w:dxaOrig="480" w:dyaOrig="360" w14:anchorId="7F941ED0">
                <v:shape id="_x0000_i1139" type="#_x0000_t75" style="width:23.5pt;height:18pt" o:ole="">
                  <v:imagedata r:id="rId178" o:title=""/>
                </v:shape>
                <o:OLEObject Type="Embed" ProgID="Equation.DSMT4" ShapeID="_x0000_i1139" DrawAspect="Content" ObjectID="_1733595864" r:id="rId209"/>
              </w:object>
            </w:r>
          </w:p>
        </w:tc>
        <w:tc>
          <w:tcPr>
            <w:tcW w:w="126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14:paraId="54011D79" w14:textId="77777777" w:rsidR="002501A5" w:rsidRPr="00914288" w:rsidRDefault="002501A5" w:rsidP="007A410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2"/>
                <w:szCs w:val="24"/>
              </w:rPr>
              <w:object w:dxaOrig="360" w:dyaOrig="360" w14:anchorId="706F04A6">
                <v:shape id="_x0000_i1140" type="#_x0000_t75" style="width:18pt;height:18pt" o:ole="">
                  <v:imagedata r:id="rId180" o:title=""/>
                </v:shape>
                <o:OLEObject Type="Embed" ProgID="Equation.DSMT4" ShapeID="_x0000_i1140" DrawAspect="Content" ObjectID="_1733595865" r:id="rId210"/>
              </w:object>
            </w:r>
          </w:p>
        </w:tc>
        <w:tc>
          <w:tcPr>
            <w:tcW w:w="126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14:paraId="49D47E34" w14:textId="77777777" w:rsidR="002501A5" w:rsidRPr="00914288" w:rsidRDefault="002501A5" w:rsidP="007A410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2"/>
                <w:szCs w:val="24"/>
              </w:rPr>
              <w:object w:dxaOrig="340" w:dyaOrig="360" w14:anchorId="6E125481">
                <v:shape id="_x0000_i1141" type="#_x0000_t75" style="width:16.45pt;height:18pt" o:ole="">
                  <v:imagedata r:id="rId182" o:title=""/>
                </v:shape>
                <o:OLEObject Type="Embed" ProgID="Equation.DSMT4" ShapeID="_x0000_i1141" DrawAspect="Content" ObjectID="_1733595866" r:id="rId211"/>
              </w:object>
            </w:r>
          </w:p>
        </w:tc>
      </w:tr>
      <w:tr w:rsidR="002501A5" w:rsidRPr="00914288" w14:paraId="4B06C29A" w14:textId="77777777" w:rsidTr="007A410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5BBB06AA" w14:textId="77777777" w:rsidR="002501A5" w:rsidRPr="00914288" w:rsidRDefault="002501A5" w:rsidP="007A410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760" w:dyaOrig="279" w14:anchorId="5040D0F9">
                <v:shape id="_x0000_i1142" type="#_x0000_t75" style="width:38.35pt;height:14.1pt" o:ole="">
                  <v:imagedata r:id="rId15" o:title=""/>
                </v:shape>
                <o:OLEObject Type="Embed" ProgID="Equation.DSMT4" ShapeID="_x0000_i1142" DrawAspect="Content" ObjectID="_1733595867" r:id="rId212"/>
              </w:object>
            </w:r>
          </w:p>
        </w:tc>
        <w:tc>
          <w:tcPr>
            <w:tcW w:w="140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0FBA1D1" w14:textId="0303CA9F" w:rsidR="002501A5" w:rsidRPr="00914288" w:rsidRDefault="002501A5" w:rsidP="007A410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39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07BA4A5" w14:textId="14866600" w:rsidR="002501A5" w:rsidRPr="00914288" w:rsidRDefault="002501A5" w:rsidP="007A410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45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2681FFC" w14:textId="115211ED" w:rsidR="002501A5" w:rsidRPr="00914288" w:rsidRDefault="002501A5" w:rsidP="007A410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FA002C7" w14:textId="20164497" w:rsidR="002501A5" w:rsidRPr="00914288" w:rsidRDefault="002501A5" w:rsidP="007A410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8976C47" w14:textId="7989372A" w:rsidR="002501A5" w:rsidRPr="00914288" w:rsidRDefault="002501A5" w:rsidP="007A410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421AD6A" w14:textId="162DE3CF" w:rsidR="002501A5" w:rsidRPr="00914288" w:rsidRDefault="002501A5" w:rsidP="007A410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  <w:tr w:rsidR="006C0E4A" w:rsidRPr="00914288" w14:paraId="2E4DCBDB" w14:textId="77777777" w:rsidTr="007A410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647AF7" w14:textId="77777777" w:rsidR="006C0E4A" w:rsidRPr="00914288" w:rsidRDefault="006C0E4A" w:rsidP="006C0E4A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59" w:dyaOrig="279" w14:anchorId="619DC0E3">
                <v:shape id="_x0000_i2645" type="#_x0000_t75" style="width:43.05pt;height:14.1pt" o:ole="">
                  <v:imagedata r:id="rId17" o:title=""/>
                </v:shape>
                <o:OLEObject Type="Embed" ProgID="Equation.DSMT4" ShapeID="_x0000_i2645" DrawAspect="Content" ObjectID="_1733595868" r:id="rId213"/>
              </w:object>
            </w:r>
          </w:p>
        </w:tc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CE3A95" w14:textId="17ECE55A" w:rsidR="006C0E4A" w:rsidRPr="00914288" w:rsidRDefault="006C0E4A" w:rsidP="006C0E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52</w:t>
            </w:r>
          </w:p>
        </w:tc>
        <w:tc>
          <w:tcPr>
            <w:tcW w:w="13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AA52B3" w14:textId="76277B9E" w:rsidR="006C0E4A" w:rsidRPr="00914288" w:rsidRDefault="006C0E4A" w:rsidP="006C0E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566</w:t>
            </w:r>
          </w:p>
        </w:tc>
        <w:tc>
          <w:tcPr>
            <w:tcW w:w="145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337E82" w14:textId="63BE5901" w:rsidR="006C0E4A" w:rsidRPr="00914288" w:rsidRDefault="006C0E4A" w:rsidP="006C0E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52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892735" w14:textId="186957E7" w:rsidR="006C0E4A" w:rsidRPr="00914288" w:rsidRDefault="006C0E4A" w:rsidP="006C0E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568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7B1D7E5" w14:textId="1C5DF8E9" w:rsidR="006C0E4A" w:rsidRPr="00914288" w:rsidRDefault="006C0E4A" w:rsidP="006C0E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52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B45C81" w14:textId="5C22BAC4" w:rsidR="006C0E4A" w:rsidRPr="00914288" w:rsidRDefault="006C0E4A" w:rsidP="006C0E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566</w:t>
            </w:r>
          </w:p>
        </w:tc>
      </w:tr>
      <w:tr w:rsidR="002501A5" w:rsidRPr="00914288" w14:paraId="574349CF" w14:textId="77777777" w:rsidTr="007A410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92684C" w14:textId="77777777" w:rsidR="002501A5" w:rsidRPr="00914288" w:rsidRDefault="002501A5" w:rsidP="002501A5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59" w:dyaOrig="279" w14:anchorId="7BFDBBE6">
                <v:shape id="_x0000_i1144" type="#_x0000_t75" style="width:43.05pt;height:14.1pt" o:ole="">
                  <v:imagedata r:id="rId19" o:title=""/>
                </v:shape>
                <o:OLEObject Type="Embed" ProgID="Equation.DSMT4" ShapeID="_x0000_i1144" DrawAspect="Content" ObjectID="_1733595869" r:id="rId214"/>
              </w:object>
            </w:r>
          </w:p>
        </w:tc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0B8205A" w14:textId="5720A3F0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62</w:t>
            </w:r>
          </w:p>
        </w:tc>
        <w:tc>
          <w:tcPr>
            <w:tcW w:w="13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BDD02C" w14:textId="1A3E1D3C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616</w:t>
            </w:r>
          </w:p>
        </w:tc>
        <w:tc>
          <w:tcPr>
            <w:tcW w:w="145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E7F9A9" w14:textId="5BF4419D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62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6186EB" w14:textId="4486146D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612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481E8A5" w14:textId="66CA851E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62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C6E4C6" w14:textId="0261C2D8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604</w:t>
            </w:r>
          </w:p>
        </w:tc>
      </w:tr>
      <w:tr w:rsidR="002501A5" w:rsidRPr="00914288" w14:paraId="6E563E61" w14:textId="77777777" w:rsidTr="007A410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7367C9" w14:textId="77777777" w:rsidR="002501A5" w:rsidRPr="00914288" w:rsidRDefault="002501A5" w:rsidP="002501A5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501E54EC">
                <v:shape id="_x0000_i1145" type="#_x0000_t75" style="width:44.6pt;height:14.1pt" o:ole="">
                  <v:imagedata r:id="rId21" o:title=""/>
                </v:shape>
                <o:OLEObject Type="Embed" ProgID="Equation.DSMT4" ShapeID="_x0000_i1145" DrawAspect="Content" ObjectID="_1733595870" r:id="rId215"/>
              </w:object>
            </w:r>
          </w:p>
        </w:tc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5615ED7" w14:textId="11AE168C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52</w:t>
            </w:r>
          </w:p>
        </w:tc>
        <w:tc>
          <w:tcPr>
            <w:tcW w:w="13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3802943" w14:textId="5EA3A511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566</w:t>
            </w:r>
          </w:p>
        </w:tc>
        <w:tc>
          <w:tcPr>
            <w:tcW w:w="145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6BBA9F0" w14:textId="47005D75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52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73114F" w14:textId="740E3B00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568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16BFB96" w14:textId="60FA659C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52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9F74F2" w14:textId="01190032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566</w:t>
            </w:r>
          </w:p>
        </w:tc>
      </w:tr>
      <w:tr w:rsidR="002501A5" w:rsidRPr="00914288" w14:paraId="500494F6" w14:textId="77777777" w:rsidTr="007A410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A4009A" w14:textId="77777777" w:rsidR="002501A5" w:rsidRPr="00914288" w:rsidRDefault="002501A5" w:rsidP="002501A5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36ACD101">
                <v:shape id="_x0000_i1146" type="#_x0000_t75" style="width:44.6pt;height:14.1pt" o:ole="">
                  <v:imagedata r:id="rId23" o:title=""/>
                </v:shape>
                <o:OLEObject Type="Embed" ProgID="Equation.DSMT4" ShapeID="_x0000_i1146" DrawAspect="Content" ObjectID="_1733595871" r:id="rId216"/>
              </w:object>
            </w:r>
          </w:p>
        </w:tc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B80D68" w14:textId="0EB299C7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04</w:t>
            </w:r>
          </w:p>
        </w:tc>
        <w:tc>
          <w:tcPr>
            <w:tcW w:w="13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E71332" w14:textId="74C21CF0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640</w:t>
            </w:r>
          </w:p>
        </w:tc>
        <w:tc>
          <w:tcPr>
            <w:tcW w:w="145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D8126B" w14:textId="55DD257D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02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4787FC" w14:textId="1FF40175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640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38A4B6" w14:textId="6EE89F32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02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13D5F9" w14:textId="6D303C1E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638</w:t>
            </w:r>
          </w:p>
        </w:tc>
      </w:tr>
      <w:tr w:rsidR="00685B67" w:rsidRPr="00914288" w14:paraId="089772B7" w14:textId="77777777" w:rsidTr="007A410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5AD38399" w14:textId="77777777" w:rsidR="00685B67" w:rsidRPr="00914288" w:rsidRDefault="00685B67" w:rsidP="00685B6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1EDAE317">
                <v:shape id="_x0000_i1147" type="#_x0000_t75" style="width:44.6pt;height:14.1pt" o:ole="">
                  <v:imagedata r:id="rId25" o:title=""/>
                </v:shape>
                <o:OLEObject Type="Embed" ProgID="Equation.DSMT4" ShapeID="_x0000_i1147" DrawAspect="Content" ObjectID="_1733595872" r:id="rId217"/>
              </w:object>
            </w:r>
          </w:p>
        </w:tc>
        <w:tc>
          <w:tcPr>
            <w:tcW w:w="1407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7F6C6370" w14:textId="60E2379F" w:rsidR="00685B67" w:rsidRPr="00914288" w:rsidRDefault="00685B67" w:rsidP="00685B6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48</w:t>
            </w:r>
          </w:p>
        </w:tc>
        <w:tc>
          <w:tcPr>
            <w:tcW w:w="1398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7C2FBE3D" w14:textId="617CBF4D" w:rsidR="00685B67" w:rsidRPr="00914288" w:rsidRDefault="00685B67" w:rsidP="00685B6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556</w:t>
            </w:r>
          </w:p>
        </w:tc>
        <w:tc>
          <w:tcPr>
            <w:tcW w:w="1452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4EA2226B" w14:textId="09C3E66F" w:rsidR="00685B67" w:rsidRPr="00914288" w:rsidRDefault="00685B67" w:rsidP="00685B6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44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3D0F513E" w14:textId="3B6BF4A9" w:rsidR="00685B67" w:rsidRPr="00914288" w:rsidRDefault="00685B67" w:rsidP="00685B6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552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0FAC805B" w14:textId="3795C40C" w:rsidR="00685B67" w:rsidRPr="00914288" w:rsidRDefault="00685B67" w:rsidP="00685B6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46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67C4EBD0" w14:textId="078ED33C" w:rsidR="00685B67" w:rsidRPr="00914288" w:rsidRDefault="00685B67" w:rsidP="00685B6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556</w:t>
            </w:r>
          </w:p>
        </w:tc>
      </w:tr>
    </w:tbl>
    <w:p w14:paraId="69675409" w14:textId="3C0FC725" w:rsidR="002501A5" w:rsidRPr="00914288" w:rsidRDefault="002501A5">
      <w:pPr>
        <w:widowControl/>
        <w:rPr>
          <w:rFonts w:ascii="Times New Roman" w:eastAsia="標楷體" w:hAnsi="Times New Roman" w:cs="Times New Roman"/>
          <w:szCs w:val="24"/>
        </w:rPr>
      </w:pPr>
    </w:p>
    <w:p w14:paraId="4457A32B" w14:textId="77777777" w:rsidR="002501A5" w:rsidRPr="00914288" w:rsidRDefault="002501A5">
      <w:pPr>
        <w:widowControl/>
        <w:rPr>
          <w:rFonts w:ascii="Times New Roman" w:eastAsia="標楷體" w:hAnsi="Times New Roman" w:cs="Times New Roman"/>
          <w:szCs w:val="24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1601"/>
        <w:gridCol w:w="1407"/>
        <w:gridCol w:w="1398"/>
        <w:gridCol w:w="1452"/>
        <w:gridCol w:w="1260"/>
        <w:gridCol w:w="1260"/>
        <w:gridCol w:w="1260"/>
      </w:tblGrid>
      <w:tr w:rsidR="00EF5B8F" w:rsidRPr="00914288" w14:paraId="076365C5" w14:textId="77777777" w:rsidTr="004B13C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7534CD1" w14:textId="66201CC8" w:rsidR="00EF5B8F" w:rsidRPr="00914288" w:rsidRDefault="00EF5B8F" w:rsidP="004B13C0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680" w:dyaOrig="320" w14:anchorId="1C33257C">
                <v:shape id="_x0000_i1148" type="#_x0000_t75" style="width:33.65pt;height:16.45pt" o:ole="">
                  <v:imagedata r:id="rId218" o:title=""/>
                </v:shape>
                <o:OLEObject Type="Embed" ProgID="Equation.DSMT4" ShapeID="_x0000_i1148" DrawAspect="Content" ObjectID="_1733595873" r:id="rId219"/>
              </w:object>
            </w:r>
          </w:p>
        </w:tc>
        <w:tc>
          <w:tcPr>
            <w:tcW w:w="1407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1B6AE24" w14:textId="77777777" w:rsidR="00EF5B8F" w:rsidRPr="00914288" w:rsidRDefault="00EF5B8F" w:rsidP="004B13C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2"/>
                <w:szCs w:val="24"/>
              </w:rPr>
              <w:object w:dxaOrig="380" w:dyaOrig="360" w14:anchorId="7131B52D">
                <v:shape id="_x0000_i1149" type="#_x0000_t75" style="width:19.55pt;height:18pt" o:ole="">
                  <v:imagedata r:id="rId172" o:title=""/>
                </v:shape>
                <o:OLEObject Type="Embed" ProgID="Equation.DSMT4" ShapeID="_x0000_i1149" DrawAspect="Content" ObjectID="_1733595874" r:id="rId220"/>
              </w:object>
            </w:r>
          </w:p>
        </w:tc>
        <w:tc>
          <w:tcPr>
            <w:tcW w:w="1398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843681A" w14:textId="77777777" w:rsidR="00EF5B8F" w:rsidRPr="00914288" w:rsidRDefault="00EF5B8F" w:rsidP="004B13C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2"/>
                <w:szCs w:val="24"/>
              </w:rPr>
              <w:object w:dxaOrig="360" w:dyaOrig="360" w14:anchorId="1B0062DB">
                <v:shape id="_x0000_i1150" type="#_x0000_t75" style="width:18pt;height:18pt" o:ole="">
                  <v:imagedata r:id="rId174" o:title=""/>
                </v:shape>
                <o:OLEObject Type="Embed" ProgID="Equation.DSMT4" ShapeID="_x0000_i1150" DrawAspect="Content" ObjectID="_1733595875" r:id="rId221"/>
              </w:object>
            </w:r>
          </w:p>
        </w:tc>
        <w:tc>
          <w:tcPr>
            <w:tcW w:w="1452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CFDA328" w14:textId="77777777" w:rsidR="00EF5B8F" w:rsidRPr="00914288" w:rsidRDefault="00EF5B8F" w:rsidP="004B13C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2"/>
                <w:szCs w:val="24"/>
              </w:rPr>
              <w:object w:dxaOrig="499" w:dyaOrig="360" w14:anchorId="78DD276C">
                <v:shape id="_x0000_i1151" type="#_x0000_t75" style="width:25.05pt;height:18pt" o:ole="">
                  <v:imagedata r:id="rId176" o:title=""/>
                </v:shape>
                <o:OLEObject Type="Embed" ProgID="Equation.DSMT4" ShapeID="_x0000_i1151" DrawAspect="Content" ObjectID="_1733595876" r:id="rId222"/>
              </w:object>
            </w:r>
          </w:p>
        </w:tc>
        <w:tc>
          <w:tcPr>
            <w:tcW w:w="126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14:paraId="39691D28" w14:textId="77777777" w:rsidR="00EF5B8F" w:rsidRPr="00914288" w:rsidRDefault="00EF5B8F" w:rsidP="004B13C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2"/>
                <w:szCs w:val="24"/>
              </w:rPr>
              <w:object w:dxaOrig="480" w:dyaOrig="360" w14:anchorId="573E5F75">
                <v:shape id="_x0000_i1152" type="#_x0000_t75" style="width:23.5pt;height:18pt" o:ole="">
                  <v:imagedata r:id="rId178" o:title=""/>
                </v:shape>
                <o:OLEObject Type="Embed" ProgID="Equation.DSMT4" ShapeID="_x0000_i1152" DrawAspect="Content" ObjectID="_1733595877" r:id="rId223"/>
              </w:object>
            </w:r>
          </w:p>
        </w:tc>
        <w:tc>
          <w:tcPr>
            <w:tcW w:w="126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14:paraId="10906964" w14:textId="77777777" w:rsidR="00EF5B8F" w:rsidRPr="00914288" w:rsidRDefault="00EF5B8F" w:rsidP="004B13C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2"/>
                <w:szCs w:val="24"/>
              </w:rPr>
              <w:object w:dxaOrig="360" w:dyaOrig="360" w14:anchorId="0EE0E3D9">
                <v:shape id="_x0000_i1153" type="#_x0000_t75" style="width:18pt;height:18pt" o:ole="">
                  <v:imagedata r:id="rId180" o:title=""/>
                </v:shape>
                <o:OLEObject Type="Embed" ProgID="Equation.DSMT4" ShapeID="_x0000_i1153" DrawAspect="Content" ObjectID="_1733595878" r:id="rId224"/>
              </w:object>
            </w:r>
          </w:p>
        </w:tc>
        <w:tc>
          <w:tcPr>
            <w:tcW w:w="126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14:paraId="0F27DD59" w14:textId="77777777" w:rsidR="00EF5B8F" w:rsidRPr="00914288" w:rsidRDefault="00EF5B8F" w:rsidP="004B13C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2"/>
                <w:szCs w:val="24"/>
              </w:rPr>
              <w:object w:dxaOrig="340" w:dyaOrig="360" w14:anchorId="6491B53A">
                <v:shape id="_x0000_i1154" type="#_x0000_t75" style="width:16.45pt;height:18pt" o:ole="">
                  <v:imagedata r:id="rId182" o:title=""/>
                </v:shape>
                <o:OLEObject Type="Embed" ProgID="Equation.DSMT4" ShapeID="_x0000_i1154" DrawAspect="Content" ObjectID="_1733595879" r:id="rId225"/>
              </w:object>
            </w:r>
          </w:p>
        </w:tc>
      </w:tr>
      <w:tr w:rsidR="00EF5B8F" w:rsidRPr="00914288" w14:paraId="50269B75" w14:textId="77777777" w:rsidTr="004B13C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0B43E028" w14:textId="77777777" w:rsidR="00EF5B8F" w:rsidRPr="00914288" w:rsidRDefault="00EF5B8F" w:rsidP="004B13C0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760" w:dyaOrig="279" w14:anchorId="44E25128">
                <v:shape id="_x0000_i1155" type="#_x0000_t75" style="width:38.35pt;height:14.1pt" o:ole="">
                  <v:imagedata r:id="rId15" o:title=""/>
                </v:shape>
                <o:OLEObject Type="Embed" ProgID="Equation.DSMT4" ShapeID="_x0000_i1155" DrawAspect="Content" ObjectID="_1733595880" r:id="rId226"/>
              </w:object>
            </w:r>
          </w:p>
        </w:tc>
        <w:tc>
          <w:tcPr>
            <w:tcW w:w="140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45FB0ABD" w14:textId="77777777" w:rsidR="00EF5B8F" w:rsidRPr="00914288" w:rsidRDefault="00EF5B8F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398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4AD7D4F1" w14:textId="77777777" w:rsidR="00EF5B8F" w:rsidRPr="00914288" w:rsidRDefault="00EF5B8F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452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55110B0D" w14:textId="77777777" w:rsidR="00EF5B8F" w:rsidRPr="00914288" w:rsidRDefault="00EF5B8F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9E1C1F9" w14:textId="77777777" w:rsidR="00EF5B8F" w:rsidRPr="00914288" w:rsidRDefault="00EF5B8F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4DB358A" w14:textId="77777777" w:rsidR="00EF5B8F" w:rsidRPr="00914288" w:rsidRDefault="00EF5B8F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8A1BEEE" w14:textId="77777777" w:rsidR="00EF5B8F" w:rsidRPr="00914288" w:rsidRDefault="00EF5B8F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  <w:tr w:rsidR="00322146" w:rsidRPr="00914288" w14:paraId="1EA3CC5E" w14:textId="77777777" w:rsidTr="0009216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26C007" w14:textId="77777777" w:rsidR="00322146" w:rsidRPr="00914288" w:rsidRDefault="00322146" w:rsidP="00322146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59" w:dyaOrig="279" w14:anchorId="39503244">
                <v:shape id="_x0000_i1156" type="#_x0000_t75" style="width:43.05pt;height:14.1pt" o:ole="">
                  <v:imagedata r:id="rId17" o:title=""/>
                </v:shape>
                <o:OLEObject Type="Embed" ProgID="Equation.DSMT4" ShapeID="_x0000_i1156" DrawAspect="Content" ObjectID="_1733595881" r:id="rId227"/>
              </w:object>
            </w:r>
          </w:p>
        </w:tc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DA1B54C" w14:textId="389922E8" w:rsidR="00322146" w:rsidRPr="00914288" w:rsidRDefault="00322146" w:rsidP="0032214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22</w:t>
            </w:r>
          </w:p>
        </w:tc>
        <w:tc>
          <w:tcPr>
            <w:tcW w:w="13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B4D5B1" w14:textId="65DCF499" w:rsidR="00322146" w:rsidRPr="00914288" w:rsidRDefault="00322146" w:rsidP="0032214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638</w:t>
            </w:r>
          </w:p>
        </w:tc>
        <w:tc>
          <w:tcPr>
            <w:tcW w:w="145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77699CE" w14:textId="68A07502" w:rsidR="00322146" w:rsidRPr="00914288" w:rsidRDefault="00322146" w:rsidP="0032214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22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F737A6" w14:textId="6EB5CF5A" w:rsidR="00322146" w:rsidRPr="00914288" w:rsidRDefault="00322146" w:rsidP="0032214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636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61E9D8B" w14:textId="4FE092AD" w:rsidR="00322146" w:rsidRPr="00914288" w:rsidRDefault="00322146" w:rsidP="0032214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22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F8EA6D9" w14:textId="7567CEBC" w:rsidR="00322146" w:rsidRPr="00914288" w:rsidRDefault="00322146" w:rsidP="0032214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634</w:t>
            </w:r>
          </w:p>
        </w:tc>
      </w:tr>
      <w:tr w:rsidR="005431F2" w:rsidRPr="00914288" w14:paraId="00168AEE" w14:textId="77777777" w:rsidTr="00BB1FD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E3FD9B" w14:textId="77777777" w:rsidR="005431F2" w:rsidRPr="00914288" w:rsidRDefault="005431F2" w:rsidP="005431F2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59" w:dyaOrig="279" w14:anchorId="54A52029">
                <v:shape id="_x0000_i1157" type="#_x0000_t75" style="width:43.05pt;height:14.1pt" o:ole="">
                  <v:imagedata r:id="rId19" o:title=""/>
                </v:shape>
                <o:OLEObject Type="Embed" ProgID="Equation.DSMT4" ShapeID="_x0000_i1157" DrawAspect="Content" ObjectID="_1733595882" r:id="rId228"/>
              </w:object>
            </w:r>
          </w:p>
        </w:tc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184D36A" w14:textId="7C55DD12" w:rsidR="005431F2" w:rsidRPr="00914288" w:rsidRDefault="005431F2" w:rsidP="005431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022</w:t>
            </w:r>
          </w:p>
        </w:tc>
        <w:tc>
          <w:tcPr>
            <w:tcW w:w="13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FAF5482" w14:textId="050EE352" w:rsidR="005431F2" w:rsidRPr="00914288" w:rsidRDefault="005431F2" w:rsidP="005431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642</w:t>
            </w:r>
          </w:p>
        </w:tc>
        <w:tc>
          <w:tcPr>
            <w:tcW w:w="145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449F89D" w14:textId="273363EF" w:rsidR="005431F2" w:rsidRPr="00914288" w:rsidRDefault="005431F2" w:rsidP="005431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022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4D35C67" w14:textId="798D8291" w:rsidR="005431F2" w:rsidRPr="00914288" w:rsidRDefault="005431F2" w:rsidP="005431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636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8CAC30" w14:textId="44D6DE1A" w:rsidR="005431F2" w:rsidRPr="00914288" w:rsidRDefault="005431F2" w:rsidP="005431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022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EB6A64C" w14:textId="021354CE" w:rsidR="005431F2" w:rsidRPr="00914288" w:rsidRDefault="005431F2" w:rsidP="005431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640</w:t>
            </w:r>
          </w:p>
        </w:tc>
      </w:tr>
      <w:tr w:rsidR="00D32275" w:rsidRPr="00914288" w14:paraId="48D24DF3" w14:textId="77777777" w:rsidTr="00E36F3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BDC6D5A" w14:textId="77777777" w:rsidR="00D32275" w:rsidRPr="00914288" w:rsidRDefault="00D32275" w:rsidP="00D32275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5DCFAD58">
                <v:shape id="_x0000_i1158" type="#_x0000_t75" style="width:44.6pt;height:14.1pt" o:ole="">
                  <v:imagedata r:id="rId21" o:title=""/>
                </v:shape>
                <o:OLEObject Type="Embed" ProgID="Equation.DSMT4" ShapeID="_x0000_i1158" DrawAspect="Content" ObjectID="_1733595883" r:id="rId229"/>
              </w:object>
            </w:r>
          </w:p>
        </w:tc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25C0BEF" w14:textId="6F51675E" w:rsidR="00D32275" w:rsidRPr="00914288" w:rsidRDefault="00D32275" w:rsidP="00D322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024</w:t>
            </w:r>
          </w:p>
        </w:tc>
        <w:tc>
          <w:tcPr>
            <w:tcW w:w="13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042A937" w14:textId="20F77B82" w:rsidR="00D32275" w:rsidRPr="00914288" w:rsidRDefault="00D32275" w:rsidP="00D322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616</w:t>
            </w:r>
          </w:p>
        </w:tc>
        <w:tc>
          <w:tcPr>
            <w:tcW w:w="145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8627136" w14:textId="5149F587" w:rsidR="00D32275" w:rsidRPr="00914288" w:rsidRDefault="00D32275" w:rsidP="00D322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024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9DCA02" w14:textId="1D5D2AF0" w:rsidR="00D32275" w:rsidRPr="00914288" w:rsidRDefault="00D32275" w:rsidP="00D322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608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5B7AB5" w14:textId="1A450C6F" w:rsidR="00D32275" w:rsidRPr="00914288" w:rsidRDefault="00D32275" w:rsidP="00D322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024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7F2C46" w14:textId="65FAD098" w:rsidR="00D32275" w:rsidRPr="00914288" w:rsidRDefault="00D32275" w:rsidP="00D322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606</w:t>
            </w:r>
          </w:p>
        </w:tc>
      </w:tr>
      <w:tr w:rsidR="00B766F6" w:rsidRPr="00914288" w14:paraId="3CCC9F2C" w14:textId="77777777" w:rsidTr="006B5E1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70538EC" w14:textId="77777777" w:rsidR="00B766F6" w:rsidRPr="00914288" w:rsidRDefault="00B766F6" w:rsidP="00B766F6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0339EAC1">
                <v:shape id="_x0000_i1159" type="#_x0000_t75" style="width:44.6pt;height:14.1pt" o:ole="">
                  <v:imagedata r:id="rId23" o:title=""/>
                </v:shape>
                <o:OLEObject Type="Embed" ProgID="Equation.DSMT4" ShapeID="_x0000_i1159" DrawAspect="Content" ObjectID="_1733595884" r:id="rId230"/>
              </w:object>
            </w:r>
          </w:p>
        </w:tc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6580D0" w14:textId="7139CD98" w:rsidR="00B766F6" w:rsidRPr="00914288" w:rsidRDefault="00B766F6" w:rsidP="00B766F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016</w:t>
            </w:r>
          </w:p>
        </w:tc>
        <w:tc>
          <w:tcPr>
            <w:tcW w:w="13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70B858E" w14:textId="51914597" w:rsidR="00B766F6" w:rsidRPr="00914288" w:rsidRDefault="00B766F6" w:rsidP="00B766F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566</w:t>
            </w:r>
          </w:p>
        </w:tc>
        <w:tc>
          <w:tcPr>
            <w:tcW w:w="145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00F51D4" w14:textId="4D2797FB" w:rsidR="00B766F6" w:rsidRPr="00914288" w:rsidRDefault="00B766F6" w:rsidP="00B766F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016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C32987" w14:textId="02FE6821" w:rsidR="00B766F6" w:rsidRPr="00914288" w:rsidRDefault="00B766F6" w:rsidP="00B766F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560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81CEF04" w14:textId="74ED7BB3" w:rsidR="00B766F6" w:rsidRPr="00914288" w:rsidRDefault="00B766F6" w:rsidP="00B766F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016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90A5787" w14:textId="55AF6755" w:rsidR="00B766F6" w:rsidRPr="00914288" w:rsidRDefault="00B766F6" w:rsidP="00B766F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560</w:t>
            </w:r>
          </w:p>
        </w:tc>
      </w:tr>
      <w:tr w:rsidR="00FF7EDE" w:rsidRPr="00914288" w14:paraId="18184E89" w14:textId="77777777" w:rsidTr="005F70FC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01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11033F9E" w14:textId="77777777" w:rsidR="00FF7EDE" w:rsidRPr="00914288" w:rsidRDefault="00FF7EDE" w:rsidP="00FF7EDE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5FEFA329">
                <v:shape id="_x0000_i1160" type="#_x0000_t75" style="width:44.6pt;height:14.1pt" o:ole="">
                  <v:imagedata r:id="rId25" o:title=""/>
                </v:shape>
                <o:OLEObject Type="Embed" ProgID="Equation.DSMT4" ShapeID="_x0000_i1160" DrawAspect="Content" ObjectID="_1733595885" r:id="rId231"/>
              </w:object>
            </w:r>
          </w:p>
        </w:tc>
        <w:tc>
          <w:tcPr>
            <w:tcW w:w="1407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44AC41B4" w14:textId="398AE638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1471</w:t>
            </w:r>
          </w:p>
        </w:tc>
        <w:tc>
          <w:tcPr>
            <w:tcW w:w="1398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1F615DCD" w14:textId="6E490852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10</w:t>
            </w:r>
          </w:p>
        </w:tc>
        <w:tc>
          <w:tcPr>
            <w:tcW w:w="1452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755838EB" w14:textId="2AB4BA45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574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548C7918" w14:textId="1ECEC8A4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10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2C0E72F3" w14:textId="130133EF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572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415C96F7" w14:textId="09EB6607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012</w:t>
            </w:r>
          </w:p>
        </w:tc>
      </w:tr>
    </w:tbl>
    <w:p w14:paraId="61E6DC4A" w14:textId="77777777" w:rsidR="004A0482" w:rsidRPr="00914288" w:rsidRDefault="00EF5B8F" w:rsidP="004A0482">
      <w:pPr>
        <w:rPr>
          <w:rFonts w:ascii="Times New Roman" w:eastAsia="標楷體" w:hAnsi="Times New Roman" w:cs="Times New Roman"/>
          <w:szCs w:val="24"/>
        </w:rPr>
      </w:pPr>
      <w:r w:rsidRPr="00914288">
        <w:rPr>
          <w:rFonts w:ascii="Times New Roman" w:eastAsia="標楷體" w:hAnsi="Times New Roman" w:cs="Times New Roman"/>
          <w:szCs w:val="24"/>
        </w:rPr>
        <w:br w:type="page"/>
      </w:r>
    </w:p>
    <w:tbl>
      <w:tblPr>
        <w:tblStyle w:val="1"/>
        <w:tblW w:w="10417" w:type="dxa"/>
        <w:jc w:val="center"/>
        <w:tblLayout w:type="fixed"/>
        <w:tblLook w:val="04A0" w:firstRow="1" w:lastRow="0" w:firstColumn="1" w:lastColumn="0" w:noHBand="0" w:noVBand="1"/>
      </w:tblPr>
      <w:tblGrid>
        <w:gridCol w:w="1505"/>
        <w:gridCol w:w="1139"/>
        <w:gridCol w:w="989"/>
        <w:gridCol w:w="1356"/>
        <w:gridCol w:w="994"/>
        <w:gridCol w:w="994"/>
        <w:gridCol w:w="1065"/>
        <w:gridCol w:w="1276"/>
        <w:gridCol w:w="1099"/>
      </w:tblGrid>
      <w:tr w:rsidR="004A0482" w:rsidRPr="00914288" w14:paraId="2A55BE7F" w14:textId="77777777" w:rsidTr="005431F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vMerge w:val="restart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14:paraId="709DDAFF" w14:textId="5C4E2881" w:rsidR="004A0482" w:rsidRPr="00914288" w:rsidRDefault="004A0482" w:rsidP="004B13C0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499" w:dyaOrig="320" w14:anchorId="6735A8C6">
                <v:shape id="_x0000_i1161" type="#_x0000_t75" style="width:25.05pt;height:16.45pt" o:ole="">
                  <v:imagedata r:id="rId232" o:title=""/>
                </v:shape>
                <o:OLEObject Type="Embed" ProgID="Equation.DSMT4" ShapeID="_x0000_i1161" DrawAspect="Content" ObjectID="_1733595886" r:id="rId233"/>
              </w:object>
            </w:r>
          </w:p>
        </w:tc>
        <w:tc>
          <w:tcPr>
            <w:tcW w:w="4478" w:type="dxa"/>
            <w:gridSpan w:val="4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2E759DA" w14:textId="77777777" w:rsidR="004A0482" w:rsidRPr="00914288" w:rsidRDefault="004A0482" w:rsidP="004B13C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2"/>
                <w:szCs w:val="24"/>
              </w:rPr>
              <w:object w:dxaOrig="380" w:dyaOrig="360" w14:anchorId="10989DA8">
                <v:shape id="_x0000_i1162" type="#_x0000_t75" style="width:19.55pt;height:18pt" o:ole="">
                  <v:imagedata r:id="rId234" o:title=""/>
                </v:shape>
                <o:OLEObject Type="Embed" ProgID="Equation.DSMT4" ShapeID="_x0000_i1162" DrawAspect="Content" ObjectID="_1733595887" r:id="rId235"/>
              </w:object>
            </w:r>
          </w:p>
        </w:tc>
        <w:tc>
          <w:tcPr>
            <w:tcW w:w="4434" w:type="dxa"/>
            <w:gridSpan w:val="4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06EEBB8" w14:textId="77777777" w:rsidR="004A0482" w:rsidRPr="00914288" w:rsidRDefault="004A0482" w:rsidP="004B13C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2"/>
                <w:szCs w:val="24"/>
              </w:rPr>
              <w:object w:dxaOrig="360" w:dyaOrig="360" w14:anchorId="49E4F4D2">
                <v:shape id="_x0000_i1163" type="#_x0000_t75" style="width:18pt;height:18pt" o:ole="">
                  <v:imagedata r:id="rId236" o:title=""/>
                </v:shape>
                <o:OLEObject Type="Embed" ProgID="Equation.DSMT4" ShapeID="_x0000_i1163" DrawAspect="Content" ObjectID="_1733595888" r:id="rId237"/>
              </w:object>
            </w:r>
          </w:p>
        </w:tc>
      </w:tr>
      <w:tr w:rsidR="004A0482" w:rsidRPr="00914288" w14:paraId="7145857F" w14:textId="77777777" w:rsidTr="004B13C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vMerge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3679E102" w14:textId="77777777" w:rsidR="004A0482" w:rsidRPr="00914288" w:rsidRDefault="004A0482" w:rsidP="004B13C0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2128" w:type="dxa"/>
            <w:gridSpan w:val="2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7CB9DF84" w14:textId="77777777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信賴區間</w:t>
            </w:r>
          </w:p>
        </w:tc>
        <w:tc>
          <w:tcPr>
            <w:tcW w:w="1356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01C0CA56" w14:textId="77777777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平均長度</w:t>
            </w:r>
          </w:p>
        </w:tc>
        <w:tc>
          <w:tcPr>
            <w:tcW w:w="994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5C1EF0A0" w14:textId="77777777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覆蓋率</w:t>
            </w:r>
          </w:p>
        </w:tc>
        <w:tc>
          <w:tcPr>
            <w:tcW w:w="2059" w:type="dxa"/>
            <w:gridSpan w:val="2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2A020A7D" w14:textId="77777777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信賴區間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2B591828" w14:textId="77777777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平均長度</w:t>
            </w:r>
          </w:p>
        </w:tc>
        <w:tc>
          <w:tcPr>
            <w:tcW w:w="109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4007998" w14:textId="77777777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覆蓋率</w:t>
            </w:r>
          </w:p>
        </w:tc>
      </w:tr>
      <w:tr w:rsidR="00AD7C72" w:rsidRPr="00914288" w14:paraId="227AD708" w14:textId="77777777" w:rsidTr="0058534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131F4BB5" w14:textId="77777777" w:rsidR="00AD7C72" w:rsidRPr="00914288" w:rsidRDefault="00AD7C72" w:rsidP="00AD7C72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760" w:dyaOrig="279" w14:anchorId="6F90FE5E">
                <v:shape id="_x0000_i1164" type="#_x0000_t75" style="width:38.35pt;height:14.1pt" o:ole="">
                  <v:imagedata r:id="rId15" o:title=""/>
                </v:shape>
                <o:OLEObject Type="Embed" ProgID="Equation.DSMT4" ShapeID="_x0000_i1164" DrawAspect="Content" ObjectID="_1733595889" r:id="rId238"/>
              </w:object>
            </w:r>
          </w:p>
        </w:tc>
        <w:tc>
          <w:tcPr>
            <w:tcW w:w="1139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32A807E4" w14:textId="0578FAF0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-0.1654</w:t>
            </w:r>
          </w:p>
        </w:tc>
        <w:tc>
          <w:tcPr>
            <w:tcW w:w="989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734384F3" w14:textId="5A3379AF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1806</w:t>
            </w:r>
          </w:p>
        </w:tc>
        <w:tc>
          <w:tcPr>
            <w:tcW w:w="1356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0050574A" w14:textId="607D898E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3460</w:t>
            </w:r>
          </w:p>
        </w:tc>
        <w:tc>
          <w:tcPr>
            <w:tcW w:w="994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253172D9" w14:textId="321B52DF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9444</w:t>
            </w:r>
          </w:p>
        </w:tc>
        <w:tc>
          <w:tcPr>
            <w:tcW w:w="994" w:type="dxa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14:paraId="750FB4D0" w14:textId="06B339AB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-0.1652</w:t>
            </w:r>
          </w:p>
        </w:tc>
        <w:tc>
          <w:tcPr>
            <w:tcW w:w="1065" w:type="dxa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14:paraId="769890D0" w14:textId="446AD907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1805</w:t>
            </w:r>
          </w:p>
        </w:tc>
        <w:tc>
          <w:tcPr>
            <w:tcW w:w="1276" w:type="dxa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14:paraId="55F86223" w14:textId="016264E6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3456</w:t>
            </w:r>
          </w:p>
        </w:tc>
        <w:tc>
          <w:tcPr>
            <w:tcW w:w="1099" w:type="dxa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14:paraId="34D9CC2E" w14:textId="4EFB065C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9442</w:t>
            </w:r>
          </w:p>
        </w:tc>
      </w:tr>
      <w:tr w:rsidR="00AD7C72" w:rsidRPr="00914288" w14:paraId="7AC56E60" w14:textId="77777777" w:rsidTr="009D060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980AF9" w14:textId="77777777" w:rsidR="00AD7C72" w:rsidRPr="00914288" w:rsidRDefault="00AD7C72" w:rsidP="00AD7C72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59" w:dyaOrig="279" w14:anchorId="287B5370">
                <v:shape id="_x0000_i1165" type="#_x0000_t75" style="width:43.05pt;height:14.1pt" o:ole="">
                  <v:imagedata r:id="rId17" o:title=""/>
                </v:shape>
                <o:OLEObject Type="Embed" ProgID="Equation.DSMT4" ShapeID="_x0000_i1165" DrawAspect="Content" ObjectID="_1733595890" r:id="rId239"/>
              </w:object>
            </w:r>
          </w:p>
        </w:tc>
        <w:tc>
          <w:tcPr>
            <w:tcW w:w="1139" w:type="dxa"/>
            <w:tcBorders>
              <w:left w:val="nil"/>
              <w:right w:val="nil"/>
            </w:tcBorders>
            <w:vAlign w:val="center"/>
          </w:tcPr>
          <w:p w14:paraId="2CE9CDB9" w14:textId="0F2FCBA5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-0.1170</w:t>
            </w:r>
          </w:p>
        </w:tc>
        <w:tc>
          <w:tcPr>
            <w:tcW w:w="989" w:type="dxa"/>
            <w:tcBorders>
              <w:left w:val="nil"/>
              <w:right w:val="nil"/>
            </w:tcBorders>
            <w:vAlign w:val="center"/>
          </w:tcPr>
          <w:p w14:paraId="2085EED4" w14:textId="37A432B6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1252</w:t>
            </w:r>
          </w:p>
        </w:tc>
        <w:tc>
          <w:tcPr>
            <w:tcW w:w="1356" w:type="dxa"/>
            <w:tcBorders>
              <w:left w:val="nil"/>
              <w:right w:val="nil"/>
            </w:tcBorders>
            <w:vAlign w:val="center"/>
          </w:tcPr>
          <w:p w14:paraId="4D27EC78" w14:textId="313A4BAE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2422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0FA78CF1" w14:textId="24762AB4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9492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29D6A8C2" w14:textId="645102B8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-0.1169</w:t>
            </w:r>
          </w:p>
        </w:tc>
        <w:tc>
          <w:tcPr>
            <w:tcW w:w="1065" w:type="dxa"/>
            <w:tcBorders>
              <w:left w:val="nil"/>
              <w:right w:val="nil"/>
            </w:tcBorders>
            <w:vAlign w:val="center"/>
          </w:tcPr>
          <w:p w14:paraId="2B14DE97" w14:textId="12E24A0D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1251</w:t>
            </w:r>
          </w:p>
        </w:tc>
        <w:tc>
          <w:tcPr>
            <w:tcW w:w="1276" w:type="dxa"/>
            <w:tcBorders>
              <w:left w:val="nil"/>
              <w:right w:val="nil"/>
            </w:tcBorders>
            <w:vAlign w:val="center"/>
          </w:tcPr>
          <w:p w14:paraId="5AABFE9A" w14:textId="0E3F9C35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2419</w:t>
            </w:r>
          </w:p>
        </w:tc>
        <w:tc>
          <w:tcPr>
            <w:tcW w:w="1099" w:type="dxa"/>
            <w:tcBorders>
              <w:left w:val="nil"/>
              <w:right w:val="nil"/>
            </w:tcBorders>
            <w:vAlign w:val="center"/>
          </w:tcPr>
          <w:p w14:paraId="1353392F" w14:textId="39585BAB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9476</w:t>
            </w:r>
          </w:p>
        </w:tc>
      </w:tr>
      <w:tr w:rsidR="00AD7C72" w:rsidRPr="00914288" w14:paraId="3D3B6446" w14:textId="77777777" w:rsidTr="004B13C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2862D2" w14:textId="77777777" w:rsidR="00AD7C72" w:rsidRPr="00914288" w:rsidRDefault="00AD7C72" w:rsidP="00AD7C72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59" w:dyaOrig="279" w14:anchorId="1E3CA9C2">
                <v:shape id="_x0000_i1166" type="#_x0000_t75" style="width:43.05pt;height:14.1pt" o:ole="">
                  <v:imagedata r:id="rId19" o:title=""/>
                </v:shape>
                <o:OLEObject Type="Embed" ProgID="Equation.DSMT4" ShapeID="_x0000_i1166" DrawAspect="Content" ObjectID="_1733595891" r:id="rId240"/>
              </w:object>
            </w:r>
          </w:p>
        </w:tc>
        <w:tc>
          <w:tcPr>
            <w:tcW w:w="1139" w:type="dxa"/>
            <w:tcBorders>
              <w:left w:val="nil"/>
              <w:right w:val="nil"/>
            </w:tcBorders>
            <w:vAlign w:val="center"/>
          </w:tcPr>
          <w:p w14:paraId="3F63D533" w14:textId="0DC194BA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-0.0960</w:t>
            </w:r>
          </w:p>
        </w:tc>
        <w:tc>
          <w:tcPr>
            <w:tcW w:w="989" w:type="dxa"/>
            <w:tcBorders>
              <w:left w:val="nil"/>
              <w:right w:val="nil"/>
            </w:tcBorders>
            <w:vAlign w:val="center"/>
          </w:tcPr>
          <w:p w14:paraId="73F6E73C" w14:textId="567362BC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1011</w:t>
            </w:r>
          </w:p>
        </w:tc>
        <w:tc>
          <w:tcPr>
            <w:tcW w:w="1356" w:type="dxa"/>
            <w:tcBorders>
              <w:left w:val="nil"/>
              <w:right w:val="nil"/>
            </w:tcBorders>
            <w:vAlign w:val="center"/>
          </w:tcPr>
          <w:p w14:paraId="6211D43E" w14:textId="239FA4DC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1971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61083AA5" w14:textId="3E84483D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9440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13BEA9E8" w14:textId="73D42E77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-0.0959</w:t>
            </w:r>
          </w:p>
        </w:tc>
        <w:tc>
          <w:tcPr>
            <w:tcW w:w="1065" w:type="dxa"/>
            <w:tcBorders>
              <w:left w:val="nil"/>
              <w:right w:val="nil"/>
            </w:tcBorders>
            <w:vAlign w:val="center"/>
          </w:tcPr>
          <w:p w14:paraId="1488D438" w14:textId="2E07710F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1011</w:t>
            </w:r>
          </w:p>
        </w:tc>
        <w:tc>
          <w:tcPr>
            <w:tcW w:w="1276" w:type="dxa"/>
            <w:tcBorders>
              <w:left w:val="nil"/>
              <w:right w:val="nil"/>
            </w:tcBorders>
            <w:vAlign w:val="center"/>
          </w:tcPr>
          <w:p w14:paraId="60421EE4" w14:textId="6E892097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1970</w:t>
            </w:r>
          </w:p>
        </w:tc>
        <w:tc>
          <w:tcPr>
            <w:tcW w:w="1099" w:type="dxa"/>
            <w:tcBorders>
              <w:left w:val="nil"/>
              <w:right w:val="nil"/>
            </w:tcBorders>
            <w:vAlign w:val="center"/>
          </w:tcPr>
          <w:p w14:paraId="63A7F3A8" w14:textId="1DB44063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9434</w:t>
            </w:r>
          </w:p>
        </w:tc>
      </w:tr>
      <w:tr w:rsidR="00AD7C72" w:rsidRPr="00914288" w14:paraId="2E56B44A" w14:textId="77777777" w:rsidTr="004B13C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A82AF04" w14:textId="77777777" w:rsidR="00AD7C72" w:rsidRPr="00914288" w:rsidRDefault="00AD7C72" w:rsidP="00AD7C72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1849488D">
                <v:shape id="_x0000_i1167" type="#_x0000_t75" style="width:44.6pt;height:14.1pt" o:ole="">
                  <v:imagedata r:id="rId21" o:title=""/>
                </v:shape>
                <o:OLEObject Type="Embed" ProgID="Equation.DSMT4" ShapeID="_x0000_i1167" DrawAspect="Content" ObjectID="_1733595892" r:id="rId241"/>
              </w:object>
            </w:r>
          </w:p>
        </w:tc>
        <w:tc>
          <w:tcPr>
            <w:tcW w:w="1139" w:type="dxa"/>
            <w:tcBorders>
              <w:left w:val="nil"/>
              <w:right w:val="nil"/>
            </w:tcBorders>
            <w:vAlign w:val="center"/>
          </w:tcPr>
          <w:p w14:paraId="72810145" w14:textId="2716CF70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-0.0831</w:t>
            </w:r>
          </w:p>
        </w:tc>
        <w:tc>
          <w:tcPr>
            <w:tcW w:w="989" w:type="dxa"/>
            <w:tcBorders>
              <w:left w:val="nil"/>
              <w:right w:val="nil"/>
            </w:tcBorders>
            <w:vAlign w:val="center"/>
          </w:tcPr>
          <w:p w14:paraId="5A1AA595" w14:textId="3120BB61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873</w:t>
            </w:r>
          </w:p>
        </w:tc>
        <w:tc>
          <w:tcPr>
            <w:tcW w:w="1356" w:type="dxa"/>
            <w:tcBorders>
              <w:left w:val="nil"/>
              <w:right w:val="nil"/>
            </w:tcBorders>
            <w:vAlign w:val="center"/>
          </w:tcPr>
          <w:p w14:paraId="4B4F2629" w14:textId="4FC13AD9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1704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3677D55A" w14:textId="42FB8307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9478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2E40AB19" w14:textId="45DE8879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-0.0831</w:t>
            </w:r>
          </w:p>
        </w:tc>
        <w:tc>
          <w:tcPr>
            <w:tcW w:w="1065" w:type="dxa"/>
            <w:tcBorders>
              <w:left w:val="nil"/>
              <w:right w:val="nil"/>
            </w:tcBorders>
            <w:vAlign w:val="center"/>
          </w:tcPr>
          <w:p w14:paraId="01F0A9EA" w14:textId="05265723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873</w:t>
            </w:r>
          </w:p>
        </w:tc>
        <w:tc>
          <w:tcPr>
            <w:tcW w:w="1276" w:type="dxa"/>
            <w:tcBorders>
              <w:left w:val="nil"/>
              <w:right w:val="nil"/>
            </w:tcBorders>
            <w:vAlign w:val="center"/>
          </w:tcPr>
          <w:p w14:paraId="08B32298" w14:textId="2AE990A4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1703</w:t>
            </w:r>
          </w:p>
        </w:tc>
        <w:tc>
          <w:tcPr>
            <w:tcW w:w="1099" w:type="dxa"/>
            <w:tcBorders>
              <w:left w:val="nil"/>
              <w:right w:val="nil"/>
            </w:tcBorders>
            <w:vAlign w:val="center"/>
          </w:tcPr>
          <w:p w14:paraId="5B42D79E" w14:textId="5D5E9C86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9456</w:t>
            </w:r>
          </w:p>
        </w:tc>
      </w:tr>
      <w:tr w:rsidR="00AD7C72" w:rsidRPr="00914288" w14:paraId="2CD2ABF8" w14:textId="77777777" w:rsidTr="004B13C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4F34A7" w14:textId="77777777" w:rsidR="00AD7C72" w:rsidRPr="00914288" w:rsidRDefault="00AD7C72" w:rsidP="00AD7C72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4E71113A">
                <v:shape id="_x0000_i1168" type="#_x0000_t75" style="width:44.6pt;height:14.1pt" o:ole="">
                  <v:imagedata r:id="rId23" o:title=""/>
                </v:shape>
                <o:OLEObject Type="Embed" ProgID="Equation.DSMT4" ShapeID="_x0000_i1168" DrawAspect="Content" ObjectID="_1733595893" r:id="rId242"/>
              </w:object>
            </w:r>
          </w:p>
        </w:tc>
        <w:tc>
          <w:tcPr>
            <w:tcW w:w="1139" w:type="dxa"/>
            <w:tcBorders>
              <w:left w:val="nil"/>
              <w:right w:val="nil"/>
            </w:tcBorders>
            <w:vAlign w:val="center"/>
          </w:tcPr>
          <w:p w14:paraId="2CA3C63B" w14:textId="11A79C52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-0.0740</w:t>
            </w:r>
          </w:p>
        </w:tc>
        <w:tc>
          <w:tcPr>
            <w:tcW w:w="989" w:type="dxa"/>
            <w:tcBorders>
              <w:left w:val="nil"/>
              <w:right w:val="nil"/>
            </w:tcBorders>
            <w:vAlign w:val="center"/>
          </w:tcPr>
          <w:p w14:paraId="21F89DED" w14:textId="6624AEE2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783</w:t>
            </w:r>
          </w:p>
        </w:tc>
        <w:tc>
          <w:tcPr>
            <w:tcW w:w="1356" w:type="dxa"/>
            <w:tcBorders>
              <w:left w:val="nil"/>
              <w:right w:val="nil"/>
            </w:tcBorders>
            <w:vAlign w:val="center"/>
          </w:tcPr>
          <w:p w14:paraId="59CF546E" w14:textId="2855FDAD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1523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01E6D6CF" w14:textId="05F1AD11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9478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0FCB6452" w14:textId="23892923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-0.0740</w:t>
            </w:r>
          </w:p>
        </w:tc>
        <w:tc>
          <w:tcPr>
            <w:tcW w:w="1065" w:type="dxa"/>
            <w:tcBorders>
              <w:left w:val="nil"/>
              <w:right w:val="nil"/>
            </w:tcBorders>
            <w:vAlign w:val="center"/>
          </w:tcPr>
          <w:p w14:paraId="08D45C36" w14:textId="5FFBF3E3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783</w:t>
            </w:r>
          </w:p>
        </w:tc>
        <w:tc>
          <w:tcPr>
            <w:tcW w:w="1276" w:type="dxa"/>
            <w:tcBorders>
              <w:left w:val="nil"/>
              <w:right w:val="nil"/>
            </w:tcBorders>
            <w:vAlign w:val="center"/>
          </w:tcPr>
          <w:p w14:paraId="55E2337F" w14:textId="5FC832F0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1522</w:t>
            </w:r>
          </w:p>
        </w:tc>
        <w:tc>
          <w:tcPr>
            <w:tcW w:w="1099" w:type="dxa"/>
            <w:tcBorders>
              <w:left w:val="nil"/>
              <w:right w:val="nil"/>
            </w:tcBorders>
            <w:vAlign w:val="center"/>
          </w:tcPr>
          <w:p w14:paraId="61DE6B99" w14:textId="1E571B79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9478</w:t>
            </w:r>
          </w:p>
        </w:tc>
      </w:tr>
      <w:tr w:rsidR="00AD7C72" w:rsidRPr="00914288" w14:paraId="54600E7E" w14:textId="77777777" w:rsidTr="004B13C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291C0556" w14:textId="77777777" w:rsidR="00AD7C72" w:rsidRPr="00914288" w:rsidRDefault="00AD7C72" w:rsidP="00AD7C72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62AECD43">
                <v:shape id="_x0000_i1169" type="#_x0000_t75" style="width:44.6pt;height:14.1pt" o:ole="">
                  <v:imagedata r:id="rId25" o:title=""/>
                </v:shape>
                <o:OLEObject Type="Embed" ProgID="Equation.DSMT4" ShapeID="_x0000_i1169" DrawAspect="Content" ObjectID="_1733595894" r:id="rId243"/>
              </w:object>
            </w:r>
          </w:p>
        </w:tc>
        <w:tc>
          <w:tcPr>
            <w:tcW w:w="1139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33058F95" w14:textId="0EC5B538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-0.0675</w:t>
            </w:r>
          </w:p>
        </w:tc>
        <w:tc>
          <w:tcPr>
            <w:tcW w:w="989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77620AB6" w14:textId="51C5EB07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714</w:t>
            </w:r>
          </w:p>
        </w:tc>
        <w:tc>
          <w:tcPr>
            <w:tcW w:w="1356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0741E22E" w14:textId="30D64289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1389</w:t>
            </w:r>
          </w:p>
        </w:tc>
        <w:tc>
          <w:tcPr>
            <w:tcW w:w="994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058EAE25" w14:textId="26C35731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9446</w:t>
            </w:r>
          </w:p>
        </w:tc>
        <w:tc>
          <w:tcPr>
            <w:tcW w:w="994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4DBB7418" w14:textId="2EF4A8FA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-0.0674</w:t>
            </w:r>
          </w:p>
        </w:tc>
        <w:tc>
          <w:tcPr>
            <w:tcW w:w="1065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2B618E78" w14:textId="7B033ECE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714</w:t>
            </w:r>
          </w:p>
        </w:tc>
        <w:tc>
          <w:tcPr>
            <w:tcW w:w="1276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58A34B96" w14:textId="468D69AF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1388</w:t>
            </w:r>
          </w:p>
        </w:tc>
        <w:tc>
          <w:tcPr>
            <w:tcW w:w="1099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0B97A9F7" w14:textId="3A1C3A5D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9442</w:t>
            </w:r>
          </w:p>
        </w:tc>
      </w:tr>
    </w:tbl>
    <w:p w14:paraId="4A53217F" w14:textId="77777777" w:rsidR="004A0482" w:rsidRPr="00914288" w:rsidRDefault="004A0482" w:rsidP="004A0482">
      <w:pPr>
        <w:rPr>
          <w:rFonts w:ascii="Times New Roman" w:eastAsia="標楷體" w:hAnsi="Times New Roman" w:cs="Times New Roman"/>
          <w:szCs w:val="24"/>
        </w:rPr>
      </w:pPr>
    </w:p>
    <w:tbl>
      <w:tblPr>
        <w:tblStyle w:val="1"/>
        <w:tblW w:w="10417" w:type="dxa"/>
        <w:jc w:val="center"/>
        <w:tblLayout w:type="fixed"/>
        <w:tblLook w:val="04A0" w:firstRow="1" w:lastRow="0" w:firstColumn="1" w:lastColumn="0" w:noHBand="0" w:noVBand="1"/>
      </w:tblPr>
      <w:tblGrid>
        <w:gridCol w:w="1505"/>
        <w:gridCol w:w="1139"/>
        <w:gridCol w:w="989"/>
        <w:gridCol w:w="1356"/>
        <w:gridCol w:w="994"/>
        <w:gridCol w:w="994"/>
        <w:gridCol w:w="1065"/>
        <w:gridCol w:w="1276"/>
        <w:gridCol w:w="1099"/>
      </w:tblGrid>
      <w:tr w:rsidR="004A0482" w:rsidRPr="00914288" w14:paraId="67D47D27" w14:textId="77777777" w:rsidTr="004B13C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vMerge w:val="restart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14:paraId="7238DB87" w14:textId="647265C4" w:rsidR="004A0482" w:rsidRPr="00914288" w:rsidRDefault="004A0482" w:rsidP="004B13C0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499" w:dyaOrig="320" w14:anchorId="67057275">
                <v:shape id="_x0000_i1170" type="#_x0000_t75" style="width:25.05pt;height:16.45pt" o:ole="">
                  <v:imagedata r:id="rId244" o:title=""/>
                </v:shape>
                <o:OLEObject Type="Embed" ProgID="Equation.DSMT4" ShapeID="_x0000_i1170" DrawAspect="Content" ObjectID="_1733595895" r:id="rId245"/>
              </w:object>
            </w:r>
          </w:p>
        </w:tc>
        <w:tc>
          <w:tcPr>
            <w:tcW w:w="4478" w:type="dxa"/>
            <w:gridSpan w:val="4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A4AB472" w14:textId="77777777" w:rsidR="004A0482" w:rsidRPr="00914288" w:rsidRDefault="004A0482" w:rsidP="004B13C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2"/>
                <w:szCs w:val="24"/>
              </w:rPr>
              <w:object w:dxaOrig="499" w:dyaOrig="360" w14:anchorId="5704DAA7">
                <v:shape id="_x0000_i1171" type="#_x0000_t75" style="width:25.05pt;height:18pt" o:ole="">
                  <v:imagedata r:id="rId246" o:title=""/>
                </v:shape>
                <o:OLEObject Type="Embed" ProgID="Equation.DSMT4" ShapeID="_x0000_i1171" DrawAspect="Content" ObjectID="_1733595896" r:id="rId247"/>
              </w:object>
            </w:r>
          </w:p>
        </w:tc>
        <w:tc>
          <w:tcPr>
            <w:tcW w:w="4434" w:type="dxa"/>
            <w:gridSpan w:val="4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EF92A31" w14:textId="77777777" w:rsidR="004A0482" w:rsidRPr="00914288" w:rsidRDefault="004A0482" w:rsidP="004B13C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2"/>
                <w:szCs w:val="24"/>
              </w:rPr>
              <w:object w:dxaOrig="480" w:dyaOrig="360" w14:anchorId="704524F0">
                <v:shape id="_x0000_i1172" type="#_x0000_t75" style="width:23.5pt;height:18pt" o:ole="">
                  <v:imagedata r:id="rId248" o:title=""/>
                </v:shape>
                <o:OLEObject Type="Embed" ProgID="Equation.DSMT4" ShapeID="_x0000_i1172" DrawAspect="Content" ObjectID="_1733595897" r:id="rId249"/>
              </w:object>
            </w:r>
          </w:p>
        </w:tc>
      </w:tr>
      <w:tr w:rsidR="004A0482" w:rsidRPr="00914288" w14:paraId="387338BC" w14:textId="77777777" w:rsidTr="004B13C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vMerge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5DD23BF9" w14:textId="77777777" w:rsidR="004A0482" w:rsidRPr="00914288" w:rsidRDefault="004A0482" w:rsidP="004B13C0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2128" w:type="dxa"/>
            <w:gridSpan w:val="2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6553B47E" w14:textId="77777777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信賴區間</w:t>
            </w:r>
          </w:p>
        </w:tc>
        <w:tc>
          <w:tcPr>
            <w:tcW w:w="1356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57403B56" w14:textId="77777777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平均長度</w:t>
            </w:r>
          </w:p>
        </w:tc>
        <w:tc>
          <w:tcPr>
            <w:tcW w:w="994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56312BDB" w14:textId="77777777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覆蓋率</w:t>
            </w:r>
          </w:p>
        </w:tc>
        <w:tc>
          <w:tcPr>
            <w:tcW w:w="2059" w:type="dxa"/>
            <w:gridSpan w:val="2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376C53B1" w14:textId="77777777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信賴區間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51D36CB0" w14:textId="77777777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平均長度</w:t>
            </w:r>
          </w:p>
        </w:tc>
        <w:tc>
          <w:tcPr>
            <w:tcW w:w="109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6FD8F67" w14:textId="77777777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覆蓋率</w:t>
            </w:r>
          </w:p>
        </w:tc>
      </w:tr>
      <w:tr w:rsidR="00AD7C72" w:rsidRPr="00914288" w14:paraId="28DC509F" w14:textId="77777777" w:rsidTr="007B358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375467BA" w14:textId="77777777" w:rsidR="00AD7C72" w:rsidRPr="00914288" w:rsidRDefault="00AD7C72" w:rsidP="00AD7C72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760" w:dyaOrig="279" w14:anchorId="27A6F716">
                <v:shape id="_x0000_i1173" type="#_x0000_t75" style="width:38.35pt;height:14.1pt" o:ole="">
                  <v:imagedata r:id="rId15" o:title=""/>
                </v:shape>
                <o:OLEObject Type="Embed" ProgID="Equation.DSMT4" ShapeID="_x0000_i1173" DrawAspect="Content" ObjectID="_1733595898" r:id="rId250"/>
              </w:object>
            </w:r>
          </w:p>
        </w:tc>
        <w:tc>
          <w:tcPr>
            <w:tcW w:w="1139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3C1C25D5" w14:textId="616B8F9A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-0.1683</w:t>
            </w:r>
          </w:p>
        </w:tc>
        <w:tc>
          <w:tcPr>
            <w:tcW w:w="989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1EE43F5D" w14:textId="68B353E8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1727</w:t>
            </w:r>
          </w:p>
        </w:tc>
        <w:tc>
          <w:tcPr>
            <w:tcW w:w="1356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355F843D" w14:textId="15C4E6D4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3410</w:t>
            </w:r>
          </w:p>
        </w:tc>
        <w:tc>
          <w:tcPr>
            <w:tcW w:w="994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2C60ED81" w14:textId="264C811E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9440</w:t>
            </w:r>
          </w:p>
        </w:tc>
        <w:tc>
          <w:tcPr>
            <w:tcW w:w="994" w:type="dxa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14:paraId="1D84436F" w14:textId="4AD81EC1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-0.1681</w:t>
            </w:r>
          </w:p>
        </w:tc>
        <w:tc>
          <w:tcPr>
            <w:tcW w:w="1065" w:type="dxa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14:paraId="761BBD6E" w14:textId="5E9FD643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1725</w:t>
            </w:r>
          </w:p>
        </w:tc>
        <w:tc>
          <w:tcPr>
            <w:tcW w:w="1276" w:type="dxa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14:paraId="213F2970" w14:textId="50F87684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3406</w:t>
            </w:r>
          </w:p>
        </w:tc>
        <w:tc>
          <w:tcPr>
            <w:tcW w:w="1099" w:type="dxa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14:paraId="0F256690" w14:textId="5D03FF0D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9454</w:t>
            </w:r>
          </w:p>
        </w:tc>
      </w:tr>
      <w:tr w:rsidR="00AD7C72" w:rsidRPr="00914288" w14:paraId="098A3B45" w14:textId="77777777" w:rsidTr="00F418D3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70DA0FB" w14:textId="77777777" w:rsidR="00AD7C72" w:rsidRPr="00914288" w:rsidRDefault="00AD7C72" w:rsidP="00AD7C72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59" w:dyaOrig="279" w14:anchorId="4B61D00C">
                <v:shape id="_x0000_i1174" type="#_x0000_t75" style="width:43.05pt;height:14.1pt" o:ole="">
                  <v:imagedata r:id="rId17" o:title=""/>
                </v:shape>
                <o:OLEObject Type="Embed" ProgID="Equation.DSMT4" ShapeID="_x0000_i1174" DrawAspect="Content" ObjectID="_1733595899" r:id="rId251"/>
              </w:object>
            </w:r>
          </w:p>
        </w:tc>
        <w:tc>
          <w:tcPr>
            <w:tcW w:w="1139" w:type="dxa"/>
            <w:tcBorders>
              <w:left w:val="nil"/>
              <w:right w:val="nil"/>
            </w:tcBorders>
            <w:vAlign w:val="center"/>
          </w:tcPr>
          <w:p w14:paraId="50E58005" w14:textId="7D5C7A0C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-0.1187</w:t>
            </w:r>
          </w:p>
        </w:tc>
        <w:tc>
          <w:tcPr>
            <w:tcW w:w="989" w:type="dxa"/>
            <w:tcBorders>
              <w:left w:val="nil"/>
              <w:right w:val="nil"/>
            </w:tcBorders>
            <w:vAlign w:val="center"/>
          </w:tcPr>
          <w:p w14:paraId="0F6D1A8F" w14:textId="5FC326E1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1218</w:t>
            </w:r>
          </w:p>
        </w:tc>
        <w:tc>
          <w:tcPr>
            <w:tcW w:w="1356" w:type="dxa"/>
            <w:tcBorders>
              <w:left w:val="nil"/>
              <w:right w:val="nil"/>
            </w:tcBorders>
            <w:vAlign w:val="center"/>
          </w:tcPr>
          <w:p w14:paraId="67A09226" w14:textId="5CB75DC7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2405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1613B079" w14:textId="0195858C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9490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0C65BE51" w14:textId="6030EEB3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-0.1186</w:t>
            </w:r>
          </w:p>
        </w:tc>
        <w:tc>
          <w:tcPr>
            <w:tcW w:w="1065" w:type="dxa"/>
            <w:tcBorders>
              <w:left w:val="nil"/>
              <w:right w:val="nil"/>
            </w:tcBorders>
            <w:vAlign w:val="center"/>
          </w:tcPr>
          <w:p w14:paraId="3642F148" w14:textId="504234A0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1217</w:t>
            </w:r>
          </w:p>
        </w:tc>
        <w:tc>
          <w:tcPr>
            <w:tcW w:w="1276" w:type="dxa"/>
            <w:tcBorders>
              <w:left w:val="nil"/>
              <w:right w:val="nil"/>
            </w:tcBorders>
            <w:vAlign w:val="center"/>
          </w:tcPr>
          <w:p w14:paraId="412F386A" w14:textId="16E9BD23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2403</w:t>
            </w:r>
          </w:p>
        </w:tc>
        <w:tc>
          <w:tcPr>
            <w:tcW w:w="1099" w:type="dxa"/>
            <w:tcBorders>
              <w:left w:val="nil"/>
              <w:right w:val="nil"/>
            </w:tcBorders>
            <w:vAlign w:val="center"/>
          </w:tcPr>
          <w:p w14:paraId="4B940B81" w14:textId="2009A77B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9482</w:t>
            </w:r>
          </w:p>
        </w:tc>
      </w:tr>
      <w:tr w:rsidR="00AD7C72" w:rsidRPr="00914288" w14:paraId="7466B04A" w14:textId="77777777" w:rsidTr="004B13C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106CA8" w14:textId="77777777" w:rsidR="00AD7C72" w:rsidRPr="00914288" w:rsidRDefault="00AD7C72" w:rsidP="00AD7C72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59" w:dyaOrig="279" w14:anchorId="02773A06">
                <v:shape id="_x0000_i1175" type="#_x0000_t75" style="width:43.05pt;height:14.1pt" o:ole="">
                  <v:imagedata r:id="rId19" o:title=""/>
                </v:shape>
                <o:OLEObject Type="Embed" ProgID="Equation.DSMT4" ShapeID="_x0000_i1175" DrawAspect="Content" ObjectID="_1733595900" r:id="rId252"/>
              </w:object>
            </w:r>
          </w:p>
        </w:tc>
        <w:tc>
          <w:tcPr>
            <w:tcW w:w="1139" w:type="dxa"/>
            <w:tcBorders>
              <w:left w:val="nil"/>
              <w:right w:val="nil"/>
            </w:tcBorders>
            <w:vAlign w:val="center"/>
          </w:tcPr>
          <w:p w14:paraId="6C253169" w14:textId="2D6AE344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-0.0972</w:t>
            </w:r>
          </w:p>
        </w:tc>
        <w:tc>
          <w:tcPr>
            <w:tcW w:w="989" w:type="dxa"/>
            <w:tcBorders>
              <w:left w:val="nil"/>
              <w:right w:val="nil"/>
            </w:tcBorders>
            <w:vAlign w:val="center"/>
          </w:tcPr>
          <w:p w14:paraId="69E574D0" w14:textId="789D696A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990</w:t>
            </w:r>
          </w:p>
        </w:tc>
        <w:tc>
          <w:tcPr>
            <w:tcW w:w="1356" w:type="dxa"/>
            <w:tcBorders>
              <w:left w:val="nil"/>
              <w:right w:val="nil"/>
            </w:tcBorders>
            <w:vAlign w:val="center"/>
          </w:tcPr>
          <w:p w14:paraId="22BF5084" w14:textId="49E1ECD0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1962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2080A295" w14:textId="7B46B137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9448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01EA04AD" w14:textId="62097A06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-0.0971</w:t>
            </w:r>
          </w:p>
        </w:tc>
        <w:tc>
          <w:tcPr>
            <w:tcW w:w="1065" w:type="dxa"/>
            <w:tcBorders>
              <w:left w:val="nil"/>
              <w:right w:val="nil"/>
            </w:tcBorders>
            <w:vAlign w:val="center"/>
          </w:tcPr>
          <w:p w14:paraId="09C20C76" w14:textId="209B1984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990</w:t>
            </w:r>
          </w:p>
        </w:tc>
        <w:tc>
          <w:tcPr>
            <w:tcW w:w="1276" w:type="dxa"/>
            <w:tcBorders>
              <w:left w:val="nil"/>
              <w:right w:val="nil"/>
            </w:tcBorders>
            <w:vAlign w:val="center"/>
          </w:tcPr>
          <w:p w14:paraId="7464B367" w14:textId="792E8E8D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1961</w:t>
            </w:r>
          </w:p>
        </w:tc>
        <w:tc>
          <w:tcPr>
            <w:tcW w:w="1099" w:type="dxa"/>
            <w:tcBorders>
              <w:left w:val="nil"/>
              <w:right w:val="nil"/>
            </w:tcBorders>
            <w:vAlign w:val="center"/>
          </w:tcPr>
          <w:p w14:paraId="56437184" w14:textId="0A1FC0DF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9430</w:t>
            </w:r>
          </w:p>
        </w:tc>
      </w:tr>
      <w:tr w:rsidR="00AD7C72" w:rsidRPr="00914288" w14:paraId="38F34CC3" w14:textId="77777777" w:rsidTr="004B13C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85F0D5" w14:textId="77777777" w:rsidR="00AD7C72" w:rsidRPr="00914288" w:rsidRDefault="00AD7C72" w:rsidP="00AD7C72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32F9AD9B">
                <v:shape id="_x0000_i1176" type="#_x0000_t75" style="width:44.6pt;height:14.1pt" o:ole="">
                  <v:imagedata r:id="rId21" o:title=""/>
                </v:shape>
                <o:OLEObject Type="Embed" ProgID="Equation.DSMT4" ShapeID="_x0000_i1176" DrawAspect="Content" ObjectID="_1733595901" r:id="rId253"/>
              </w:object>
            </w:r>
          </w:p>
        </w:tc>
        <w:tc>
          <w:tcPr>
            <w:tcW w:w="1139" w:type="dxa"/>
            <w:tcBorders>
              <w:left w:val="nil"/>
              <w:right w:val="nil"/>
            </w:tcBorders>
            <w:vAlign w:val="center"/>
          </w:tcPr>
          <w:p w14:paraId="0774EF3A" w14:textId="7F36D20C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-0.0840</w:t>
            </w:r>
          </w:p>
        </w:tc>
        <w:tc>
          <w:tcPr>
            <w:tcW w:w="989" w:type="dxa"/>
            <w:tcBorders>
              <w:left w:val="nil"/>
              <w:right w:val="nil"/>
            </w:tcBorders>
            <w:vAlign w:val="center"/>
          </w:tcPr>
          <w:p w14:paraId="2C0A415D" w14:textId="7525088C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858</w:t>
            </w:r>
          </w:p>
        </w:tc>
        <w:tc>
          <w:tcPr>
            <w:tcW w:w="1356" w:type="dxa"/>
            <w:tcBorders>
              <w:left w:val="nil"/>
              <w:right w:val="nil"/>
            </w:tcBorders>
            <w:vAlign w:val="center"/>
          </w:tcPr>
          <w:p w14:paraId="207A5697" w14:textId="28C5DC2C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1698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1058B57A" w14:textId="499C3A75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9482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3636BBE6" w14:textId="097B765F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-0.0840</w:t>
            </w:r>
          </w:p>
        </w:tc>
        <w:tc>
          <w:tcPr>
            <w:tcW w:w="1065" w:type="dxa"/>
            <w:tcBorders>
              <w:left w:val="nil"/>
              <w:right w:val="nil"/>
            </w:tcBorders>
            <w:vAlign w:val="center"/>
          </w:tcPr>
          <w:p w14:paraId="6CD33155" w14:textId="6078C226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858</w:t>
            </w:r>
          </w:p>
        </w:tc>
        <w:tc>
          <w:tcPr>
            <w:tcW w:w="1276" w:type="dxa"/>
            <w:tcBorders>
              <w:left w:val="nil"/>
              <w:right w:val="nil"/>
            </w:tcBorders>
            <w:vAlign w:val="center"/>
          </w:tcPr>
          <w:p w14:paraId="7D186E5B" w14:textId="13BD0905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1697</w:t>
            </w:r>
          </w:p>
        </w:tc>
        <w:tc>
          <w:tcPr>
            <w:tcW w:w="1099" w:type="dxa"/>
            <w:tcBorders>
              <w:left w:val="nil"/>
              <w:right w:val="nil"/>
            </w:tcBorders>
            <w:vAlign w:val="center"/>
          </w:tcPr>
          <w:p w14:paraId="2D4E893A" w14:textId="560FB6CB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9460</w:t>
            </w:r>
          </w:p>
        </w:tc>
      </w:tr>
      <w:tr w:rsidR="00AD7C72" w:rsidRPr="00914288" w14:paraId="1CC175EE" w14:textId="77777777" w:rsidTr="004B13C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D4B4BF" w14:textId="77777777" w:rsidR="00AD7C72" w:rsidRPr="00914288" w:rsidRDefault="00AD7C72" w:rsidP="00AD7C72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2F85DA58">
                <v:shape id="_x0000_i1177" type="#_x0000_t75" style="width:44.6pt;height:14.1pt" o:ole="">
                  <v:imagedata r:id="rId23" o:title=""/>
                </v:shape>
                <o:OLEObject Type="Embed" ProgID="Equation.DSMT4" ShapeID="_x0000_i1177" DrawAspect="Content" ObjectID="_1733595902" r:id="rId254"/>
              </w:object>
            </w:r>
          </w:p>
        </w:tc>
        <w:tc>
          <w:tcPr>
            <w:tcW w:w="1139" w:type="dxa"/>
            <w:tcBorders>
              <w:left w:val="nil"/>
              <w:right w:val="nil"/>
            </w:tcBorders>
            <w:vAlign w:val="center"/>
          </w:tcPr>
          <w:p w14:paraId="4326F068" w14:textId="33E46981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-0.0748</w:t>
            </w:r>
          </w:p>
        </w:tc>
        <w:tc>
          <w:tcPr>
            <w:tcW w:w="989" w:type="dxa"/>
            <w:tcBorders>
              <w:left w:val="nil"/>
              <w:right w:val="nil"/>
            </w:tcBorders>
            <w:vAlign w:val="center"/>
          </w:tcPr>
          <w:p w14:paraId="47E1AAA2" w14:textId="5CB058F2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771</w:t>
            </w:r>
          </w:p>
        </w:tc>
        <w:tc>
          <w:tcPr>
            <w:tcW w:w="1356" w:type="dxa"/>
            <w:tcBorders>
              <w:left w:val="nil"/>
              <w:right w:val="nil"/>
            </w:tcBorders>
            <w:vAlign w:val="center"/>
          </w:tcPr>
          <w:p w14:paraId="375BF56C" w14:textId="74512902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1519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5DE311A4" w14:textId="689F1D8C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9492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6B289F83" w14:textId="3B3D6C63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-0.0747</w:t>
            </w:r>
          </w:p>
        </w:tc>
        <w:tc>
          <w:tcPr>
            <w:tcW w:w="1065" w:type="dxa"/>
            <w:tcBorders>
              <w:left w:val="nil"/>
              <w:right w:val="nil"/>
            </w:tcBorders>
            <w:vAlign w:val="center"/>
          </w:tcPr>
          <w:p w14:paraId="107C43C1" w14:textId="3E73D45A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771</w:t>
            </w:r>
          </w:p>
        </w:tc>
        <w:tc>
          <w:tcPr>
            <w:tcW w:w="1276" w:type="dxa"/>
            <w:tcBorders>
              <w:left w:val="nil"/>
              <w:right w:val="nil"/>
            </w:tcBorders>
            <w:vAlign w:val="center"/>
          </w:tcPr>
          <w:p w14:paraId="0A3FEA9B" w14:textId="7CA657FC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1518</w:t>
            </w:r>
          </w:p>
        </w:tc>
        <w:tc>
          <w:tcPr>
            <w:tcW w:w="1099" w:type="dxa"/>
            <w:tcBorders>
              <w:left w:val="nil"/>
              <w:right w:val="nil"/>
            </w:tcBorders>
            <w:vAlign w:val="center"/>
          </w:tcPr>
          <w:p w14:paraId="5117E538" w14:textId="148A4FD7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9476</w:t>
            </w:r>
          </w:p>
        </w:tc>
      </w:tr>
      <w:tr w:rsidR="00AD7C72" w:rsidRPr="00914288" w14:paraId="2CC51CDF" w14:textId="77777777" w:rsidTr="004B13C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44D5E41B" w14:textId="77777777" w:rsidR="00AD7C72" w:rsidRPr="00914288" w:rsidRDefault="00AD7C72" w:rsidP="00AD7C72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3D1633F1">
                <v:shape id="_x0000_i1178" type="#_x0000_t75" style="width:44.6pt;height:14.1pt" o:ole="">
                  <v:imagedata r:id="rId25" o:title=""/>
                </v:shape>
                <o:OLEObject Type="Embed" ProgID="Equation.DSMT4" ShapeID="_x0000_i1178" DrawAspect="Content" ObjectID="_1733595903" r:id="rId255"/>
              </w:object>
            </w:r>
          </w:p>
        </w:tc>
        <w:tc>
          <w:tcPr>
            <w:tcW w:w="1139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5C9CC5EF" w14:textId="1925B729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-0.0681</w:t>
            </w:r>
          </w:p>
        </w:tc>
        <w:tc>
          <w:tcPr>
            <w:tcW w:w="989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056251C5" w14:textId="56F06161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705</w:t>
            </w:r>
          </w:p>
        </w:tc>
        <w:tc>
          <w:tcPr>
            <w:tcW w:w="1356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27E7B448" w14:textId="5ED4BD00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1386</w:t>
            </w:r>
          </w:p>
        </w:tc>
        <w:tc>
          <w:tcPr>
            <w:tcW w:w="994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7EFBED18" w14:textId="22637F05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9458</w:t>
            </w:r>
          </w:p>
        </w:tc>
        <w:tc>
          <w:tcPr>
            <w:tcW w:w="994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21C3A1BD" w14:textId="5E0CAA5F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-0.0681</w:t>
            </w:r>
          </w:p>
        </w:tc>
        <w:tc>
          <w:tcPr>
            <w:tcW w:w="1065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6920986A" w14:textId="26F0EA43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704</w:t>
            </w:r>
          </w:p>
        </w:tc>
        <w:tc>
          <w:tcPr>
            <w:tcW w:w="1276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228402A9" w14:textId="0357C776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1385</w:t>
            </w:r>
          </w:p>
        </w:tc>
        <w:tc>
          <w:tcPr>
            <w:tcW w:w="1099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3D66D34E" w14:textId="598BB968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9442</w:t>
            </w:r>
          </w:p>
        </w:tc>
      </w:tr>
    </w:tbl>
    <w:p w14:paraId="20F16012" w14:textId="77777777" w:rsidR="004A0482" w:rsidRPr="00914288" w:rsidRDefault="004A0482" w:rsidP="004A0482">
      <w:pPr>
        <w:rPr>
          <w:rFonts w:ascii="Times New Roman" w:eastAsia="標楷體" w:hAnsi="Times New Roman" w:cs="Times New Roman"/>
          <w:szCs w:val="24"/>
        </w:rPr>
      </w:pPr>
    </w:p>
    <w:tbl>
      <w:tblPr>
        <w:tblStyle w:val="1"/>
        <w:tblW w:w="10417" w:type="dxa"/>
        <w:jc w:val="center"/>
        <w:tblLayout w:type="fixed"/>
        <w:tblLook w:val="04A0" w:firstRow="1" w:lastRow="0" w:firstColumn="1" w:lastColumn="0" w:noHBand="0" w:noVBand="1"/>
      </w:tblPr>
      <w:tblGrid>
        <w:gridCol w:w="1505"/>
        <w:gridCol w:w="1139"/>
        <w:gridCol w:w="989"/>
        <w:gridCol w:w="1356"/>
        <w:gridCol w:w="994"/>
        <w:gridCol w:w="994"/>
        <w:gridCol w:w="1065"/>
        <w:gridCol w:w="1276"/>
        <w:gridCol w:w="1099"/>
      </w:tblGrid>
      <w:tr w:rsidR="004A0482" w:rsidRPr="00914288" w14:paraId="555CB405" w14:textId="77777777" w:rsidTr="004B13C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vMerge w:val="restart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14:paraId="66FF49D6" w14:textId="063BBCC5" w:rsidR="004A0482" w:rsidRPr="00914288" w:rsidRDefault="004A0482" w:rsidP="004B13C0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499" w:dyaOrig="320" w14:anchorId="17D37374">
                <v:shape id="_x0000_i1179" type="#_x0000_t75" style="width:25.05pt;height:16.45pt" o:ole="">
                  <v:imagedata r:id="rId256" o:title=""/>
                </v:shape>
                <o:OLEObject Type="Embed" ProgID="Equation.DSMT4" ShapeID="_x0000_i1179" DrawAspect="Content" ObjectID="_1733595904" r:id="rId257"/>
              </w:object>
            </w:r>
          </w:p>
        </w:tc>
        <w:tc>
          <w:tcPr>
            <w:tcW w:w="4478" w:type="dxa"/>
            <w:gridSpan w:val="4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AC07287" w14:textId="77777777" w:rsidR="004A0482" w:rsidRPr="00914288" w:rsidRDefault="004A0482" w:rsidP="004B13C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2"/>
                <w:szCs w:val="24"/>
              </w:rPr>
              <w:object w:dxaOrig="360" w:dyaOrig="360" w14:anchorId="2600E6E2">
                <v:shape id="_x0000_i1180" type="#_x0000_t75" style="width:18pt;height:18pt" o:ole="">
                  <v:imagedata r:id="rId258" o:title=""/>
                </v:shape>
                <o:OLEObject Type="Embed" ProgID="Equation.DSMT4" ShapeID="_x0000_i1180" DrawAspect="Content" ObjectID="_1733595905" r:id="rId259"/>
              </w:object>
            </w:r>
          </w:p>
        </w:tc>
        <w:tc>
          <w:tcPr>
            <w:tcW w:w="4434" w:type="dxa"/>
            <w:gridSpan w:val="4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3F6926F" w14:textId="77777777" w:rsidR="004A0482" w:rsidRPr="00914288" w:rsidRDefault="004A0482" w:rsidP="004B13C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2"/>
                <w:szCs w:val="24"/>
              </w:rPr>
              <w:object w:dxaOrig="340" w:dyaOrig="360" w14:anchorId="0BA6395B">
                <v:shape id="_x0000_i1181" type="#_x0000_t75" style="width:16.45pt;height:18pt" o:ole="">
                  <v:imagedata r:id="rId260" o:title=""/>
                </v:shape>
                <o:OLEObject Type="Embed" ProgID="Equation.DSMT4" ShapeID="_x0000_i1181" DrawAspect="Content" ObjectID="_1733595906" r:id="rId261"/>
              </w:object>
            </w:r>
          </w:p>
        </w:tc>
      </w:tr>
      <w:tr w:rsidR="004A0482" w:rsidRPr="00914288" w14:paraId="722D9E08" w14:textId="77777777" w:rsidTr="004B13C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vMerge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6072FBDB" w14:textId="77777777" w:rsidR="004A0482" w:rsidRPr="00914288" w:rsidRDefault="004A0482" w:rsidP="004B13C0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2128" w:type="dxa"/>
            <w:gridSpan w:val="2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3634EACF" w14:textId="77777777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信賴區間</w:t>
            </w:r>
          </w:p>
        </w:tc>
        <w:tc>
          <w:tcPr>
            <w:tcW w:w="1356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2720D068" w14:textId="77777777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平均長度</w:t>
            </w:r>
          </w:p>
        </w:tc>
        <w:tc>
          <w:tcPr>
            <w:tcW w:w="994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30E7EB04" w14:textId="77777777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覆蓋率</w:t>
            </w:r>
          </w:p>
        </w:tc>
        <w:tc>
          <w:tcPr>
            <w:tcW w:w="2059" w:type="dxa"/>
            <w:gridSpan w:val="2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4C2FCBFF" w14:textId="77777777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信賴區間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60B1E3C8" w14:textId="77777777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平均長度</w:t>
            </w:r>
          </w:p>
        </w:tc>
        <w:tc>
          <w:tcPr>
            <w:tcW w:w="109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37C49F2" w14:textId="77777777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覆蓋率</w:t>
            </w:r>
          </w:p>
        </w:tc>
      </w:tr>
      <w:tr w:rsidR="00AD7C72" w:rsidRPr="00914288" w14:paraId="6BB71130" w14:textId="77777777" w:rsidTr="0066768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5B147FEE" w14:textId="77777777" w:rsidR="00AD7C72" w:rsidRPr="00914288" w:rsidRDefault="00AD7C72" w:rsidP="00AD7C72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760" w:dyaOrig="279" w14:anchorId="02F315F4">
                <v:shape id="_x0000_i1182" type="#_x0000_t75" style="width:38.35pt;height:14.1pt" o:ole="">
                  <v:imagedata r:id="rId15" o:title=""/>
                </v:shape>
                <o:OLEObject Type="Embed" ProgID="Equation.DSMT4" ShapeID="_x0000_i1182" DrawAspect="Content" ObjectID="_1733595907" r:id="rId262"/>
              </w:object>
            </w:r>
          </w:p>
        </w:tc>
        <w:tc>
          <w:tcPr>
            <w:tcW w:w="1139" w:type="dxa"/>
            <w:tcBorders>
              <w:top w:val="single" w:sz="4" w:space="0" w:color="auto"/>
              <w:left w:val="nil"/>
              <w:right w:val="nil"/>
            </w:tcBorders>
          </w:tcPr>
          <w:p w14:paraId="3C7CC45F" w14:textId="18212A97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-0.1712</w:t>
            </w:r>
          </w:p>
        </w:tc>
        <w:tc>
          <w:tcPr>
            <w:tcW w:w="989" w:type="dxa"/>
            <w:tcBorders>
              <w:top w:val="single" w:sz="4" w:space="0" w:color="auto"/>
              <w:left w:val="nil"/>
              <w:right w:val="nil"/>
            </w:tcBorders>
          </w:tcPr>
          <w:p w14:paraId="19865478" w14:textId="7CFC83CF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667</w:t>
            </w:r>
          </w:p>
        </w:tc>
        <w:tc>
          <w:tcPr>
            <w:tcW w:w="1356" w:type="dxa"/>
            <w:tcBorders>
              <w:top w:val="single" w:sz="4" w:space="0" w:color="auto"/>
              <w:left w:val="nil"/>
              <w:right w:val="nil"/>
            </w:tcBorders>
          </w:tcPr>
          <w:p w14:paraId="51633EE8" w14:textId="4FAF4322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3379</w:t>
            </w:r>
          </w:p>
        </w:tc>
        <w:tc>
          <w:tcPr>
            <w:tcW w:w="994" w:type="dxa"/>
            <w:tcBorders>
              <w:top w:val="single" w:sz="4" w:space="0" w:color="auto"/>
              <w:left w:val="nil"/>
              <w:right w:val="nil"/>
            </w:tcBorders>
          </w:tcPr>
          <w:p w14:paraId="677136C6" w14:textId="0AF9C119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9438</w:t>
            </w:r>
          </w:p>
        </w:tc>
        <w:tc>
          <w:tcPr>
            <w:tcW w:w="994" w:type="dxa"/>
            <w:tcBorders>
              <w:top w:val="single" w:sz="12" w:space="0" w:color="auto"/>
              <w:left w:val="nil"/>
              <w:right w:val="nil"/>
            </w:tcBorders>
          </w:tcPr>
          <w:p w14:paraId="7D4F4ABA" w14:textId="643DD45B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-0.1710</w:t>
            </w:r>
          </w:p>
        </w:tc>
        <w:tc>
          <w:tcPr>
            <w:tcW w:w="1065" w:type="dxa"/>
            <w:tcBorders>
              <w:top w:val="single" w:sz="12" w:space="0" w:color="auto"/>
              <w:left w:val="nil"/>
              <w:right w:val="nil"/>
            </w:tcBorders>
          </w:tcPr>
          <w:p w14:paraId="65F2CAFD" w14:textId="6D2B10D7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665</w:t>
            </w:r>
          </w:p>
        </w:tc>
        <w:tc>
          <w:tcPr>
            <w:tcW w:w="1276" w:type="dxa"/>
            <w:tcBorders>
              <w:top w:val="single" w:sz="12" w:space="0" w:color="auto"/>
              <w:left w:val="nil"/>
              <w:right w:val="nil"/>
            </w:tcBorders>
          </w:tcPr>
          <w:p w14:paraId="2E622AD8" w14:textId="1D960893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3375</w:t>
            </w:r>
          </w:p>
        </w:tc>
        <w:tc>
          <w:tcPr>
            <w:tcW w:w="1099" w:type="dxa"/>
            <w:tcBorders>
              <w:top w:val="single" w:sz="12" w:space="0" w:color="auto"/>
              <w:left w:val="nil"/>
              <w:right w:val="nil"/>
            </w:tcBorders>
          </w:tcPr>
          <w:p w14:paraId="07127FA2" w14:textId="19A88F09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9446</w:t>
            </w:r>
          </w:p>
        </w:tc>
      </w:tr>
      <w:tr w:rsidR="00AD7C72" w:rsidRPr="00914288" w14:paraId="4167B7BB" w14:textId="77777777" w:rsidTr="004B13C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1B4623" w14:textId="77777777" w:rsidR="00AD7C72" w:rsidRPr="00914288" w:rsidRDefault="00AD7C72" w:rsidP="00AD7C72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59" w:dyaOrig="279" w14:anchorId="429DE677">
                <v:shape id="_x0000_i1183" type="#_x0000_t75" style="width:43.05pt;height:14.1pt" o:ole="">
                  <v:imagedata r:id="rId17" o:title=""/>
                </v:shape>
                <o:OLEObject Type="Embed" ProgID="Equation.DSMT4" ShapeID="_x0000_i1183" DrawAspect="Content" ObjectID="_1733595908" r:id="rId263"/>
              </w:object>
            </w:r>
          </w:p>
        </w:tc>
        <w:tc>
          <w:tcPr>
            <w:tcW w:w="1139" w:type="dxa"/>
            <w:tcBorders>
              <w:left w:val="nil"/>
              <w:right w:val="nil"/>
            </w:tcBorders>
          </w:tcPr>
          <w:p w14:paraId="565E958A" w14:textId="72841240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-0.1203</w:t>
            </w:r>
          </w:p>
        </w:tc>
        <w:tc>
          <w:tcPr>
            <w:tcW w:w="989" w:type="dxa"/>
            <w:tcBorders>
              <w:left w:val="nil"/>
              <w:right w:val="nil"/>
            </w:tcBorders>
          </w:tcPr>
          <w:p w14:paraId="059BAD66" w14:textId="4FBD141D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191</w:t>
            </w:r>
          </w:p>
        </w:tc>
        <w:tc>
          <w:tcPr>
            <w:tcW w:w="1356" w:type="dxa"/>
            <w:tcBorders>
              <w:left w:val="nil"/>
              <w:right w:val="nil"/>
            </w:tcBorders>
          </w:tcPr>
          <w:p w14:paraId="4057C280" w14:textId="23B987E9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2395</w:t>
            </w:r>
          </w:p>
        </w:tc>
        <w:tc>
          <w:tcPr>
            <w:tcW w:w="994" w:type="dxa"/>
            <w:tcBorders>
              <w:left w:val="nil"/>
              <w:right w:val="nil"/>
            </w:tcBorders>
          </w:tcPr>
          <w:p w14:paraId="01CD74EE" w14:textId="1F9FB449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9490</w:t>
            </w:r>
          </w:p>
        </w:tc>
        <w:tc>
          <w:tcPr>
            <w:tcW w:w="994" w:type="dxa"/>
            <w:tcBorders>
              <w:left w:val="nil"/>
              <w:right w:val="nil"/>
            </w:tcBorders>
          </w:tcPr>
          <w:p w14:paraId="420B8C6D" w14:textId="4CD428AA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-0.1202</w:t>
            </w:r>
          </w:p>
        </w:tc>
        <w:tc>
          <w:tcPr>
            <w:tcW w:w="1065" w:type="dxa"/>
            <w:tcBorders>
              <w:left w:val="nil"/>
              <w:right w:val="nil"/>
            </w:tcBorders>
          </w:tcPr>
          <w:p w14:paraId="501713C1" w14:textId="0228DAED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190</w:t>
            </w:r>
          </w:p>
        </w:tc>
        <w:tc>
          <w:tcPr>
            <w:tcW w:w="1276" w:type="dxa"/>
            <w:tcBorders>
              <w:left w:val="nil"/>
              <w:right w:val="nil"/>
            </w:tcBorders>
          </w:tcPr>
          <w:p w14:paraId="205DC202" w14:textId="74636F6A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2392</w:t>
            </w:r>
          </w:p>
        </w:tc>
        <w:tc>
          <w:tcPr>
            <w:tcW w:w="1099" w:type="dxa"/>
            <w:tcBorders>
              <w:left w:val="nil"/>
              <w:right w:val="nil"/>
            </w:tcBorders>
          </w:tcPr>
          <w:p w14:paraId="47E899F9" w14:textId="25B633FE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9490</w:t>
            </w:r>
          </w:p>
        </w:tc>
      </w:tr>
      <w:tr w:rsidR="00AD7C72" w:rsidRPr="00914288" w14:paraId="17BB676B" w14:textId="77777777" w:rsidTr="0066768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004558" w14:textId="77777777" w:rsidR="00AD7C72" w:rsidRPr="00914288" w:rsidRDefault="00AD7C72" w:rsidP="00AD7C72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59" w:dyaOrig="279" w14:anchorId="3E9F3F3F">
                <v:shape id="_x0000_i1184" type="#_x0000_t75" style="width:43.05pt;height:14.1pt" o:ole="">
                  <v:imagedata r:id="rId19" o:title=""/>
                </v:shape>
                <o:OLEObject Type="Embed" ProgID="Equation.DSMT4" ShapeID="_x0000_i1184" DrawAspect="Content" ObjectID="_1733595909" r:id="rId264"/>
              </w:object>
            </w:r>
          </w:p>
        </w:tc>
        <w:tc>
          <w:tcPr>
            <w:tcW w:w="1139" w:type="dxa"/>
            <w:tcBorders>
              <w:left w:val="nil"/>
              <w:right w:val="nil"/>
            </w:tcBorders>
          </w:tcPr>
          <w:p w14:paraId="7C711496" w14:textId="59F552D7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-0.0984</w:t>
            </w:r>
          </w:p>
        </w:tc>
        <w:tc>
          <w:tcPr>
            <w:tcW w:w="989" w:type="dxa"/>
            <w:tcBorders>
              <w:left w:val="nil"/>
              <w:right w:val="nil"/>
            </w:tcBorders>
          </w:tcPr>
          <w:p w14:paraId="192FB39C" w14:textId="3377EB75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973</w:t>
            </w:r>
          </w:p>
        </w:tc>
        <w:tc>
          <w:tcPr>
            <w:tcW w:w="1356" w:type="dxa"/>
            <w:tcBorders>
              <w:left w:val="nil"/>
              <w:right w:val="nil"/>
            </w:tcBorders>
          </w:tcPr>
          <w:p w14:paraId="560A178D" w14:textId="1A90A9D1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957</w:t>
            </w:r>
          </w:p>
        </w:tc>
        <w:tc>
          <w:tcPr>
            <w:tcW w:w="994" w:type="dxa"/>
            <w:tcBorders>
              <w:left w:val="nil"/>
              <w:right w:val="nil"/>
            </w:tcBorders>
          </w:tcPr>
          <w:p w14:paraId="5C3658AF" w14:textId="3ACF8740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9450</w:t>
            </w:r>
          </w:p>
        </w:tc>
        <w:tc>
          <w:tcPr>
            <w:tcW w:w="994" w:type="dxa"/>
            <w:tcBorders>
              <w:left w:val="nil"/>
              <w:right w:val="nil"/>
            </w:tcBorders>
          </w:tcPr>
          <w:p w14:paraId="2BF510F6" w14:textId="4684714D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-0.0983</w:t>
            </w:r>
          </w:p>
        </w:tc>
        <w:tc>
          <w:tcPr>
            <w:tcW w:w="1065" w:type="dxa"/>
            <w:tcBorders>
              <w:left w:val="nil"/>
              <w:right w:val="nil"/>
            </w:tcBorders>
          </w:tcPr>
          <w:p w14:paraId="7398699B" w14:textId="61FB62A6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973</w:t>
            </w:r>
          </w:p>
        </w:tc>
        <w:tc>
          <w:tcPr>
            <w:tcW w:w="1276" w:type="dxa"/>
            <w:tcBorders>
              <w:left w:val="nil"/>
              <w:right w:val="nil"/>
            </w:tcBorders>
          </w:tcPr>
          <w:p w14:paraId="39186103" w14:textId="040465AE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955</w:t>
            </w:r>
          </w:p>
        </w:tc>
        <w:tc>
          <w:tcPr>
            <w:tcW w:w="1099" w:type="dxa"/>
            <w:tcBorders>
              <w:left w:val="nil"/>
              <w:right w:val="nil"/>
            </w:tcBorders>
          </w:tcPr>
          <w:p w14:paraId="774E73BF" w14:textId="37BD82DA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9432</w:t>
            </w:r>
          </w:p>
        </w:tc>
      </w:tr>
      <w:tr w:rsidR="00AD7C72" w:rsidRPr="00914288" w14:paraId="5316F728" w14:textId="77777777" w:rsidTr="0066768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7B1F42" w14:textId="77777777" w:rsidR="00AD7C72" w:rsidRPr="00914288" w:rsidRDefault="00AD7C72" w:rsidP="00AD7C72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7E4A2076">
                <v:shape id="_x0000_i1185" type="#_x0000_t75" style="width:44.6pt;height:14.1pt" o:ole="">
                  <v:imagedata r:id="rId21" o:title=""/>
                </v:shape>
                <o:OLEObject Type="Embed" ProgID="Equation.DSMT4" ShapeID="_x0000_i1185" DrawAspect="Content" ObjectID="_1733595910" r:id="rId265"/>
              </w:object>
            </w:r>
          </w:p>
        </w:tc>
        <w:tc>
          <w:tcPr>
            <w:tcW w:w="1139" w:type="dxa"/>
            <w:tcBorders>
              <w:left w:val="nil"/>
              <w:right w:val="nil"/>
            </w:tcBorders>
          </w:tcPr>
          <w:p w14:paraId="0D6AE0F9" w14:textId="7C51B956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-0.0849</w:t>
            </w:r>
          </w:p>
        </w:tc>
        <w:tc>
          <w:tcPr>
            <w:tcW w:w="989" w:type="dxa"/>
            <w:tcBorders>
              <w:left w:val="nil"/>
              <w:right w:val="nil"/>
            </w:tcBorders>
          </w:tcPr>
          <w:p w14:paraId="58457A8F" w14:textId="664017C5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845</w:t>
            </w:r>
          </w:p>
        </w:tc>
        <w:tc>
          <w:tcPr>
            <w:tcW w:w="1356" w:type="dxa"/>
            <w:tcBorders>
              <w:left w:val="nil"/>
              <w:right w:val="nil"/>
            </w:tcBorders>
          </w:tcPr>
          <w:p w14:paraId="7C7BB270" w14:textId="43DCC066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695</w:t>
            </w:r>
          </w:p>
        </w:tc>
        <w:tc>
          <w:tcPr>
            <w:tcW w:w="994" w:type="dxa"/>
            <w:tcBorders>
              <w:left w:val="nil"/>
              <w:right w:val="nil"/>
            </w:tcBorders>
          </w:tcPr>
          <w:p w14:paraId="30796182" w14:textId="06CDEF1C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9474</w:t>
            </w:r>
          </w:p>
        </w:tc>
        <w:tc>
          <w:tcPr>
            <w:tcW w:w="994" w:type="dxa"/>
            <w:tcBorders>
              <w:left w:val="nil"/>
              <w:right w:val="nil"/>
            </w:tcBorders>
          </w:tcPr>
          <w:p w14:paraId="3B9E8494" w14:textId="255AC7C9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-0.0849</w:t>
            </w:r>
          </w:p>
        </w:tc>
        <w:tc>
          <w:tcPr>
            <w:tcW w:w="1065" w:type="dxa"/>
            <w:tcBorders>
              <w:left w:val="nil"/>
              <w:right w:val="nil"/>
            </w:tcBorders>
          </w:tcPr>
          <w:p w14:paraId="4B50FF20" w14:textId="26AF2FDB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845</w:t>
            </w:r>
          </w:p>
        </w:tc>
        <w:tc>
          <w:tcPr>
            <w:tcW w:w="1276" w:type="dxa"/>
            <w:tcBorders>
              <w:left w:val="nil"/>
              <w:right w:val="nil"/>
            </w:tcBorders>
          </w:tcPr>
          <w:p w14:paraId="7D5854E6" w14:textId="29CBA320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694</w:t>
            </w:r>
          </w:p>
        </w:tc>
        <w:tc>
          <w:tcPr>
            <w:tcW w:w="1099" w:type="dxa"/>
            <w:tcBorders>
              <w:left w:val="nil"/>
              <w:right w:val="nil"/>
            </w:tcBorders>
          </w:tcPr>
          <w:p w14:paraId="40BDF96F" w14:textId="043DCFCE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9462</w:t>
            </w:r>
          </w:p>
        </w:tc>
      </w:tr>
      <w:tr w:rsidR="00AD7C72" w:rsidRPr="00914288" w14:paraId="3C34A95F" w14:textId="77777777" w:rsidTr="0066768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149F96" w14:textId="77777777" w:rsidR="00AD7C72" w:rsidRPr="00914288" w:rsidRDefault="00AD7C72" w:rsidP="00AD7C72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7CCC4121">
                <v:shape id="_x0000_i1186" type="#_x0000_t75" style="width:44.6pt;height:14.1pt" o:ole="">
                  <v:imagedata r:id="rId23" o:title=""/>
                </v:shape>
                <o:OLEObject Type="Embed" ProgID="Equation.DSMT4" ShapeID="_x0000_i1186" DrawAspect="Content" ObjectID="_1733595911" r:id="rId266"/>
              </w:object>
            </w:r>
          </w:p>
        </w:tc>
        <w:tc>
          <w:tcPr>
            <w:tcW w:w="1139" w:type="dxa"/>
            <w:tcBorders>
              <w:left w:val="nil"/>
              <w:right w:val="nil"/>
            </w:tcBorders>
          </w:tcPr>
          <w:p w14:paraId="393B001B" w14:textId="5259C8C2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-0.0755</w:t>
            </w:r>
          </w:p>
        </w:tc>
        <w:tc>
          <w:tcPr>
            <w:tcW w:w="989" w:type="dxa"/>
            <w:tcBorders>
              <w:left w:val="nil"/>
              <w:right w:val="nil"/>
            </w:tcBorders>
          </w:tcPr>
          <w:p w14:paraId="277FD1A5" w14:textId="597799C9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761</w:t>
            </w:r>
          </w:p>
        </w:tc>
        <w:tc>
          <w:tcPr>
            <w:tcW w:w="1356" w:type="dxa"/>
            <w:tcBorders>
              <w:left w:val="nil"/>
              <w:right w:val="nil"/>
            </w:tcBorders>
          </w:tcPr>
          <w:p w14:paraId="6D9A6581" w14:textId="5C538FA8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516</w:t>
            </w:r>
          </w:p>
        </w:tc>
        <w:tc>
          <w:tcPr>
            <w:tcW w:w="994" w:type="dxa"/>
            <w:tcBorders>
              <w:left w:val="nil"/>
              <w:right w:val="nil"/>
            </w:tcBorders>
          </w:tcPr>
          <w:p w14:paraId="5734F967" w14:textId="0CBAFF7E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9486</w:t>
            </w:r>
          </w:p>
        </w:tc>
        <w:tc>
          <w:tcPr>
            <w:tcW w:w="994" w:type="dxa"/>
            <w:tcBorders>
              <w:left w:val="nil"/>
              <w:right w:val="nil"/>
            </w:tcBorders>
          </w:tcPr>
          <w:p w14:paraId="2650C1DB" w14:textId="7CE847FB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-0.0755</w:t>
            </w:r>
          </w:p>
        </w:tc>
        <w:tc>
          <w:tcPr>
            <w:tcW w:w="1065" w:type="dxa"/>
            <w:tcBorders>
              <w:left w:val="nil"/>
              <w:right w:val="nil"/>
            </w:tcBorders>
          </w:tcPr>
          <w:p w14:paraId="0329B572" w14:textId="761E65C3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761</w:t>
            </w:r>
          </w:p>
        </w:tc>
        <w:tc>
          <w:tcPr>
            <w:tcW w:w="1276" w:type="dxa"/>
            <w:tcBorders>
              <w:left w:val="nil"/>
              <w:right w:val="nil"/>
            </w:tcBorders>
          </w:tcPr>
          <w:p w14:paraId="72228371" w14:textId="0732D42B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515</w:t>
            </w:r>
          </w:p>
        </w:tc>
        <w:tc>
          <w:tcPr>
            <w:tcW w:w="1099" w:type="dxa"/>
            <w:tcBorders>
              <w:left w:val="nil"/>
              <w:right w:val="nil"/>
            </w:tcBorders>
          </w:tcPr>
          <w:p w14:paraId="31198CA0" w14:textId="44021F82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9478</w:t>
            </w:r>
          </w:p>
        </w:tc>
      </w:tr>
      <w:tr w:rsidR="00AD7C72" w:rsidRPr="00914288" w14:paraId="234853C2" w14:textId="77777777" w:rsidTr="0066768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4B5273C8" w14:textId="77777777" w:rsidR="00AD7C72" w:rsidRPr="00914288" w:rsidRDefault="00AD7C72" w:rsidP="00AD7C72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42EB8F57">
                <v:shape id="_x0000_i1187" type="#_x0000_t75" style="width:44.6pt;height:14.1pt" o:ole="">
                  <v:imagedata r:id="rId25" o:title=""/>
                </v:shape>
                <o:OLEObject Type="Embed" ProgID="Equation.DSMT4" ShapeID="_x0000_i1187" DrawAspect="Content" ObjectID="_1733595912" r:id="rId267"/>
              </w:object>
            </w:r>
          </w:p>
        </w:tc>
        <w:tc>
          <w:tcPr>
            <w:tcW w:w="1139" w:type="dxa"/>
            <w:tcBorders>
              <w:left w:val="nil"/>
              <w:bottom w:val="single" w:sz="12" w:space="0" w:color="auto"/>
              <w:right w:val="nil"/>
            </w:tcBorders>
          </w:tcPr>
          <w:p w14:paraId="3530AA6E" w14:textId="207F864F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-0.0687</w:t>
            </w:r>
          </w:p>
        </w:tc>
        <w:tc>
          <w:tcPr>
            <w:tcW w:w="989" w:type="dxa"/>
            <w:tcBorders>
              <w:left w:val="nil"/>
              <w:bottom w:val="single" w:sz="12" w:space="0" w:color="auto"/>
              <w:right w:val="nil"/>
            </w:tcBorders>
          </w:tcPr>
          <w:p w14:paraId="27071195" w14:textId="5750547F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697</w:t>
            </w:r>
          </w:p>
        </w:tc>
        <w:tc>
          <w:tcPr>
            <w:tcW w:w="1356" w:type="dxa"/>
            <w:tcBorders>
              <w:left w:val="nil"/>
              <w:bottom w:val="single" w:sz="12" w:space="0" w:color="auto"/>
              <w:right w:val="nil"/>
            </w:tcBorders>
          </w:tcPr>
          <w:p w14:paraId="553A4FE1" w14:textId="3FC67722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384</w:t>
            </w:r>
          </w:p>
        </w:tc>
        <w:tc>
          <w:tcPr>
            <w:tcW w:w="994" w:type="dxa"/>
            <w:tcBorders>
              <w:left w:val="nil"/>
              <w:bottom w:val="single" w:sz="12" w:space="0" w:color="auto"/>
              <w:right w:val="nil"/>
            </w:tcBorders>
          </w:tcPr>
          <w:p w14:paraId="391740E8" w14:textId="3BD53BE1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9446</w:t>
            </w:r>
          </w:p>
        </w:tc>
        <w:tc>
          <w:tcPr>
            <w:tcW w:w="994" w:type="dxa"/>
            <w:tcBorders>
              <w:left w:val="nil"/>
              <w:bottom w:val="single" w:sz="12" w:space="0" w:color="auto"/>
              <w:right w:val="nil"/>
            </w:tcBorders>
          </w:tcPr>
          <w:p w14:paraId="4C21D9C6" w14:textId="7E66E91F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-0.0687</w:t>
            </w:r>
          </w:p>
        </w:tc>
        <w:tc>
          <w:tcPr>
            <w:tcW w:w="1065" w:type="dxa"/>
            <w:tcBorders>
              <w:left w:val="nil"/>
              <w:bottom w:val="single" w:sz="12" w:space="0" w:color="auto"/>
              <w:right w:val="nil"/>
            </w:tcBorders>
          </w:tcPr>
          <w:p w14:paraId="49AC646F" w14:textId="4D0A47EA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696</w:t>
            </w:r>
          </w:p>
        </w:tc>
        <w:tc>
          <w:tcPr>
            <w:tcW w:w="1276" w:type="dxa"/>
            <w:tcBorders>
              <w:left w:val="nil"/>
              <w:bottom w:val="single" w:sz="12" w:space="0" w:color="auto"/>
              <w:right w:val="nil"/>
            </w:tcBorders>
          </w:tcPr>
          <w:p w14:paraId="7595D88D" w14:textId="1E75CD60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383</w:t>
            </w:r>
          </w:p>
        </w:tc>
        <w:tc>
          <w:tcPr>
            <w:tcW w:w="1099" w:type="dxa"/>
            <w:tcBorders>
              <w:left w:val="nil"/>
              <w:bottom w:val="single" w:sz="12" w:space="0" w:color="auto"/>
              <w:right w:val="nil"/>
            </w:tcBorders>
          </w:tcPr>
          <w:p w14:paraId="10A19E73" w14:textId="2854AEE6" w:rsidR="00AD7C72" w:rsidRPr="00914288" w:rsidRDefault="00AD7C72" w:rsidP="00AD7C7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9440</w:t>
            </w:r>
          </w:p>
        </w:tc>
      </w:tr>
    </w:tbl>
    <w:p w14:paraId="1EEE4DA7" w14:textId="28C1F2E0" w:rsidR="004A0482" w:rsidRPr="00914288" w:rsidRDefault="004A0482">
      <w:pPr>
        <w:widowControl/>
        <w:rPr>
          <w:rFonts w:ascii="Times New Roman" w:eastAsia="標楷體" w:hAnsi="Times New Roman" w:cs="Times New Roman"/>
          <w:szCs w:val="24"/>
        </w:rPr>
      </w:pPr>
      <w:r w:rsidRPr="00914288">
        <w:rPr>
          <w:rFonts w:ascii="Times New Roman" w:eastAsia="標楷體" w:hAnsi="Times New Roman" w:cs="Times New Roman"/>
          <w:szCs w:val="24"/>
        </w:rPr>
        <w:br w:type="page"/>
      </w:r>
    </w:p>
    <w:tbl>
      <w:tblPr>
        <w:tblStyle w:val="1"/>
        <w:tblW w:w="10417" w:type="dxa"/>
        <w:jc w:val="center"/>
        <w:tblLayout w:type="fixed"/>
        <w:tblLook w:val="04A0" w:firstRow="1" w:lastRow="0" w:firstColumn="1" w:lastColumn="0" w:noHBand="0" w:noVBand="1"/>
      </w:tblPr>
      <w:tblGrid>
        <w:gridCol w:w="1505"/>
        <w:gridCol w:w="1139"/>
        <w:gridCol w:w="989"/>
        <w:gridCol w:w="1356"/>
        <w:gridCol w:w="994"/>
        <w:gridCol w:w="994"/>
        <w:gridCol w:w="1065"/>
        <w:gridCol w:w="1276"/>
        <w:gridCol w:w="1099"/>
      </w:tblGrid>
      <w:tr w:rsidR="003D72DD" w:rsidRPr="00914288" w14:paraId="6E83B863" w14:textId="77777777" w:rsidTr="004A048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vMerge w:val="restart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14:paraId="2C735BDC" w14:textId="317D870D" w:rsidR="00C84F50" w:rsidRPr="00914288" w:rsidRDefault="004A0482" w:rsidP="004B13C0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680" w:dyaOrig="320" w14:anchorId="0970C2FB">
                <v:shape id="_x0000_i1188" type="#_x0000_t75" style="width:33.65pt;height:16.45pt" o:ole="">
                  <v:imagedata r:id="rId268" o:title=""/>
                </v:shape>
                <o:OLEObject Type="Embed" ProgID="Equation.DSMT4" ShapeID="_x0000_i1188" DrawAspect="Content" ObjectID="_1733595913" r:id="rId269"/>
              </w:object>
            </w:r>
          </w:p>
        </w:tc>
        <w:tc>
          <w:tcPr>
            <w:tcW w:w="4478" w:type="dxa"/>
            <w:gridSpan w:val="4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097CC9B" w14:textId="77777777" w:rsidR="00C84F50" w:rsidRPr="00914288" w:rsidRDefault="00C84F50" w:rsidP="004B13C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2"/>
                <w:szCs w:val="24"/>
              </w:rPr>
              <w:object w:dxaOrig="380" w:dyaOrig="360" w14:anchorId="45F4CC75">
                <v:shape id="_x0000_i1189" type="#_x0000_t75" style="width:19.55pt;height:18pt" o:ole="">
                  <v:imagedata r:id="rId234" o:title=""/>
                </v:shape>
                <o:OLEObject Type="Embed" ProgID="Equation.DSMT4" ShapeID="_x0000_i1189" DrawAspect="Content" ObjectID="_1733595914" r:id="rId270"/>
              </w:object>
            </w:r>
          </w:p>
        </w:tc>
        <w:tc>
          <w:tcPr>
            <w:tcW w:w="4434" w:type="dxa"/>
            <w:gridSpan w:val="4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A912D4D" w14:textId="77777777" w:rsidR="00C84F50" w:rsidRPr="00914288" w:rsidRDefault="00C84F50" w:rsidP="004B13C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2"/>
                <w:szCs w:val="24"/>
              </w:rPr>
              <w:object w:dxaOrig="360" w:dyaOrig="360" w14:anchorId="5B5483F6">
                <v:shape id="_x0000_i1190" type="#_x0000_t75" style="width:18pt;height:18pt" o:ole="">
                  <v:imagedata r:id="rId236" o:title=""/>
                </v:shape>
                <o:OLEObject Type="Embed" ProgID="Equation.DSMT4" ShapeID="_x0000_i1190" DrawAspect="Content" ObjectID="_1733595915" r:id="rId271"/>
              </w:object>
            </w:r>
          </w:p>
        </w:tc>
      </w:tr>
      <w:tr w:rsidR="003D72DD" w:rsidRPr="00914288" w14:paraId="482FCD52" w14:textId="77777777" w:rsidTr="004A048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vMerge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4E45B0DD" w14:textId="77777777" w:rsidR="00C84F50" w:rsidRPr="00914288" w:rsidRDefault="00C84F50" w:rsidP="004B13C0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2128" w:type="dxa"/>
            <w:gridSpan w:val="2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629EF4B6" w14:textId="77777777" w:rsidR="00C84F50" w:rsidRPr="00914288" w:rsidRDefault="00C84F50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信賴區間</w:t>
            </w:r>
          </w:p>
        </w:tc>
        <w:tc>
          <w:tcPr>
            <w:tcW w:w="1356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071ECF93" w14:textId="77777777" w:rsidR="00C84F50" w:rsidRPr="00914288" w:rsidRDefault="00C84F50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平均長度</w:t>
            </w:r>
          </w:p>
        </w:tc>
        <w:tc>
          <w:tcPr>
            <w:tcW w:w="994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440DEBA1" w14:textId="77777777" w:rsidR="00C84F50" w:rsidRPr="00914288" w:rsidRDefault="00C84F50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覆蓋率</w:t>
            </w:r>
          </w:p>
        </w:tc>
        <w:tc>
          <w:tcPr>
            <w:tcW w:w="2059" w:type="dxa"/>
            <w:gridSpan w:val="2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6515664A" w14:textId="77777777" w:rsidR="00C84F50" w:rsidRPr="00914288" w:rsidRDefault="00C84F50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信賴區間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010206D1" w14:textId="77777777" w:rsidR="00C84F50" w:rsidRPr="00914288" w:rsidRDefault="00C84F50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平均長度</w:t>
            </w:r>
          </w:p>
        </w:tc>
        <w:tc>
          <w:tcPr>
            <w:tcW w:w="109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5CC42E9" w14:textId="77777777" w:rsidR="00C84F50" w:rsidRPr="00914288" w:rsidRDefault="00C84F50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覆蓋率</w:t>
            </w:r>
          </w:p>
        </w:tc>
      </w:tr>
      <w:tr w:rsidR="003D72DD" w:rsidRPr="00914288" w14:paraId="0B753805" w14:textId="77777777" w:rsidTr="004A048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6CE49E93" w14:textId="77777777" w:rsidR="003D72DD" w:rsidRPr="00914288" w:rsidRDefault="003D72DD" w:rsidP="003D72DD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760" w:dyaOrig="279" w14:anchorId="54575DF1">
                <v:shape id="_x0000_i1191" type="#_x0000_t75" style="width:38.35pt;height:14.1pt" o:ole="">
                  <v:imagedata r:id="rId15" o:title=""/>
                </v:shape>
                <o:OLEObject Type="Embed" ProgID="Equation.DSMT4" ShapeID="_x0000_i1191" DrawAspect="Content" ObjectID="_1733595916" r:id="rId272"/>
              </w:object>
            </w:r>
          </w:p>
        </w:tc>
        <w:tc>
          <w:tcPr>
            <w:tcW w:w="1139" w:type="dxa"/>
            <w:tcBorders>
              <w:top w:val="single" w:sz="4" w:space="0" w:color="auto"/>
              <w:left w:val="nil"/>
              <w:right w:val="nil"/>
            </w:tcBorders>
          </w:tcPr>
          <w:p w14:paraId="6CD289AF" w14:textId="18759F08" w:rsidR="003D72DD" w:rsidRPr="00914288" w:rsidRDefault="003D72DD" w:rsidP="003D72D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-0.1657</w:t>
            </w:r>
          </w:p>
        </w:tc>
        <w:tc>
          <w:tcPr>
            <w:tcW w:w="989" w:type="dxa"/>
            <w:tcBorders>
              <w:top w:val="single" w:sz="4" w:space="0" w:color="auto"/>
              <w:left w:val="nil"/>
              <w:right w:val="nil"/>
            </w:tcBorders>
          </w:tcPr>
          <w:p w14:paraId="38CC431E" w14:textId="7362BCEF" w:rsidR="003D72DD" w:rsidRPr="00914288" w:rsidRDefault="003D72DD" w:rsidP="003D72D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803</w:t>
            </w:r>
          </w:p>
        </w:tc>
        <w:tc>
          <w:tcPr>
            <w:tcW w:w="1356" w:type="dxa"/>
            <w:tcBorders>
              <w:top w:val="single" w:sz="4" w:space="0" w:color="auto"/>
              <w:left w:val="nil"/>
              <w:right w:val="nil"/>
            </w:tcBorders>
          </w:tcPr>
          <w:p w14:paraId="0F3796A4" w14:textId="2DF72485" w:rsidR="003D72DD" w:rsidRPr="00914288" w:rsidRDefault="003D72DD" w:rsidP="003D72D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3459</w:t>
            </w:r>
          </w:p>
        </w:tc>
        <w:tc>
          <w:tcPr>
            <w:tcW w:w="994" w:type="dxa"/>
            <w:tcBorders>
              <w:top w:val="single" w:sz="4" w:space="0" w:color="auto"/>
              <w:left w:val="nil"/>
              <w:right w:val="nil"/>
            </w:tcBorders>
          </w:tcPr>
          <w:p w14:paraId="19A45ACD" w14:textId="7D40DA5B" w:rsidR="003D72DD" w:rsidRPr="00914288" w:rsidRDefault="003D72DD" w:rsidP="003D72D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9822</w:t>
            </w:r>
          </w:p>
        </w:tc>
        <w:tc>
          <w:tcPr>
            <w:tcW w:w="994" w:type="dxa"/>
            <w:tcBorders>
              <w:top w:val="single" w:sz="12" w:space="0" w:color="auto"/>
              <w:left w:val="nil"/>
              <w:right w:val="nil"/>
            </w:tcBorders>
          </w:tcPr>
          <w:p w14:paraId="0BD1898D" w14:textId="3C05BF4F" w:rsidR="003D72DD" w:rsidRPr="00914288" w:rsidRDefault="003D72DD" w:rsidP="003D72D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-0.1334</w:t>
            </w:r>
          </w:p>
        </w:tc>
        <w:tc>
          <w:tcPr>
            <w:tcW w:w="1065" w:type="dxa"/>
            <w:tcBorders>
              <w:top w:val="single" w:sz="12" w:space="0" w:color="auto"/>
              <w:left w:val="nil"/>
              <w:right w:val="nil"/>
            </w:tcBorders>
          </w:tcPr>
          <w:p w14:paraId="4FBD3FBA" w14:textId="4389030E" w:rsidR="003D72DD" w:rsidRPr="00914288" w:rsidRDefault="003D72DD" w:rsidP="003D72D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439</w:t>
            </w:r>
          </w:p>
        </w:tc>
        <w:tc>
          <w:tcPr>
            <w:tcW w:w="1276" w:type="dxa"/>
            <w:tcBorders>
              <w:top w:val="single" w:sz="12" w:space="0" w:color="auto"/>
              <w:left w:val="nil"/>
              <w:right w:val="nil"/>
            </w:tcBorders>
          </w:tcPr>
          <w:p w14:paraId="2A429837" w14:textId="7A470341" w:rsidR="003D72DD" w:rsidRPr="00914288" w:rsidRDefault="003D72DD" w:rsidP="003D72D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2773</w:t>
            </w:r>
          </w:p>
        </w:tc>
        <w:tc>
          <w:tcPr>
            <w:tcW w:w="1099" w:type="dxa"/>
            <w:tcBorders>
              <w:top w:val="single" w:sz="12" w:space="0" w:color="auto"/>
              <w:left w:val="nil"/>
              <w:right w:val="nil"/>
            </w:tcBorders>
          </w:tcPr>
          <w:p w14:paraId="513C2571" w14:textId="1154C648" w:rsidR="003D72DD" w:rsidRPr="00914288" w:rsidRDefault="003D72DD" w:rsidP="003D72D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9380</w:t>
            </w:r>
          </w:p>
        </w:tc>
      </w:tr>
      <w:tr w:rsidR="0040048B" w:rsidRPr="00914288" w14:paraId="0E1E459E" w14:textId="77777777" w:rsidTr="0094658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AF2D4BC" w14:textId="77777777" w:rsidR="0040048B" w:rsidRPr="00914288" w:rsidRDefault="0040048B" w:rsidP="0040048B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59" w:dyaOrig="279" w14:anchorId="36BBBDC5">
                <v:shape id="_x0000_i1192" type="#_x0000_t75" style="width:43.05pt;height:14.1pt" o:ole="">
                  <v:imagedata r:id="rId17" o:title=""/>
                </v:shape>
                <o:OLEObject Type="Embed" ProgID="Equation.DSMT4" ShapeID="_x0000_i1192" DrawAspect="Content" ObjectID="_1733595917" r:id="rId273"/>
              </w:object>
            </w:r>
          </w:p>
        </w:tc>
        <w:tc>
          <w:tcPr>
            <w:tcW w:w="1139" w:type="dxa"/>
            <w:tcBorders>
              <w:left w:val="nil"/>
              <w:right w:val="nil"/>
            </w:tcBorders>
            <w:vAlign w:val="center"/>
          </w:tcPr>
          <w:p w14:paraId="250005DB" w14:textId="16527E35" w:rsidR="0040048B" w:rsidRPr="00914288" w:rsidRDefault="0040048B" w:rsidP="004004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-0.1172</w:t>
            </w:r>
          </w:p>
        </w:tc>
        <w:tc>
          <w:tcPr>
            <w:tcW w:w="989" w:type="dxa"/>
            <w:tcBorders>
              <w:left w:val="nil"/>
              <w:right w:val="nil"/>
            </w:tcBorders>
            <w:vAlign w:val="center"/>
          </w:tcPr>
          <w:p w14:paraId="43E132B3" w14:textId="72A01008" w:rsidR="0040048B" w:rsidRPr="00914288" w:rsidRDefault="0040048B" w:rsidP="004004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249</w:t>
            </w:r>
          </w:p>
        </w:tc>
        <w:tc>
          <w:tcPr>
            <w:tcW w:w="1356" w:type="dxa"/>
            <w:tcBorders>
              <w:left w:val="nil"/>
              <w:right w:val="nil"/>
            </w:tcBorders>
            <w:vAlign w:val="center"/>
          </w:tcPr>
          <w:p w14:paraId="3162D42C" w14:textId="26819856" w:rsidR="0040048B" w:rsidRPr="00914288" w:rsidRDefault="0040048B" w:rsidP="004004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2422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40D7FDA0" w14:textId="10CFE499" w:rsidR="0040048B" w:rsidRPr="00914288" w:rsidRDefault="0040048B" w:rsidP="004004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9842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1C5F2FC7" w14:textId="0C8B6594" w:rsidR="0040048B" w:rsidRPr="00914288" w:rsidRDefault="0040048B" w:rsidP="004004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-0.0946</w:t>
            </w:r>
          </w:p>
        </w:tc>
        <w:tc>
          <w:tcPr>
            <w:tcW w:w="1065" w:type="dxa"/>
            <w:tcBorders>
              <w:left w:val="nil"/>
              <w:right w:val="nil"/>
            </w:tcBorders>
            <w:vAlign w:val="center"/>
          </w:tcPr>
          <w:p w14:paraId="1876A17B" w14:textId="456FA090" w:rsidR="0040048B" w:rsidRPr="00914288" w:rsidRDefault="0040048B" w:rsidP="004004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004</w:t>
            </w:r>
          </w:p>
        </w:tc>
        <w:tc>
          <w:tcPr>
            <w:tcW w:w="1276" w:type="dxa"/>
            <w:tcBorders>
              <w:left w:val="nil"/>
              <w:right w:val="nil"/>
            </w:tcBorders>
            <w:vAlign w:val="center"/>
          </w:tcPr>
          <w:p w14:paraId="1A1DA84E" w14:textId="5F1DB1D1" w:rsidR="0040048B" w:rsidRPr="00914288" w:rsidRDefault="0040048B" w:rsidP="004004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950</w:t>
            </w:r>
          </w:p>
        </w:tc>
        <w:tc>
          <w:tcPr>
            <w:tcW w:w="1099" w:type="dxa"/>
            <w:tcBorders>
              <w:left w:val="nil"/>
              <w:right w:val="nil"/>
            </w:tcBorders>
            <w:vAlign w:val="center"/>
          </w:tcPr>
          <w:p w14:paraId="3929A7FC" w14:textId="311EEE2E" w:rsidR="0040048B" w:rsidRPr="00914288" w:rsidRDefault="0040048B" w:rsidP="004004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9430</w:t>
            </w:r>
          </w:p>
        </w:tc>
      </w:tr>
      <w:tr w:rsidR="00F915B5" w:rsidRPr="00914288" w14:paraId="66CE1BDE" w14:textId="77777777" w:rsidTr="004A048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61746C" w14:textId="77777777" w:rsidR="00F915B5" w:rsidRPr="00914288" w:rsidRDefault="00F915B5" w:rsidP="00F915B5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59" w:dyaOrig="279" w14:anchorId="5B6BF286">
                <v:shape id="_x0000_i1193" type="#_x0000_t75" style="width:43.05pt;height:14.1pt" o:ole="">
                  <v:imagedata r:id="rId19" o:title=""/>
                </v:shape>
                <o:OLEObject Type="Embed" ProgID="Equation.DSMT4" ShapeID="_x0000_i1193" DrawAspect="Content" ObjectID="_1733595918" r:id="rId274"/>
              </w:object>
            </w:r>
          </w:p>
        </w:tc>
        <w:tc>
          <w:tcPr>
            <w:tcW w:w="1139" w:type="dxa"/>
            <w:tcBorders>
              <w:left w:val="nil"/>
              <w:right w:val="nil"/>
            </w:tcBorders>
            <w:vAlign w:val="center"/>
          </w:tcPr>
          <w:p w14:paraId="66BBCD87" w14:textId="59F9BCC3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-0.0962</w:t>
            </w:r>
          </w:p>
        </w:tc>
        <w:tc>
          <w:tcPr>
            <w:tcW w:w="989" w:type="dxa"/>
            <w:tcBorders>
              <w:left w:val="nil"/>
              <w:right w:val="nil"/>
            </w:tcBorders>
            <w:vAlign w:val="center"/>
          </w:tcPr>
          <w:p w14:paraId="7DDE9882" w14:textId="5CCB5C94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009</w:t>
            </w:r>
          </w:p>
        </w:tc>
        <w:tc>
          <w:tcPr>
            <w:tcW w:w="1356" w:type="dxa"/>
            <w:tcBorders>
              <w:left w:val="nil"/>
              <w:right w:val="nil"/>
            </w:tcBorders>
            <w:vAlign w:val="center"/>
          </w:tcPr>
          <w:p w14:paraId="5F8DA6B1" w14:textId="00AB8E82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971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47BC2BA6" w14:textId="5086C48D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9814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09555B2F" w14:textId="5D2F3F52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-0.0777</w:t>
            </w:r>
          </w:p>
        </w:tc>
        <w:tc>
          <w:tcPr>
            <w:tcW w:w="1065" w:type="dxa"/>
            <w:tcBorders>
              <w:left w:val="nil"/>
              <w:right w:val="nil"/>
            </w:tcBorders>
            <w:vAlign w:val="center"/>
          </w:tcPr>
          <w:p w14:paraId="2301E688" w14:textId="789D19E2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813</w:t>
            </w:r>
          </w:p>
        </w:tc>
        <w:tc>
          <w:tcPr>
            <w:tcW w:w="1276" w:type="dxa"/>
            <w:tcBorders>
              <w:left w:val="nil"/>
              <w:right w:val="nil"/>
            </w:tcBorders>
            <w:vAlign w:val="center"/>
          </w:tcPr>
          <w:p w14:paraId="1AF5C5BA" w14:textId="3DF6DEED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590</w:t>
            </w:r>
          </w:p>
        </w:tc>
        <w:tc>
          <w:tcPr>
            <w:tcW w:w="1099" w:type="dxa"/>
            <w:tcBorders>
              <w:left w:val="nil"/>
              <w:right w:val="nil"/>
            </w:tcBorders>
            <w:vAlign w:val="center"/>
          </w:tcPr>
          <w:p w14:paraId="18E36609" w14:textId="42D2EC42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9386</w:t>
            </w:r>
          </w:p>
        </w:tc>
      </w:tr>
      <w:tr w:rsidR="00F915B5" w:rsidRPr="00914288" w14:paraId="7E279C2A" w14:textId="77777777" w:rsidTr="004A048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10011F" w14:textId="77777777" w:rsidR="00F915B5" w:rsidRPr="00914288" w:rsidRDefault="00F915B5" w:rsidP="00F915B5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5743F537">
                <v:shape id="_x0000_i1194" type="#_x0000_t75" style="width:44.6pt;height:14.1pt" o:ole="">
                  <v:imagedata r:id="rId21" o:title=""/>
                </v:shape>
                <o:OLEObject Type="Embed" ProgID="Equation.DSMT4" ShapeID="_x0000_i1194" DrawAspect="Content" ObjectID="_1733595919" r:id="rId275"/>
              </w:object>
            </w:r>
          </w:p>
        </w:tc>
        <w:tc>
          <w:tcPr>
            <w:tcW w:w="1139" w:type="dxa"/>
            <w:tcBorders>
              <w:left w:val="nil"/>
              <w:right w:val="nil"/>
            </w:tcBorders>
            <w:vAlign w:val="center"/>
          </w:tcPr>
          <w:p w14:paraId="0C235C3A" w14:textId="19A06F75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-0.0833</w:t>
            </w:r>
          </w:p>
        </w:tc>
        <w:tc>
          <w:tcPr>
            <w:tcW w:w="989" w:type="dxa"/>
            <w:tcBorders>
              <w:left w:val="nil"/>
              <w:right w:val="nil"/>
            </w:tcBorders>
            <w:vAlign w:val="center"/>
          </w:tcPr>
          <w:p w14:paraId="42111A80" w14:textId="3AE09E44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871</w:t>
            </w:r>
          </w:p>
        </w:tc>
        <w:tc>
          <w:tcPr>
            <w:tcW w:w="1356" w:type="dxa"/>
            <w:tcBorders>
              <w:left w:val="nil"/>
              <w:right w:val="nil"/>
            </w:tcBorders>
            <w:vAlign w:val="center"/>
          </w:tcPr>
          <w:p w14:paraId="25327A1E" w14:textId="56246A79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704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5D07C432" w14:textId="4E1580A5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9848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14997D9A" w14:textId="29F507DE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-0.0673</w:t>
            </w:r>
          </w:p>
        </w:tc>
        <w:tc>
          <w:tcPr>
            <w:tcW w:w="1065" w:type="dxa"/>
            <w:tcBorders>
              <w:left w:val="nil"/>
              <w:right w:val="nil"/>
            </w:tcBorders>
            <w:vAlign w:val="center"/>
          </w:tcPr>
          <w:p w14:paraId="23C13549" w14:textId="383BA5E4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702</w:t>
            </w:r>
          </w:p>
        </w:tc>
        <w:tc>
          <w:tcPr>
            <w:tcW w:w="1276" w:type="dxa"/>
            <w:tcBorders>
              <w:left w:val="nil"/>
              <w:right w:val="nil"/>
            </w:tcBorders>
            <w:vAlign w:val="center"/>
          </w:tcPr>
          <w:p w14:paraId="4625EE49" w14:textId="6357F84A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375</w:t>
            </w:r>
          </w:p>
        </w:tc>
        <w:tc>
          <w:tcPr>
            <w:tcW w:w="1099" w:type="dxa"/>
            <w:tcBorders>
              <w:left w:val="nil"/>
              <w:right w:val="nil"/>
            </w:tcBorders>
            <w:vAlign w:val="center"/>
          </w:tcPr>
          <w:p w14:paraId="0DFEAC60" w14:textId="40DD0E44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9454</w:t>
            </w:r>
          </w:p>
        </w:tc>
      </w:tr>
      <w:tr w:rsidR="009B2831" w:rsidRPr="00914288" w14:paraId="45599F67" w14:textId="77777777" w:rsidTr="004A048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09EE76D" w14:textId="77777777" w:rsidR="009B2831" w:rsidRPr="00914288" w:rsidRDefault="009B2831" w:rsidP="009B2831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65232674">
                <v:shape id="_x0000_i1195" type="#_x0000_t75" style="width:44.6pt;height:14.1pt" o:ole="">
                  <v:imagedata r:id="rId23" o:title=""/>
                </v:shape>
                <o:OLEObject Type="Embed" ProgID="Equation.DSMT4" ShapeID="_x0000_i1195" DrawAspect="Content" ObjectID="_1733595920" r:id="rId276"/>
              </w:object>
            </w:r>
          </w:p>
        </w:tc>
        <w:tc>
          <w:tcPr>
            <w:tcW w:w="1139" w:type="dxa"/>
            <w:tcBorders>
              <w:left w:val="nil"/>
              <w:right w:val="nil"/>
            </w:tcBorders>
            <w:vAlign w:val="center"/>
          </w:tcPr>
          <w:p w14:paraId="61D2CD3A" w14:textId="7A950678" w:rsidR="009B2831" w:rsidRPr="00914288" w:rsidRDefault="009B2831" w:rsidP="009B283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-0.0743</w:t>
            </w:r>
          </w:p>
        </w:tc>
        <w:tc>
          <w:tcPr>
            <w:tcW w:w="989" w:type="dxa"/>
            <w:tcBorders>
              <w:left w:val="nil"/>
              <w:right w:val="nil"/>
            </w:tcBorders>
            <w:vAlign w:val="center"/>
          </w:tcPr>
          <w:p w14:paraId="1D9D59CA" w14:textId="42261BDC" w:rsidR="009B2831" w:rsidRPr="00914288" w:rsidRDefault="009B2831" w:rsidP="009B283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780</w:t>
            </w:r>
          </w:p>
        </w:tc>
        <w:tc>
          <w:tcPr>
            <w:tcW w:w="1356" w:type="dxa"/>
            <w:tcBorders>
              <w:left w:val="nil"/>
              <w:right w:val="nil"/>
            </w:tcBorders>
            <w:vAlign w:val="center"/>
          </w:tcPr>
          <w:p w14:paraId="388A6ED4" w14:textId="4B07A0E9" w:rsidR="009B2831" w:rsidRPr="00914288" w:rsidRDefault="009B2831" w:rsidP="009B283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523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7B211749" w14:textId="7EB4EA40" w:rsidR="009B2831" w:rsidRPr="00914288" w:rsidRDefault="009B2831" w:rsidP="009B283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9842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28024229" w14:textId="7D8B90C2" w:rsidR="009B2831" w:rsidRPr="00914288" w:rsidRDefault="009B2831" w:rsidP="009B283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-0.0600</w:t>
            </w:r>
          </w:p>
        </w:tc>
        <w:tc>
          <w:tcPr>
            <w:tcW w:w="1065" w:type="dxa"/>
            <w:tcBorders>
              <w:left w:val="nil"/>
              <w:right w:val="nil"/>
            </w:tcBorders>
            <w:vAlign w:val="center"/>
          </w:tcPr>
          <w:p w14:paraId="520E3C43" w14:textId="6E3D57E3" w:rsidR="009B2831" w:rsidRPr="00914288" w:rsidRDefault="009B2831" w:rsidP="009B283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630</w:t>
            </w:r>
          </w:p>
        </w:tc>
        <w:tc>
          <w:tcPr>
            <w:tcW w:w="1276" w:type="dxa"/>
            <w:tcBorders>
              <w:left w:val="nil"/>
              <w:right w:val="nil"/>
            </w:tcBorders>
            <w:vAlign w:val="center"/>
          </w:tcPr>
          <w:p w14:paraId="072AA505" w14:textId="42619195" w:rsidR="009B2831" w:rsidRPr="00914288" w:rsidRDefault="009B2831" w:rsidP="009B283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229</w:t>
            </w:r>
          </w:p>
        </w:tc>
        <w:tc>
          <w:tcPr>
            <w:tcW w:w="1099" w:type="dxa"/>
            <w:tcBorders>
              <w:left w:val="nil"/>
              <w:right w:val="nil"/>
            </w:tcBorders>
            <w:vAlign w:val="center"/>
          </w:tcPr>
          <w:p w14:paraId="3F8751CB" w14:textId="341ACD2F" w:rsidR="009B2831" w:rsidRPr="00914288" w:rsidRDefault="009B2831" w:rsidP="009B283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9446</w:t>
            </w:r>
          </w:p>
        </w:tc>
      </w:tr>
      <w:tr w:rsidR="00E842DC" w:rsidRPr="00914288" w14:paraId="625216B2" w14:textId="77777777" w:rsidTr="004A048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1A451746" w14:textId="77777777" w:rsidR="00E842DC" w:rsidRPr="00914288" w:rsidRDefault="00E842DC" w:rsidP="00E842DC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10872A6D">
                <v:shape id="_x0000_i1196" type="#_x0000_t75" style="width:44.6pt;height:14.1pt" o:ole="">
                  <v:imagedata r:id="rId25" o:title=""/>
                </v:shape>
                <o:OLEObject Type="Embed" ProgID="Equation.DSMT4" ShapeID="_x0000_i1196" DrawAspect="Content" ObjectID="_1733595921" r:id="rId277"/>
              </w:object>
            </w:r>
          </w:p>
        </w:tc>
        <w:tc>
          <w:tcPr>
            <w:tcW w:w="1139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67936FE1" w14:textId="6FCC443D" w:rsidR="00E842DC" w:rsidRPr="00914288" w:rsidRDefault="00E842DC" w:rsidP="00E842D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-0.0678</w:t>
            </w:r>
          </w:p>
        </w:tc>
        <w:tc>
          <w:tcPr>
            <w:tcW w:w="989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05FBD307" w14:textId="0A62C423" w:rsidR="00E842DC" w:rsidRPr="00914288" w:rsidRDefault="00E842DC" w:rsidP="00E842D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712</w:t>
            </w:r>
          </w:p>
        </w:tc>
        <w:tc>
          <w:tcPr>
            <w:tcW w:w="1356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28DB6FF0" w14:textId="0A0B1C74" w:rsidR="00E842DC" w:rsidRPr="00914288" w:rsidRDefault="00E842DC" w:rsidP="00E842D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389</w:t>
            </w:r>
          </w:p>
        </w:tc>
        <w:tc>
          <w:tcPr>
            <w:tcW w:w="994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679A9EA3" w14:textId="674F4848" w:rsidR="00E842DC" w:rsidRPr="00914288" w:rsidRDefault="00E842DC" w:rsidP="00E842D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9844</w:t>
            </w:r>
          </w:p>
        </w:tc>
        <w:tc>
          <w:tcPr>
            <w:tcW w:w="994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487907D7" w14:textId="6794F08F" w:rsidR="00E842DC" w:rsidRPr="00914288" w:rsidRDefault="00E842DC" w:rsidP="00E842D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-0.0547</w:t>
            </w:r>
          </w:p>
        </w:tc>
        <w:tc>
          <w:tcPr>
            <w:tcW w:w="1065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0DDEEDD3" w14:textId="57DD8832" w:rsidR="00E842DC" w:rsidRPr="00914288" w:rsidRDefault="00E842DC" w:rsidP="00E842D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575</w:t>
            </w:r>
          </w:p>
        </w:tc>
        <w:tc>
          <w:tcPr>
            <w:tcW w:w="1276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3C567A90" w14:textId="68BED5BB" w:rsidR="00E842DC" w:rsidRPr="00914288" w:rsidRDefault="00E842DC" w:rsidP="00E842D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121</w:t>
            </w:r>
          </w:p>
        </w:tc>
        <w:tc>
          <w:tcPr>
            <w:tcW w:w="1099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31C4B49F" w14:textId="7C1A5287" w:rsidR="00E842DC" w:rsidRPr="00914288" w:rsidRDefault="00E842DC" w:rsidP="00E842D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9436</w:t>
            </w:r>
          </w:p>
        </w:tc>
      </w:tr>
    </w:tbl>
    <w:p w14:paraId="694C235C" w14:textId="5615C0F7" w:rsidR="00C84F50" w:rsidRPr="00914288" w:rsidRDefault="00C84F50" w:rsidP="00C84F50">
      <w:pPr>
        <w:rPr>
          <w:rFonts w:ascii="Times New Roman" w:eastAsia="標楷體" w:hAnsi="Times New Roman" w:cs="Times New Roman"/>
          <w:szCs w:val="24"/>
        </w:rPr>
      </w:pPr>
    </w:p>
    <w:tbl>
      <w:tblPr>
        <w:tblStyle w:val="1"/>
        <w:tblW w:w="10417" w:type="dxa"/>
        <w:jc w:val="center"/>
        <w:tblLayout w:type="fixed"/>
        <w:tblLook w:val="04A0" w:firstRow="1" w:lastRow="0" w:firstColumn="1" w:lastColumn="0" w:noHBand="0" w:noVBand="1"/>
      </w:tblPr>
      <w:tblGrid>
        <w:gridCol w:w="1505"/>
        <w:gridCol w:w="1139"/>
        <w:gridCol w:w="989"/>
        <w:gridCol w:w="1356"/>
        <w:gridCol w:w="994"/>
        <w:gridCol w:w="994"/>
        <w:gridCol w:w="1065"/>
        <w:gridCol w:w="1276"/>
        <w:gridCol w:w="1099"/>
      </w:tblGrid>
      <w:tr w:rsidR="003D72DD" w:rsidRPr="00914288" w14:paraId="29E5708B" w14:textId="77777777" w:rsidTr="004A048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vMerge w:val="restart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14:paraId="4486B437" w14:textId="265845FF" w:rsidR="003D72DD" w:rsidRPr="00914288" w:rsidRDefault="004A0482" w:rsidP="004B13C0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680" w:dyaOrig="320" w14:anchorId="49C8A5FF">
                <v:shape id="_x0000_i1197" type="#_x0000_t75" style="width:33.65pt;height:16.45pt" o:ole="">
                  <v:imagedata r:id="rId278" o:title=""/>
                </v:shape>
                <o:OLEObject Type="Embed" ProgID="Equation.DSMT4" ShapeID="_x0000_i1197" DrawAspect="Content" ObjectID="_1733595922" r:id="rId279"/>
              </w:object>
            </w:r>
          </w:p>
        </w:tc>
        <w:tc>
          <w:tcPr>
            <w:tcW w:w="4478" w:type="dxa"/>
            <w:gridSpan w:val="4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EBC86FB" w14:textId="73C987BA" w:rsidR="003D72DD" w:rsidRPr="00914288" w:rsidRDefault="003D72DD" w:rsidP="004B13C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2"/>
                <w:szCs w:val="24"/>
              </w:rPr>
              <w:object w:dxaOrig="499" w:dyaOrig="360" w14:anchorId="3194FF3B">
                <v:shape id="_x0000_i1198" type="#_x0000_t75" style="width:25.05pt;height:18pt" o:ole="">
                  <v:imagedata r:id="rId246" o:title=""/>
                </v:shape>
                <o:OLEObject Type="Embed" ProgID="Equation.DSMT4" ShapeID="_x0000_i1198" DrawAspect="Content" ObjectID="_1733595923" r:id="rId280"/>
              </w:object>
            </w:r>
          </w:p>
        </w:tc>
        <w:tc>
          <w:tcPr>
            <w:tcW w:w="4434" w:type="dxa"/>
            <w:gridSpan w:val="4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19345B2" w14:textId="1811D05D" w:rsidR="003D72DD" w:rsidRPr="00914288" w:rsidRDefault="003D72DD" w:rsidP="004B13C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2"/>
                <w:szCs w:val="24"/>
              </w:rPr>
              <w:object w:dxaOrig="480" w:dyaOrig="360" w14:anchorId="3C103ADF">
                <v:shape id="_x0000_i1199" type="#_x0000_t75" style="width:23.5pt;height:18pt" o:ole="">
                  <v:imagedata r:id="rId248" o:title=""/>
                </v:shape>
                <o:OLEObject Type="Embed" ProgID="Equation.DSMT4" ShapeID="_x0000_i1199" DrawAspect="Content" ObjectID="_1733595924" r:id="rId281"/>
              </w:object>
            </w:r>
          </w:p>
        </w:tc>
      </w:tr>
      <w:tr w:rsidR="003D72DD" w:rsidRPr="00914288" w14:paraId="4D6CFD8D" w14:textId="77777777" w:rsidTr="004A048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vMerge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621B44C8" w14:textId="77777777" w:rsidR="003D72DD" w:rsidRPr="00914288" w:rsidRDefault="003D72DD" w:rsidP="004B13C0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2128" w:type="dxa"/>
            <w:gridSpan w:val="2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4B2AA704" w14:textId="77777777" w:rsidR="003D72DD" w:rsidRPr="00914288" w:rsidRDefault="003D72DD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信賴區間</w:t>
            </w:r>
          </w:p>
        </w:tc>
        <w:tc>
          <w:tcPr>
            <w:tcW w:w="1356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3E560FAE" w14:textId="77777777" w:rsidR="003D72DD" w:rsidRPr="00914288" w:rsidRDefault="003D72DD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平均長度</w:t>
            </w:r>
          </w:p>
        </w:tc>
        <w:tc>
          <w:tcPr>
            <w:tcW w:w="994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06A46E24" w14:textId="77777777" w:rsidR="003D72DD" w:rsidRPr="00914288" w:rsidRDefault="003D72DD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覆蓋率</w:t>
            </w:r>
          </w:p>
        </w:tc>
        <w:tc>
          <w:tcPr>
            <w:tcW w:w="2059" w:type="dxa"/>
            <w:gridSpan w:val="2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6D220C14" w14:textId="77777777" w:rsidR="003D72DD" w:rsidRPr="00914288" w:rsidRDefault="003D72DD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信賴區間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4E365386" w14:textId="77777777" w:rsidR="003D72DD" w:rsidRPr="00914288" w:rsidRDefault="003D72DD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平均長度</w:t>
            </w:r>
          </w:p>
        </w:tc>
        <w:tc>
          <w:tcPr>
            <w:tcW w:w="109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52F2A0D" w14:textId="77777777" w:rsidR="003D72DD" w:rsidRPr="00914288" w:rsidRDefault="003D72DD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覆蓋率</w:t>
            </w:r>
          </w:p>
        </w:tc>
      </w:tr>
      <w:tr w:rsidR="004A0482" w:rsidRPr="00914288" w14:paraId="7CC9DEDF" w14:textId="77777777" w:rsidTr="004A048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6947F957" w14:textId="77777777" w:rsidR="004A0482" w:rsidRPr="00914288" w:rsidRDefault="004A0482" w:rsidP="004A0482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760" w:dyaOrig="279" w14:anchorId="55AF5EF1">
                <v:shape id="_x0000_i1200" type="#_x0000_t75" style="width:38.35pt;height:14.1pt" o:ole="">
                  <v:imagedata r:id="rId15" o:title=""/>
                </v:shape>
                <o:OLEObject Type="Embed" ProgID="Equation.DSMT4" ShapeID="_x0000_i1200" DrawAspect="Content" ObjectID="_1733595925" r:id="rId282"/>
              </w:object>
            </w:r>
          </w:p>
        </w:tc>
        <w:tc>
          <w:tcPr>
            <w:tcW w:w="1139" w:type="dxa"/>
            <w:tcBorders>
              <w:top w:val="single" w:sz="4" w:space="0" w:color="auto"/>
              <w:left w:val="nil"/>
              <w:right w:val="nil"/>
            </w:tcBorders>
          </w:tcPr>
          <w:p w14:paraId="093566C2" w14:textId="1A98F65E" w:rsidR="004A0482" w:rsidRPr="00914288" w:rsidRDefault="004A0482" w:rsidP="004A048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-0.1686</w:t>
            </w:r>
          </w:p>
        </w:tc>
        <w:tc>
          <w:tcPr>
            <w:tcW w:w="989" w:type="dxa"/>
            <w:tcBorders>
              <w:top w:val="single" w:sz="4" w:space="0" w:color="auto"/>
              <w:left w:val="nil"/>
              <w:right w:val="nil"/>
            </w:tcBorders>
          </w:tcPr>
          <w:p w14:paraId="60B3E662" w14:textId="79304691" w:rsidR="004A0482" w:rsidRPr="00914288" w:rsidRDefault="004A0482" w:rsidP="004A048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723</w:t>
            </w:r>
          </w:p>
        </w:tc>
        <w:tc>
          <w:tcPr>
            <w:tcW w:w="1356" w:type="dxa"/>
            <w:tcBorders>
              <w:top w:val="single" w:sz="4" w:space="0" w:color="auto"/>
              <w:left w:val="nil"/>
              <w:right w:val="nil"/>
            </w:tcBorders>
          </w:tcPr>
          <w:p w14:paraId="709A297F" w14:textId="4C102163" w:rsidR="004A0482" w:rsidRPr="00914288" w:rsidRDefault="004A0482" w:rsidP="004A048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3409</w:t>
            </w:r>
          </w:p>
        </w:tc>
        <w:tc>
          <w:tcPr>
            <w:tcW w:w="994" w:type="dxa"/>
            <w:tcBorders>
              <w:top w:val="single" w:sz="4" w:space="0" w:color="auto"/>
              <w:left w:val="nil"/>
              <w:right w:val="nil"/>
            </w:tcBorders>
          </w:tcPr>
          <w:p w14:paraId="6536DC8E" w14:textId="21DD9E6B" w:rsidR="004A0482" w:rsidRPr="00914288" w:rsidRDefault="004A0482" w:rsidP="004A048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9818</w:t>
            </w:r>
          </w:p>
        </w:tc>
        <w:tc>
          <w:tcPr>
            <w:tcW w:w="994" w:type="dxa"/>
            <w:tcBorders>
              <w:top w:val="single" w:sz="12" w:space="0" w:color="auto"/>
              <w:left w:val="nil"/>
              <w:right w:val="nil"/>
            </w:tcBorders>
          </w:tcPr>
          <w:p w14:paraId="04B81153" w14:textId="4E134556" w:rsidR="004A0482" w:rsidRPr="00914288" w:rsidRDefault="004A0482" w:rsidP="004A048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-0.1354</w:t>
            </w:r>
          </w:p>
        </w:tc>
        <w:tc>
          <w:tcPr>
            <w:tcW w:w="1065" w:type="dxa"/>
            <w:tcBorders>
              <w:top w:val="single" w:sz="12" w:space="0" w:color="auto"/>
              <w:left w:val="nil"/>
              <w:right w:val="nil"/>
            </w:tcBorders>
          </w:tcPr>
          <w:p w14:paraId="247D598C" w14:textId="5457E59C" w:rsidR="004A0482" w:rsidRPr="00914288" w:rsidRDefault="004A0482" w:rsidP="004A048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389</w:t>
            </w:r>
          </w:p>
        </w:tc>
        <w:tc>
          <w:tcPr>
            <w:tcW w:w="1276" w:type="dxa"/>
            <w:tcBorders>
              <w:top w:val="single" w:sz="12" w:space="0" w:color="auto"/>
              <w:left w:val="nil"/>
              <w:right w:val="nil"/>
            </w:tcBorders>
          </w:tcPr>
          <w:p w14:paraId="77E112C4" w14:textId="4B1064B1" w:rsidR="004A0482" w:rsidRPr="00914288" w:rsidRDefault="004A0482" w:rsidP="004A048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2743</w:t>
            </w:r>
          </w:p>
        </w:tc>
        <w:tc>
          <w:tcPr>
            <w:tcW w:w="1099" w:type="dxa"/>
            <w:tcBorders>
              <w:top w:val="single" w:sz="12" w:space="0" w:color="auto"/>
              <w:left w:val="nil"/>
              <w:right w:val="nil"/>
            </w:tcBorders>
          </w:tcPr>
          <w:p w14:paraId="1099F147" w14:textId="4EF3BE08" w:rsidR="004A0482" w:rsidRPr="00914288" w:rsidRDefault="004A0482" w:rsidP="004A048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9382</w:t>
            </w:r>
          </w:p>
        </w:tc>
      </w:tr>
      <w:tr w:rsidR="0040048B" w:rsidRPr="00914288" w14:paraId="7CE173DC" w14:textId="77777777" w:rsidTr="00DC0C0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778060C" w14:textId="77777777" w:rsidR="0040048B" w:rsidRPr="00914288" w:rsidRDefault="0040048B" w:rsidP="0040048B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59" w:dyaOrig="279" w14:anchorId="43DA2CE6">
                <v:shape id="_x0000_i1201" type="#_x0000_t75" style="width:43.05pt;height:14.1pt" o:ole="">
                  <v:imagedata r:id="rId17" o:title=""/>
                </v:shape>
                <o:OLEObject Type="Embed" ProgID="Equation.DSMT4" ShapeID="_x0000_i1201" DrawAspect="Content" ObjectID="_1733595926" r:id="rId283"/>
              </w:object>
            </w:r>
          </w:p>
        </w:tc>
        <w:tc>
          <w:tcPr>
            <w:tcW w:w="1139" w:type="dxa"/>
            <w:tcBorders>
              <w:left w:val="nil"/>
              <w:right w:val="nil"/>
            </w:tcBorders>
            <w:vAlign w:val="center"/>
          </w:tcPr>
          <w:p w14:paraId="028CF013" w14:textId="46B0D8DC" w:rsidR="0040048B" w:rsidRPr="00914288" w:rsidRDefault="0040048B" w:rsidP="004004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-0.1189</w:t>
            </w:r>
          </w:p>
        </w:tc>
        <w:tc>
          <w:tcPr>
            <w:tcW w:w="989" w:type="dxa"/>
            <w:tcBorders>
              <w:left w:val="nil"/>
              <w:right w:val="nil"/>
            </w:tcBorders>
            <w:vAlign w:val="center"/>
          </w:tcPr>
          <w:p w14:paraId="73E2CA16" w14:textId="025CD60A" w:rsidR="0040048B" w:rsidRPr="00914288" w:rsidRDefault="0040048B" w:rsidP="004004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216</w:t>
            </w:r>
          </w:p>
        </w:tc>
        <w:tc>
          <w:tcPr>
            <w:tcW w:w="1356" w:type="dxa"/>
            <w:tcBorders>
              <w:left w:val="nil"/>
              <w:right w:val="nil"/>
            </w:tcBorders>
            <w:vAlign w:val="center"/>
          </w:tcPr>
          <w:p w14:paraId="5E6FAF3F" w14:textId="18ADBC5C" w:rsidR="0040048B" w:rsidRPr="00914288" w:rsidRDefault="0040048B" w:rsidP="004004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2405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7DA2DB06" w14:textId="4B456766" w:rsidR="0040048B" w:rsidRPr="00914288" w:rsidRDefault="0040048B" w:rsidP="004004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9848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6BB97EE5" w14:textId="4FF9A780" w:rsidR="0040048B" w:rsidRPr="00914288" w:rsidRDefault="0040048B" w:rsidP="004004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-0.0958</w:t>
            </w:r>
          </w:p>
        </w:tc>
        <w:tc>
          <w:tcPr>
            <w:tcW w:w="1065" w:type="dxa"/>
            <w:tcBorders>
              <w:left w:val="nil"/>
              <w:right w:val="nil"/>
            </w:tcBorders>
            <w:vAlign w:val="center"/>
          </w:tcPr>
          <w:p w14:paraId="46461200" w14:textId="6F01B6D2" w:rsidR="0040048B" w:rsidRPr="00914288" w:rsidRDefault="0040048B" w:rsidP="004004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982</w:t>
            </w:r>
          </w:p>
        </w:tc>
        <w:tc>
          <w:tcPr>
            <w:tcW w:w="1276" w:type="dxa"/>
            <w:tcBorders>
              <w:left w:val="nil"/>
              <w:right w:val="nil"/>
            </w:tcBorders>
            <w:vAlign w:val="center"/>
          </w:tcPr>
          <w:p w14:paraId="092D58C1" w14:textId="4931F881" w:rsidR="0040048B" w:rsidRPr="00914288" w:rsidRDefault="0040048B" w:rsidP="004004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940</w:t>
            </w:r>
          </w:p>
        </w:tc>
        <w:tc>
          <w:tcPr>
            <w:tcW w:w="1099" w:type="dxa"/>
            <w:tcBorders>
              <w:left w:val="nil"/>
              <w:right w:val="nil"/>
            </w:tcBorders>
            <w:vAlign w:val="center"/>
          </w:tcPr>
          <w:p w14:paraId="2BB293EB" w14:textId="20D51B01" w:rsidR="0040048B" w:rsidRPr="00914288" w:rsidRDefault="0040048B" w:rsidP="004004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9444</w:t>
            </w:r>
          </w:p>
        </w:tc>
      </w:tr>
      <w:tr w:rsidR="00F915B5" w:rsidRPr="00914288" w14:paraId="39297FCD" w14:textId="77777777" w:rsidTr="004A048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26C8CA" w14:textId="77777777" w:rsidR="00F915B5" w:rsidRPr="00914288" w:rsidRDefault="00F915B5" w:rsidP="00F915B5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59" w:dyaOrig="279" w14:anchorId="23F95C3B">
                <v:shape id="_x0000_i1202" type="#_x0000_t75" style="width:43.05pt;height:14.1pt" o:ole="">
                  <v:imagedata r:id="rId19" o:title=""/>
                </v:shape>
                <o:OLEObject Type="Embed" ProgID="Equation.DSMT4" ShapeID="_x0000_i1202" DrawAspect="Content" ObjectID="_1733595927" r:id="rId284"/>
              </w:object>
            </w:r>
          </w:p>
        </w:tc>
        <w:tc>
          <w:tcPr>
            <w:tcW w:w="1139" w:type="dxa"/>
            <w:tcBorders>
              <w:left w:val="nil"/>
              <w:right w:val="nil"/>
            </w:tcBorders>
            <w:vAlign w:val="center"/>
          </w:tcPr>
          <w:p w14:paraId="1AF1CF9E" w14:textId="0F41539C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-0.0974</w:t>
            </w:r>
          </w:p>
        </w:tc>
        <w:tc>
          <w:tcPr>
            <w:tcW w:w="989" w:type="dxa"/>
            <w:tcBorders>
              <w:left w:val="nil"/>
              <w:right w:val="nil"/>
            </w:tcBorders>
            <w:vAlign w:val="center"/>
          </w:tcPr>
          <w:p w14:paraId="49B698F8" w14:textId="58313E12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989</w:t>
            </w:r>
          </w:p>
        </w:tc>
        <w:tc>
          <w:tcPr>
            <w:tcW w:w="1356" w:type="dxa"/>
            <w:tcBorders>
              <w:left w:val="nil"/>
              <w:right w:val="nil"/>
            </w:tcBorders>
            <w:vAlign w:val="center"/>
          </w:tcPr>
          <w:p w14:paraId="7D174140" w14:textId="74270D6E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962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002F2851" w14:textId="193B2D73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9816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2C2A6CD7" w14:textId="0E4B4B41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-0.0785</w:t>
            </w:r>
          </w:p>
        </w:tc>
        <w:tc>
          <w:tcPr>
            <w:tcW w:w="1065" w:type="dxa"/>
            <w:tcBorders>
              <w:left w:val="nil"/>
              <w:right w:val="nil"/>
            </w:tcBorders>
            <w:vAlign w:val="center"/>
          </w:tcPr>
          <w:p w14:paraId="729E3D89" w14:textId="7992B21C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799</w:t>
            </w:r>
          </w:p>
        </w:tc>
        <w:tc>
          <w:tcPr>
            <w:tcW w:w="1276" w:type="dxa"/>
            <w:tcBorders>
              <w:left w:val="nil"/>
              <w:right w:val="nil"/>
            </w:tcBorders>
            <w:vAlign w:val="center"/>
          </w:tcPr>
          <w:p w14:paraId="3BAB994C" w14:textId="0BC7D08A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585</w:t>
            </w:r>
          </w:p>
        </w:tc>
        <w:tc>
          <w:tcPr>
            <w:tcW w:w="1099" w:type="dxa"/>
            <w:tcBorders>
              <w:left w:val="nil"/>
              <w:right w:val="nil"/>
            </w:tcBorders>
            <w:vAlign w:val="center"/>
          </w:tcPr>
          <w:p w14:paraId="4124BB12" w14:textId="0B97F50F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9386</w:t>
            </w:r>
          </w:p>
        </w:tc>
      </w:tr>
      <w:tr w:rsidR="00F915B5" w:rsidRPr="00914288" w14:paraId="50317BFC" w14:textId="77777777" w:rsidTr="004A048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818A249" w14:textId="77777777" w:rsidR="00F915B5" w:rsidRPr="00914288" w:rsidRDefault="00F915B5" w:rsidP="00F915B5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305413C2">
                <v:shape id="_x0000_i1203" type="#_x0000_t75" style="width:44.6pt;height:14.1pt" o:ole="">
                  <v:imagedata r:id="rId21" o:title=""/>
                </v:shape>
                <o:OLEObject Type="Embed" ProgID="Equation.DSMT4" ShapeID="_x0000_i1203" DrawAspect="Content" ObjectID="_1733595928" r:id="rId285"/>
              </w:object>
            </w:r>
          </w:p>
        </w:tc>
        <w:tc>
          <w:tcPr>
            <w:tcW w:w="1139" w:type="dxa"/>
            <w:tcBorders>
              <w:left w:val="nil"/>
              <w:right w:val="nil"/>
            </w:tcBorders>
            <w:vAlign w:val="center"/>
          </w:tcPr>
          <w:p w14:paraId="34167096" w14:textId="265399CC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-0.0842</w:t>
            </w:r>
          </w:p>
        </w:tc>
        <w:tc>
          <w:tcPr>
            <w:tcW w:w="989" w:type="dxa"/>
            <w:tcBorders>
              <w:left w:val="nil"/>
              <w:right w:val="nil"/>
            </w:tcBorders>
            <w:vAlign w:val="center"/>
          </w:tcPr>
          <w:p w14:paraId="5BE9E875" w14:textId="703FDF14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856</w:t>
            </w:r>
          </w:p>
        </w:tc>
        <w:tc>
          <w:tcPr>
            <w:tcW w:w="1356" w:type="dxa"/>
            <w:tcBorders>
              <w:left w:val="nil"/>
              <w:right w:val="nil"/>
            </w:tcBorders>
            <w:vAlign w:val="center"/>
          </w:tcPr>
          <w:p w14:paraId="3787B2A9" w14:textId="5D5DF667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698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6BDDD548" w14:textId="78C2BC3C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9844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384C2DD5" w14:textId="61BC3C6F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-0.0679</w:t>
            </w:r>
          </w:p>
        </w:tc>
        <w:tc>
          <w:tcPr>
            <w:tcW w:w="1065" w:type="dxa"/>
            <w:tcBorders>
              <w:left w:val="nil"/>
              <w:right w:val="nil"/>
            </w:tcBorders>
            <w:vAlign w:val="center"/>
          </w:tcPr>
          <w:p w14:paraId="5D8715D3" w14:textId="0D676B3C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692</w:t>
            </w:r>
          </w:p>
        </w:tc>
        <w:tc>
          <w:tcPr>
            <w:tcW w:w="1276" w:type="dxa"/>
            <w:tcBorders>
              <w:left w:val="nil"/>
              <w:right w:val="nil"/>
            </w:tcBorders>
            <w:vAlign w:val="center"/>
          </w:tcPr>
          <w:p w14:paraId="225D2A81" w14:textId="53898867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371</w:t>
            </w:r>
          </w:p>
        </w:tc>
        <w:tc>
          <w:tcPr>
            <w:tcW w:w="1099" w:type="dxa"/>
            <w:tcBorders>
              <w:left w:val="nil"/>
              <w:right w:val="nil"/>
            </w:tcBorders>
            <w:vAlign w:val="center"/>
          </w:tcPr>
          <w:p w14:paraId="6B344B16" w14:textId="5E42CCAE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9452</w:t>
            </w:r>
          </w:p>
        </w:tc>
      </w:tr>
      <w:tr w:rsidR="009B2831" w:rsidRPr="00914288" w14:paraId="1CAF1B78" w14:textId="77777777" w:rsidTr="004A048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56E4918" w14:textId="77777777" w:rsidR="009B2831" w:rsidRPr="00914288" w:rsidRDefault="009B2831" w:rsidP="009B2831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2486C887">
                <v:shape id="_x0000_i1204" type="#_x0000_t75" style="width:44.6pt;height:14.1pt" o:ole="">
                  <v:imagedata r:id="rId23" o:title=""/>
                </v:shape>
                <o:OLEObject Type="Embed" ProgID="Equation.DSMT4" ShapeID="_x0000_i1204" DrawAspect="Content" ObjectID="_1733595929" r:id="rId286"/>
              </w:object>
            </w:r>
          </w:p>
        </w:tc>
        <w:tc>
          <w:tcPr>
            <w:tcW w:w="1139" w:type="dxa"/>
            <w:tcBorders>
              <w:left w:val="nil"/>
              <w:right w:val="nil"/>
            </w:tcBorders>
            <w:vAlign w:val="center"/>
          </w:tcPr>
          <w:p w14:paraId="42F6C954" w14:textId="65FAA324" w:rsidR="009B2831" w:rsidRPr="00914288" w:rsidRDefault="009B2831" w:rsidP="009B283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-0.0750</w:t>
            </w:r>
          </w:p>
        </w:tc>
        <w:tc>
          <w:tcPr>
            <w:tcW w:w="989" w:type="dxa"/>
            <w:tcBorders>
              <w:left w:val="nil"/>
              <w:right w:val="nil"/>
            </w:tcBorders>
            <w:vAlign w:val="center"/>
          </w:tcPr>
          <w:p w14:paraId="10966A6B" w14:textId="5B517C36" w:rsidR="009B2831" w:rsidRPr="00914288" w:rsidRDefault="009B2831" w:rsidP="009B283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768</w:t>
            </w:r>
          </w:p>
        </w:tc>
        <w:tc>
          <w:tcPr>
            <w:tcW w:w="1356" w:type="dxa"/>
            <w:tcBorders>
              <w:left w:val="nil"/>
              <w:right w:val="nil"/>
            </w:tcBorders>
            <w:vAlign w:val="center"/>
          </w:tcPr>
          <w:p w14:paraId="757D489C" w14:textId="6016FF2E" w:rsidR="009B2831" w:rsidRPr="00914288" w:rsidRDefault="009B2831" w:rsidP="009B283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519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62577C49" w14:textId="6D486033" w:rsidR="009B2831" w:rsidRPr="00914288" w:rsidRDefault="009B2831" w:rsidP="009B283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9842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5147E0D9" w14:textId="0C9F723A" w:rsidR="009B2831" w:rsidRPr="00914288" w:rsidRDefault="009B2831" w:rsidP="009B283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-0.0605</w:t>
            </w:r>
          </w:p>
        </w:tc>
        <w:tc>
          <w:tcPr>
            <w:tcW w:w="1065" w:type="dxa"/>
            <w:tcBorders>
              <w:left w:val="nil"/>
              <w:right w:val="nil"/>
            </w:tcBorders>
            <w:vAlign w:val="center"/>
          </w:tcPr>
          <w:p w14:paraId="4D89C6FD" w14:textId="5BEDCB8C" w:rsidR="009B2831" w:rsidRPr="00914288" w:rsidRDefault="009B2831" w:rsidP="009B283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622</w:t>
            </w:r>
          </w:p>
        </w:tc>
        <w:tc>
          <w:tcPr>
            <w:tcW w:w="1276" w:type="dxa"/>
            <w:tcBorders>
              <w:left w:val="nil"/>
              <w:right w:val="nil"/>
            </w:tcBorders>
            <w:vAlign w:val="center"/>
          </w:tcPr>
          <w:p w14:paraId="39A3AFCD" w14:textId="4CA6A7B4" w:rsidR="009B2831" w:rsidRPr="00914288" w:rsidRDefault="009B2831" w:rsidP="009B283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227</w:t>
            </w:r>
          </w:p>
        </w:tc>
        <w:tc>
          <w:tcPr>
            <w:tcW w:w="1099" w:type="dxa"/>
            <w:tcBorders>
              <w:left w:val="nil"/>
              <w:right w:val="nil"/>
            </w:tcBorders>
            <w:vAlign w:val="center"/>
          </w:tcPr>
          <w:p w14:paraId="579C27C8" w14:textId="307C892C" w:rsidR="009B2831" w:rsidRPr="00914288" w:rsidRDefault="009B2831" w:rsidP="009B283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9448</w:t>
            </w:r>
          </w:p>
        </w:tc>
      </w:tr>
      <w:tr w:rsidR="00E842DC" w:rsidRPr="00914288" w14:paraId="47ABE362" w14:textId="77777777" w:rsidTr="004A048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04BD8F15" w14:textId="77777777" w:rsidR="00E842DC" w:rsidRPr="00914288" w:rsidRDefault="00E842DC" w:rsidP="00E842DC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61C7AEB8">
                <v:shape id="_x0000_i1205" type="#_x0000_t75" style="width:44.6pt;height:14.1pt" o:ole="">
                  <v:imagedata r:id="rId25" o:title=""/>
                </v:shape>
                <o:OLEObject Type="Embed" ProgID="Equation.DSMT4" ShapeID="_x0000_i1205" DrawAspect="Content" ObjectID="_1733595930" r:id="rId287"/>
              </w:object>
            </w:r>
          </w:p>
        </w:tc>
        <w:tc>
          <w:tcPr>
            <w:tcW w:w="1139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7726CCDA" w14:textId="7711E15B" w:rsidR="00E842DC" w:rsidRPr="00914288" w:rsidRDefault="00E842DC" w:rsidP="00E842D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-0.0684</w:t>
            </w:r>
          </w:p>
        </w:tc>
        <w:tc>
          <w:tcPr>
            <w:tcW w:w="989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268DB830" w14:textId="03FF5121" w:rsidR="00E842DC" w:rsidRPr="00914288" w:rsidRDefault="00E842DC" w:rsidP="00E842D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702</w:t>
            </w:r>
          </w:p>
        </w:tc>
        <w:tc>
          <w:tcPr>
            <w:tcW w:w="1356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25DFDFFB" w14:textId="74D81635" w:rsidR="00E842DC" w:rsidRPr="00914288" w:rsidRDefault="00E842DC" w:rsidP="00E842D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386</w:t>
            </w:r>
          </w:p>
        </w:tc>
        <w:tc>
          <w:tcPr>
            <w:tcW w:w="994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18A07228" w14:textId="20D8EA70" w:rsidR="00E842DC" w:rsidRPr="00914288" w:rsidRDefault="00E842DC" w:rsidP="00E842D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9842</w:t>
            </w:r>
          </w:p>
        </w:tc>
        <w:tc>
          <w:tcPr>
            <w:tcW w:w="994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5E48376E" w14:textId="3CA695D7" w:rsidR="00E842DC" w:rsidRPr="00914288" w:rsidRDefault="00E842DC" w:rsidP="00E842D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-0.0551</w:t>
            </w:r>
          </w:p>
        </w:tc>
        <w:tc>
          <w:tcPr>
            <w:tcW w:w="1065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13835B11" w14:textId="5DCF3A10" w:rsidR="00E842DC" w:rsidRPr="00914288" w:rsidRDefault="00E842DC" w:rsidP="00E842D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569</w:t>
            </w:r>
          </w:p>
        </w:tc>
        <w:tc>
          <w:tcPr>
            <w:tcW w:w="1276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3149686E" w14:textId="71F3534C" w:rsidR="00E842DC" w:rsidRPr="00914288" w:rsidRDefault="00E842DC" w:rsidP="00E842D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120</w:t>
            </w:r>
          </w:p>
        </w:tc>
        <w:tc>
          <w:tcPr>
            <w:tcW w:w="1099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683801D9" w14:textId="1ECF827F" w:rsidR="00E842DC" w:rsidRPr="00914288" w:rsidRDefault="00E842DC" w:rsidP="00E842D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9444</w:t>
            </w:r>
          </w:p>
        </w:tc>
      </w:tr>
    </w:tbl>
    <w:p w14:paraId="1B98B1BA" w14:textId="4BE6F8EC" w:rsidR="003D72DD" w:rsidRPr="00914288" w:rsidRDefault="003D72DD" w:rsidP="00C84F50">
      <w:pPr>
        <w:rPr>
          <w:rFonts w:ascii="Times New Roman" w:eastAsia="標楷體" w:hAnsi="Times New Roman" w:cs="Times New Roman"/>
          <w:szCs w:val="24"/>
        </w:rPr>
      </w:pPr>
    </w:p>
    <w:tbl>
      <w:tblPr>
        <w:tblStyle w:val="1"/>
        <w:tblW w:w="10417" w:type="dxa"/>
        <w:jc w:val="center"/>
        <w:tblLayout w:type="fixed"/>
        <w:tblLook w:val="04A0" w:firstRow="1" w:lastRow="0" w:firstColumn="1" w:lastColumn="0" w:noHBand="0" w:noVBand="1"/>
      </w:tblPr>
      <w:tblGrid>
        <w:gridCol w:w="1505"/>
        <w:gridCol w:w="1139"/>
        <w:gridCol w:w="989"/>
        <w:gridCol w:w="1356"/>
        <w:gridCol w:w="994"/>
        <w:gridCol w:w="994"/>
        <w:gridCol w:w="1065"/>
        <w:gridCol w:w="1276"/>
        <w:gridCol w:w="1099"/>
      </w:tblGrid>
      <w:tr w:rsidR="003D72DD" w:rsidRPr="00914288" w14:paraId="7393C327" w14:textId="77777777" w:rsidTr="004A048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vMerge w:val="restart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14:paraId="29F6FC60" w14:textId="6A5AAC97" w:rsidR="003D72DD" w:rsidRPr="00914288" w:rsidRDefault="004A0482" w:rsidP="004B13C0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680" w:dyaOrig="320" w14:anchorId="0BFC4A51">
                <v:shape id="_x0000_i1206" type="#_x0000_t75" style="width:33.65pt;height:16.45pt" o:ole="">
                  <v:imagedata r:id="rId288" o:title=""/>
                </v:shape>
                <o:OLEObject Type="Embed" ProgID="Equation.DSMT4" ShapeID="_x0000_i1206" DrawAspect="Content" ObjectID="_1733595931" r:id="rId289"/>
              </w:object>
            </w:r>
          </w:p>
        </w:tc>
        <w:tc>
          <w:tcPr>
            <w:tcW w:w="4478" w:type="dxa"/>
            <w:gridSpan w:val="4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33CA979" w14:textId="60652DFE" w:rsidR="003D72DD" w:rsidRPr="00914288" w:rsidRDefault="003D72DD" w:rsidP="004B13C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2"/>
                <w:szCs w:val="24"/>
              </w:rPr>
              <w:object w:dxaOrig="360" w:dyaOrig="360" w14:anchorId="68BBCB2F">
                <v:shape id="_x0000_i1207" type="#_x0000_t75" style="width:18pt;height:18pt" o:ole="">
                  <v:imagedata r:id="rId258" o:title=""/>
                </v:shape>
                <o:OLEObject Type="Embed" ProgID="Equation.DSMT4" ShapeID="_x0000_i1207" DrawAspect="Content" ObjectID="_1733595932" r:id="rId290"/>
              </w:object>
            </w:r>
          </w:p>
        </w:tc>
        <w:tc>
          <w:tcPr>
            <w:tcW w:w="4434" w:type="dxa"/>
            <w:gridSpan w:val="4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93E3C15" w14:textId="49395FA0" w:rsidR="003D72DD" w:rsidRPr="00914288" w:rsidRDefault="003D72DD" w:rsidP="004B13C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2"/>
                <w:szCs w:val="24"/>
              </w:rPr>
              <w:object w:dxaOrig="340" w:dyaOrig="360" w14:anchorId="076EA80A">
                <v:shape id="_x0000_i1208" type="#_x0000_t75" style="width:16.45pt;height:18pt" o:ole="">
                  <v:imagedata r:id="rId260" o:title=""/>
                </v:shape>
                <o:OLEObject Type="Embed" ProgID="Equation.DSMT4" ShapeID="_x0000_i1208" DrawAspect="Content" ObjectID="_1733595933" r:id="rId291"/>
              </w:object>
            </w:r>
          </w:p>
        </w:tc>
      </w:tr>
      <w:tr w:rsidR="003D72DD" w:rsidRPr="00914288" w14:paraId="0011370A" w14:textId="77777777" w:rsidTr="004A048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vMerge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06B291A1" w14:textId="77777777" w:rsidR="003D72DD" w:rsidRPr="00914288" w:rsidRDefault="003D72DD" w:rsidP="004B13C0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2128" w:type="dxa"/>
            <w:gridSpan w:val="2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0B8974AE" w14:textId="77777777" w:rsidR="003D72DD" w:rsidRPr="00914288" w:rsidRDefault="003D72DD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信賴區間</w:t>
            </w:r>
          </w:p>
        </w:tc>
        <w:tc>
          <w:tcPr>
            <w:tcW w:w="1356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334DEA9D" w14:textId="77777777" w:rsidR="003D72DD" w:rsidRPr="00914288" w:rsidRDefault="003D72DD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平均長度</w:t>
            </w:r>
          </w:p>
        </w:tc>
        <w:tc>
          <w:tcPr>
            <w:tcW w:w="994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4F2E53BD" w14:textId="77777777" w:rsidR="003D72DD" w:rsidRPr="00914288" w:rsidRDefault="003D72DD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覆蓋率</w:t>
            </w:r>
          </w:p>
        </w:tc>
        <w:tc>
          <w:tcPr>
            <w:tcW w:w="2059" w:type="dxa"/>
            <w:gridSpan w:val="2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3F4F572C" w14:textId="77777777" w:rsidR="003D72DD" w:rsidRPr="00914288" w:rsidRDefault="003D72DD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信賴區間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61D000D5" w14:textId="77777777" w:rsidR="003D72DD" w:rsidRPr="00914288" w:rsidRDefault="003D72DD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平均長度</w:t>
            </w:r>
          </w:p>
        </w:tc>
        <w:tc>
          <w:tcPr>
            <w:tcW w:w="109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3BCE105" w14:textId="77777777" w:rsidR="003D72DD" w:rsidRPr="00914288" w:rsidRDefault="003D72DD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覆蓋率</w:t>
            </w:r>
          </w:p>
        </w:tc>
      </w:tr>
      <w:tr w:rsidR="004A0482" w:rsidRPr="00914288" w14:paraId="23446507" w14:textId="77777777" w:rsidTr="004A048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2F793348" w14:textId="77777777" w:rsidR="004A0482" w:rsidRPr="00914288" w:rsidRDefault="004A0482" w:rsidP="004A0482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760" w:dyaOrig="279" w14:anchorId="3B313291">
                <v:shape id="_x0000_i1209" type="#_x0000_t75" style="width:38.35pt;height:14.1pt" o:ole="">
                  <v:imagedata r:id="rId15" o:title=""/>
                </v:shape>
                <o:OLEObject Type="Embed" ProgID="Equation.DSMT4" ShapeID="_x0000_i1209" DrawAspect="Content" ObjectID="_1733595934" r:id="rId292"/>
              </w:object>
            </w:r>
          </w:p>
        </w:tc>
        <w:tc>
          <w:tcPr>
            <w:tcW w:w="1139" w:type="dxa"/>
            <w:tcBorders>
              <w:top w:val="single" w:sz="4" w:space="0" w:color="auto"/>
              <w:left w:val="nil"/>
              <w:right w:val="nil"/>
            </w:tcBorders>
          </w:tcPr>
          <w:p w14:paraId="57B110EC" w14:textId="734EC234" w:rsidR="004A0482" w:rsidRPr="00914288" w:rsidRDefault="004A0482" w:rsidP="004A048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-0.1715</w:t>
            </w:r>
          </w:p>
        </w:tc>
        <w:tc>
          <w:tcPr>
            <w:tcW w:w="989" w:type="dxa"/>
            <w:tcBorders>
              <w:top w:val="single" w:sz="4" w:space="0" w:color="auto"/>
              <w:left w:val="nil"/>
              <w:right w:val="nil"/>
            </w:tcBorders>
          </w:tcPr>
          <w:p w14:paraId="3EE304F4" w14:textId="2F7D3A14" w:rsidR="004A0482" w:rsidRPr="00914288" w:rsidRDefault="004A0482" w:rsidP="004A048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664</w:t>
            </w:r>
          </w:p>
        </w:tc>
        <w:tc>
          <w:tcPr>
            <w:tcW w:w="1356" w:type="dxa"/>
            <w:tcBorders>
              <w:top w:val="single" w:sz="4" w:space="0" w:color="auto"/>
              <w:left w:val="nil"/>
              <w:right w:val="nil"/>
            </w:tcBorders>
          </w:tcPr>
          <w:p w14:paraId="2641C89A" w14:textId="7229EE66" w:rsidR="004A0482" w:rsidRPr="00914288" w:rsidRDefault="004A0482" w:rsidP="004A048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3379</w:t>
            </w:r>
          </w:p>
        </w:tc>
        <w:tc>
          <w:tcPr>
            <w:tcW w:w="994" w:type="dxa"/>
            <w:tcBorders>
              <w:top w:val="single" w:sz="4" w:space="0" w:color="auto"/>
              <w:left w:val="nil"/>
              <w:right w:val="nil"/>
            </w:tcBorders>
          </w:tcPr>
          <w:p w14:paraId="44B98C1E" w14:textId="4DABB6CA" w:rsidR="004A0482" w:rsidRPr="00914288" w:rsidRDefault="004A0482" w:rsidP="004A048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9820</w:t>
            </w:r>
          </w:p>
        </w:tc>
        <w:tc>
          <w:tcPr>
            <w:tcW w:w="994" w:type="dxa"/>
            <w:tcBorders>
              <w:top w:val="single" w:sz="12" w:space="0" w:color="auto"/>
              <w:left w:val="nil"/>
              <w:right w:val="nil"/>
            </w:tcBorders>
          </w:tcPr>
          <w:p w14:paraId="1D414260" w14:textId="4F904769" w:rsidR="004A0482" w:rsidRPr="00914288" w:rsidRDefault="004A0482" w:rsidP="004A048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-0.1376</w:t>
            </w:r>
          </w:p>
        </w:tc>
        <w:tc>
          <w:tcPr>
            <w:tcW w:w="1065" w:type="dxa"/>
            <w:tcBorders>
              <w:top w:val="single" w:sz="12" w:space="0" w:color="auto"/>
              <w:left w:val="nil"/>
              <w:right w:val="nil"/>
            </w:tcBorders>
          </w:tcPr>
          <w:p w14:paraId="6B9C30CB" w14:textId="6D1073CA" w:rsidR="004A0482" w:rsidRPr="00914288" w:rsidRDefault="004A0482" w:rsidP="004A048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353</w:t>
            </w:r>
          </w:p>
        </w:tc>
        <w:tc>
          <w:tcPr>
            <w:tcW w:w="1276" w:type="dxa"/>
            <w:tcBorders>
              <w:top w:val="single" w:sz="12" w:space="0" w:color="auto"/>
              <w:left w:val="nil"/>
              <w:right w:val="nil"/>
            </w:tcBorders>
          </w:tcPr>
          <w:p w14:paraId="6208C65E" w14:textId="2B36F4C2" w:rsidR="004A0482" w:rsidRPr="00914288" w:rsidRDefault="004A0482" w:rsidP="004A048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2729</w:t>
            </w:r>
          </w:p>
        </w:tc>
        <w:tc>
          <w:tcPr>
            <w:tcW w:w="1099" w:type="dxa"/>
            <w:tcBorders>
              <w:top w:val="single" w:sz="12" w:space="0" w:color="auto"/>
              <w:left w:val="nil"/>
              <w:right w:val="nil"/>
            </w:tcBorders>
          </w:tcPr>
          <w:p w14:paraId="05AEF046" w14:textId="7658915D" w:rsidR="004A0482" w:rsidRPr="00914288" w:rsidRDefault="004A0482" w:rsidP="004A048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9386</w:t>
            </w:r>
          </w:p>
        </w:tc>
      </w:tr>
      <w:tr w:rsidR="0040048B" w:rsidRPr="00914288" w14:paraId="09736156" w14:textId="77777777" w:rsidTr="00CD625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1E48ED8" w14:textId="77777777" w:rsidR="0040048B" w:rsidRPr="00914288" w:rsidRDefault="0040048B" w:rsidP="0040048B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59" w:dyaOrig="279" w14:anchorId="696DC196">
                <v:shape id="_x0000_i1210" type="#_x0000_t75" style="width:43.05pt;height:14.1pt" o:ole="">
                  <v:imagedata r:id="rId17" o:title=""/>
                </v:shape>
                <o:OLEObject Type="Embed" ProgID="Equation.DSMT4" ShapeID="_x0000_i1210" DrawAspect="Content" ObjectID="_1733595935" r:id="rId293"/>
              </w:object>
            </w:r>
          </w:p>
        </w:tc>
        <w:tc>
          <w:tcPr>
            <w:tcW w:w="1139" w:type="dxa"/>
            <w:tcBorders>
              <w:left w:val="nil"/>
              <w:right w:val="nil"/>
            </w:tcBorders>
            <w:vAlign w:val="center"/>
          </w:tcPr>
          <w:p w14:paraId="0848AB05" w14:textId="5334B1C9" w:rsidR="0040048B" w:rsidRPr="00914288" w:rsidRDefault="0040048B" w:rsidP="004004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-0.1206</w:t>
            </w:r>
          </w:p>
        </w:tc>
        <w:tc>
          <w:tcPr>
            <w:tcW w:w="989" w:type="dxa"/>
            <w:tcBorders>
              <w:left w:val="nil"/>
              <w:right w:val="nil"/>
            </w:tcBorders>
            <w:vAlign w:val="center"/>
          </w:tcPr>
          <w:p w14:paraId="66D59B48" w14:textId="279543B0" w:rsidR="0040048B" w:rsidRPr="00914288" w:rsidRDefault="0040048B" w:rsidP="004004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189</w:t>
            </w:r>
          </w:p>
        </w:tc>
        <w:tc>
          <w:tcPr>
            <w:tcW w:w="1356" w:type="dxa"/>
            <w:tcBorders>
              <w:left w:val="nil"/>
              <w:right w:val="nil"/>
            </w:tcBorders>
            <w:vAlign w:val="center"/>
          </w:tcPr>
          <w:p w14:paraId="2BB30967" w14:textId="24527E59" w:rsidR="0040048B" w:rsidRPr="00914288" w:rsidRDefault="0040048B" w:rsidP="004004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2394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0E7C6BA5" w14:textId="0BC5D3C8" w:rsidR="0040048B" w:rsidRPr="00914288" w:rsidRDefault="0040048B" w:rsidP="004004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9846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563A4765" w14:textId="3F5A6304" w:rsidR="0040048B" w:rsidRPr="00914288" w:rsidRDefault="0040048B" w:rsidP="004004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-0.0969</w:t>
            </w:r>
          </w:p>
        </w:tc>
        <w:tc>
          <w:tcPr>
            <w:tcW w:w="1065" w:type="dxa"/>
            <w:tcBorders>
              <w:left w:val="nil"/>
              <w:right w:val="nil"/>
            </w:tcBorders>
            <w:vAlign w:val="center"/>
          </w:tcPr>
          <w:p w14:paraId="14D1DF36" w14:textId="0995759C" w:rsidR="0040048B" w:rsidRPr="00914288" w:rsidRDefault="0040048B" w:rsidP="004004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966</w:t>
            </w:r>
          </w:p>
        </w:tc>
        <w:tc>
          <w:tcPr>
            <w:tcW w:w="1276" w:type="dxa"/>
            <w:tcBorders>
              <w:left w:val="nil"/>
              <w:right w:val="nil"/>
            </w:tcBorders>
            <w:vAlign w:val="center"/>
          </w:tcPr>
          <w:p w14:paraId="526CD536" w14:textId="45CD9D64" w:rsidR="0040048B" w:rsidRPr="00914288" w:rsidRDefault="0040048B" w:rsidP="004004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936</w:t>
            </w:r>
          </w:p>
        </w:tc>
        <w:tc>
          <w:tcPr>
            <w:tcW w:w="1099" w:type="dxa"/>
            <w:tcBorders>
              <w:left w:val="nil"/>
              <w:right w:val="nil"/>
            </w:tcBorders>
            <w:vAlign w:val="center"/>
          </w:tcPr>
          <w:p w14:paraId="343C541B" w14:textId="7C1BD63F" w:rsidR="0040048B" w:rsidRPr="00914288" w:rsidRDefault="0040048B" w:rsidP="0040048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9452</w:t>
            </w:r>
          </w:p>
        </w:tc>
      </w:tr>
      <w:tr w:rsidR="00F915B5" w:rsidRPr="00914288" w14:paraId="397BC1E3" w14:textId="77777777" w:rsidTr="004A048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A69C555" w14:textId="77777777" w:rsidR="00F915B5" w:rsidRPr="00914288" w:rsidRDefault="00F915B5" w:rsidP="00F915B5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59" w:dyaOrig="279" w14:anchorId="32A87A53">
                <v:shape id="_x0000_i1211" type="#_x0000_t75" style="width:43.05pt;height:14.1pt" o:ole="">
                  <v:imagedata r:id="rId19" o:title=""/>
                </v:shape>
                <o:OLEObject Type="Embed" ProgID="Equation.DSMT4" ShapeID="_x0000_i1211" DrawAspect="Content" ObjectID="_1733595936" r:id="rId294"/>
              </w:object>
            </w:r>
          </w:p>
        </w:tc>
        <w:tc>
          <w:tcPr>
            <w:tcW w:w="1139" w:type="dxa"/>
            <w:tcBorders>
              <w:left w:val="nil"/>
              <w:right w:val="nil"/>
            </w:tcBorders>
            <w:vAlign w:val="center"/>
          </w:tcPr>
          <w:p w14:paraId="36C42459" w14:textId="1A92C137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-0.0985</w:t>
            </w:r>
          </w:p>
        </w:tc>
        <w:tc>
          <w:tcPr>
            <w:tcW w:w="989" w:type="dxa"/>
            <w:tcBorders>
              <w:left w:val="nil"/>
              <w:right w:val="nil"/>
            </w:tcBorders>
            <w:vAlign w:val="center"/>
          </w:tcPr>
          <w:p w14:paraId="1DB33556" w14:textId="0B0B222A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971</w:t>
            </w:r>
          </w:p>
        </w:tc>
        <w:tc>
          <w:tcPr>
            <w:tcW w:w="1356" w:type="dxa"/>
            <w:tcBorders>
              <w:left w:val="nil"/>
              <w:right w:val="nil"/>
            </w:tcBorders>
            <w:vAlign w:val="center"/>
          </w:tcPr>
          <w:p w14:paraId="7F11F742" w14:textId="452A6E2A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957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6F47A911" w14:textId="07D110FC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9814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2B2DE863" w14:textId="7A855136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-0.0793</w:t>
            </w:r>
          </w:p>
        </w:tc>
        <w:tc>
          <w:tcPr>
            <w:tcW w:w="1065" w:type="dxa"/>
            <w:tcBorders>
              <w:left w:val="nil"/>
              <w:right w:val="nil"/>
            </w:tcBorders>
            <w:vAlign w:val="center"/>
          </w:tcPr>
          <w:p w14:paraId="1B38F782" w14:textId="67897143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789</w:t>
            </w:r>
          </w:p>
        </w:tc>
        <w:tc>
          <w:tcPr>
            <w:tcW w:w="1276" w:type="dxa"/>
            <w:tcBorders>
              <w:left w:val="nil"/>
              <w:right w:val="nil"/>
            </w:tcBorders>
            <w:vAlign w:val="center"/>
          </w:tcPr>
          <w:p w14:paraId="737BEC06" w14:textId="1ECAFFDE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582</w:t>
            </w:r>
          </w:p>
        </w:tc>
        <w:tc>
          <w:tcPr>
            <w:tcW w:w="1099" w:type="dxa"/>
            <w:tcBorders>
              <w:left w:val="nil"/>
              <w:right w:val="nil"/>
            </w:tcBorders>
            <w:vAlign w:val="center"/>
          </w:tcPr>
          <w:p w14:paraId="741A8C0D" w14:textId="6CC6AA08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9388</w:t>
            </w:r>
          </w:p>
        </w:tc>
      </w:tr>
      <w:tr w:rsidR="00F915B5" w:rsidRPr="00914288" w14:paraId="44D9DD58" w14:textId="77777777" w:rsidTr="004A048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CA0259" w14:textId="77777777" w:rsidR="00F915B5" w:rsidRPr="00914288" w:rsidRDefault="00F915B5" w:rsidP="00F915B5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04698C09">
                <v:shape id="_x0000_i1212" type="#_x0000_t75" style="width:44.6pt;height:14.1pt" o:ole="">
                  <v:imagedata r:id="rId21" o:title=""/>
                </v:shape>
                <o:OLEObject Type="Embed" ProgID="Equation.DSMT4" ShapeID="_x0000_i1212" DrawAspect="Content" ObjectID="_1733595937" r:id="rId295"/>
              </w:object>
            </w:r>
          </w:p>
        </w:tc>
        <w:tc>
          <w:tcPr>
            <w:tcW w:w="1139" w:type="dxa"/>
            <w:tcBorders>
              <w:left w:val="nil"/>
              <w:right w:val="nil"/>
            </w:tcBorders>
            <w:vAlign w:val="center"/>
          </w:tcPr>
          <w:p w14:paraId="6FC8E4D9" w14:textId="77F7CC9D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-0.0851</w:t>
            </w:r>
          </w:p>
        </w:tc>
        <w:tc>
          <w:tcPr>
            <w:tcW w:w="989" w:type="dxa"/>
            <w:tcBorders>
              <w:left w:val="nil"/>
              <w:right w:val="nil"/>
            </w:tcBorders>
            <w:vAlign w:val="center"/>
          </w:tcPr>
          <w:p w14:paraId="090054D8" w14:textId="7871929A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844</w:t>
            </w:r>
          </w:p>
        </w:tc>
        <w:tc>
          <w:tcPr>
            <w:tcW w:w="1356" w:type="dxa"/>
            <w:tcBorders>
              <w:left w:val="nil"/>
              <w:right w:val="nil"/>
            </w:tcBorders>
            <w:vAlign w:val="center"/>
          </w:tcPr>
          <w:p w14:paraId="6CC38742" w14:textId="3812099E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695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2428CFF0" w14:textId="2707CCFD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9842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4CBDDF76" w14:textId="714FD089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-0.0685</w:t>
            </w:r>
          </w:p>
        </w:tc>
        <w:tc>
          <w:tcPr>
            <w:tcW w:w="1065" w:type="dxa"/>
            <w:tcBorders>
              <w:left w:val="nil"/>
              <w:right w:val="nil"/>
            </w:tcBorders>
            <w:vAlign w:val="center"/>
          </w:tcPr>
          <w:p w14:paraId="2B329154" w14:textId="1E0014AD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685</w:t>
            </w:r>
          </w:p>
        </w:tc>
        <w:tc>
          <w:tcPr>
            <w:tcW w:w="1276" w:type="dxa"/>
            <w:tcBorders>
              <w:left w:val="nil"/>
              <w:right w:val="nil"/>
            </w:tcBorders>
            <w:vAlign w:val="center"/>
          </w:tcPr>
          <w:p w14:paraId="4DFE06BA" w14:textId="042602E6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370</w:t>
            </w:r>
          </w:p>
        </w:tc>
        <w:tc>
          <w:tcPr>
            <w:tcW w:w="1099" w:type="dxa"/>
            <w:tcBorders>
              <w:left w:val="nil"/>
              <w:right w:val="nil"/>
            </w:tcBorders>
            <w:vAlign w:val="center"/>
          </w:tcPr>
          <w:p w14:paraId="2554E4CA" w14:textId="4149E10F" w:rsidR="00F915B5" w:rsidRPr="00914288" w:rsidRDefault="00F915B5" w:rsidP="00F915B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9438</w:t>
            </w:r>
          </w:p>
        </w:tc>
      </w:tr>
      <w:tr w:rsidR="009B2831" w:rsidRPr="00914288" w14:paraId="393D4F59" w14:textId="77777777" w:rsidTr="004A048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50D4924" w14:textId="77777777" w:rsidR="009B2831" w:rsidRPr="00914288" w:rsidRDefault="009B2831" w:rsidP="009B2831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602DEC7D">
                <v:shape id="_x0000_i1213" type="#_x0000_t75" style="width:44.6pt;height:14.1pt" o:ole="">
                  <v:imagedata r:id="rId23" o:title=""/>
                </v:shape>
                <o:OLEObject Type="Embed" ProgID="Equation.DSMT4" ShapeID="_x0000_i1213" DrawAspect="Content" ObjectID="_1733595938" r:id="rId296"/>
              </w:object>
            </w:r>
          </w:p>
        </w:tc>
        <w:tc>
          <w:tcPr>
            <w:tcW w:w="1139" w:type="dxa"/>
            <w:tcBorders>
              <w:left w:val="nil"/>
              <w:right w:val="nil"/>
            </w:tcBorders>
            <w:vAlign w:val="center"/>
          </w:tcPr>
          <w:p w14:paraId="19BBD18F" w14:textId="41882AA2" w:rsidR="009B2831" w:rsidRPr="00914288" w:rsidRDefault="009B2831" w:rsidP="009B283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-0.0758</w:t>
            </w:r>
          </w:p>
        </w:tc>
        <w:tc>
          <w:tcPr>
            <w:tcW w:w="989" w:type="dxa"/>
            <w:tcBorders>
              <w:left w:val="nil"/>
              <w:right w:val="nil"/>
            </w:tcBorders>
            <w:vAlign w:val="center"/>
          </w:tcPr>
          <w:p w14:paraId="55630894" w14:textId="1FD855E1" w:rsidR="009B2831" w:rsidRPr="00914288" w:rsidRDefault="009B2831" w:rsidP="009B283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758</w:t>
            </w:r>
          </w:p>
        </w:tc>
        <w:tc>
          <w:tcPr>
            <w:tcW w:w="1356" w:type="dxa"/>
            <w:tcBorders>
              <w:left w:val="nil"/>
              <w:right w:val="nil"/>
            </w:tcBorders>
            <w:vAlign w:val="center"/>
          </w:tcPr>
          <w:p w14:paraId="534D075B" w14:textId="49636816" w:rsidR="009B2831" w:rsidRPr="00914288" w:rsidRDefault="009B2831" w:rsidP="009B283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516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4D2015FC" w14:textId="059CFB8C" w:rsidR="009B2831" w:rsidRPr="00914288" w:rsidRDefault="009B2831" w:rsidP="009B283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9844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62F83BE9" w14:textId="726ADE62" w:rsidR="009B2831" w:rsidRPr="00914288" w:rsidRDefault="009B2831" w:rsidP="009B283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-0.0610</w:t>
            </w:r>
          </w:p>
        </w:tc>
        <w:tc>
          <w:tcPr>
            <w:tcW w:w="1065" w:type="dxa"/>
            <w:tcBorders>
              <w:left w:val="nil"/>
              <w:right w:val="nil"/>
            </w:tcBorders>
            <w:vAlign w:val="center"/>
          </w:tcPr>
          <w:p w14:paraId="681F51E7" w14:textId="08E23C1B" w:rsidR="009B2831" w:rsidRPr="00914288" w:rsidRDefault="009B2831" w:rsidP="009B283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616</w:t>
            </w:r>
          </w:p>
        </w:tc>
        <w:tc>
          <w:tcPr>
            <w:tcW w:w="1276" w:type="dxa"/>
            <w:tcBorders>
              <w:left w:val="nil"/>
              <w:right w:val="nil"/>
            </w:tcBorders>
            <w:vAlign w:val="center"/>
          </w:tcPr>
          <w:p w14:paraId="1495F937" w14:textId="6A289DDD" w:rsidR="009B2831" w:rsidRPr="00914288" w:rsidRDefault="009B2831" w:rsidP="009B283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226</w:t>
            </w:r>
          </w:p>
        </w:tc>
        <w:tc>
          <w:tcPr>
            <w:tcW w:w="1099" w:type="dxa"/>
            <w:tcBorders>
              <w:left w:val="nil"/>
              <w:right w:val="nil"/>
            </w:tcBorders>
            <w:vAlign w:val="center"/>
          </w:tcPr>
          <w:p w14:paraId="588674D7" w14:textId="333D211F" w:rsidR="009B2831" w:rsidRPr="00914288" w:rsidRDefault="009B2831" w:rsidP="009B283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9444</w:t>
            </w:r>
          </w:p>
        </w:tc>
      </w:tr>
      <w:tr w:rsidR="00E842DC" w:rsidRPr="00914288" w14:paraId="23DD9D5A" w14:textId="77777777" w:rsidTr="004A0482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0019CAC0" w14:textId="77777777" w:rsidR="00E842DC" w:rsidRPr="00914288" w:rsidRDefault="00E842DC" w:rsidP="00E842DC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5CD67297">
                <v:shape id="_x0000_i1214" type="#_x0000_t75" style="width:44.6pt;height:14.1pt" o:ole="">
                  <v:imagedata r:id="rId25" o:title=""/>
                </v:shape>
                <o:OLEObject Type="Embed" ProgID="Equation.DSMT4" ShapeID="_x0000_i1214" DrawAspect="Content" ObjectID="_1733595939" r:id="rId297"/>
              </w:object>
            </w:r>
          </w:p>
        </w:tc>
        <w:tc>
          <w:tcPr>
            <w:tcW w:w="1139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7883CAD0" w14:textId="06BB1FED" w:rsidR="00E842DC" w:rsidRPr="00914288" w:rsidRDefault="00E842DC" w:rsidP="00E842D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-0.0690</w:t>
            </w:r>
          </w:p>
        </w:tc>
        <w:tc>
          <w:tcPr>
            <w:tcW w:w="989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73088E10" w14:textId="53C482F7" w:rsidR="00E842DC" w:rsidRPr="00914288" w:rsidRDefault="00E842DC" w:rsidP="00E842D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694</w:t>
            </w:r>
          </w:p>
        </w:tc>
        <w:tc>
          <w:tcPr>
            <w:tcW w:w="1356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2A3EF712" w14:textId="34E11C97" w:rsidR="00E842DC" w:rsidRPr="00914288" w:rsidRDefault="00E842DC" w:rsidP="00E842D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384</w:t>
            </w:r>
          </w:p>
        </w:tc>
        <w:tc>
          <w:tcPr>
            <w:tcW w:w="994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4C993FBC" w14:textId="3B12A50C" w:rsidR="00E842DC" w:rsidRPr="00914288" w:rsidRDefault="00E842DC" w:rsidP="00E842D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9844</w:t>
            </w:r>
          </w:p>
        </w:tc>
        <w:tc>
          <w:tcPr>
            <w:tcW w:w="994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2E2EF31A" w14:textId="55528F2E" w:rsidR="00E842DC" w:rsidRPr="00914288" w:rsidRDefault="00E842DC" w:rsidP="00E842D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-0.0555</w:t>
            </w:r>
          </w:p>
        </w:tc>
        <w:tc>
          <w:tcPr>
            <w:tcW w:w="1065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5A31042F" w14:textId="5B4BBF09" w:rsidR="00E842DC" w:rsidRPr="00914288" w:rsidRDefault="00E842DC" w:rsidP="00E842D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564</w:t>
            </w:r>
          </w:p>
        </w:tc>
        <w:tc>
          <w:tcPr>
            <w:tcW w:w="1276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257A73D0" w14:textId="03ECA89F" w:rsidR="00E842DC" w:rsidRPr="00914288" w:rsidRDefault="00E842DC" w:rsidP="00E842D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119</w:t>
            </w:r>
          </w:p>
        </w:tc>
        <w:tc>
          <w:tcPr>
            <w:tcW w:w="1099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65B9CC40" w14:textId="290D81E7" w:rsidR="00E842DC" w:rsidRPr="00914288" w:rsidRDefault="00E842DC" w:rsidP="00E842D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9452</w:t>
            </w:r>
          </w:p>
        </w:tc>
      </w:tr>
    </w:tbl>
    <w:p w14:paraId="76E85318" w14:textId="0BF54539" w:rsidR="003D72DD" w:rsidRPr="00914288" w:rsidRDefault="003D72DD" w:rsidP="00C84F50">
      <w:pPr>
        <w:rPr>
          <w:rFonts w:ascii="Times New Roman" w:eastAsia="標楷體" w:hAnsi="Times New Roman" w:cs="Times New Roman"/>
          <w:szCs w:val="24"/>
        </w:rPr>
      </w:pPr>
    </w:p>
    <w:p w14:paraId="31B1E912" w14:textId="77777777" w:rsidR="002501A5" w:rsidRPr="00914288" w:rsidRDefault="004A0482" w:rsidP="002501A5">
      <w:pPr>
        <w:rPr>
          <w:rFonts w:ascii="Times New Roman" w:eastAsia="標楷體" w:hAnsi="Times New Roman" w:cs="Times New Roman"/>
          <w:szCs w:val="24"/>
        </w:rPr>
      </w:pPr>
      <w:r w:rsidRPr="00914288">
        <w:rPr>
          <w:rFonts w:ascii="Times New Roman" w:eastAsia="標楷體" w:hAnsi="Times New Roman" w:cs="Times New Roman"/>
          <w:szCs w:val="24"/>
        </w:rPr>
        <w:br w:type="page"/>
      </w:r>
    </w:p>
    <w:tbl>
      <w:tblPr>
        <w:tblStyle w:val="1"/>
        <w:tblW w:w="10417" w:type="dxa"/>
        <w:jc w:val="center"/>
        <w:tblLayout w:type="fixed"/>
        <w:tblLook w:val="04A0" w:firstRow="1" w:lastRow="0" w:firstColumn="1" w:lastColumn="0" w:noHBand="0" w:noVBand="1"/>
      </w:tblPr>
      <w:tblGrid>
        <w:gridCol w:w="1505"/>
        <w:gridCol w:w="1139"/>
        <w:gridCol w:w="989"/>
        <w:gridCol w:w="1356"/>
        <w:gridCol w:w="994"/>
        <w:gridCol w:w="994"/>
        <w:gridCol w:w="1065"/>
        <w:gridCol w:w="1276"/>
        <w:gridCol w:w="1099"/>
      </w:tblGrid>
      <w:tr w:rsidR="002501A5" w:rsidRPr="00914288" w14:paraId="4D79E71B" w14:textId="77777777" w:rsidTr="007A410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vMerge w:val="restart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14:paraId="11472A30" w14:textId="440D0BAA" w:rsidR="002501A5" w:rsidRPr="00914288" w:rsidRDefault="002501A5" w:rsidP="007A410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680" w:dyaOrig="320" w14:anchorId="406A7D18">
                <v:shape id="_x0000_i1215" type="#_x0000_t75" style="width:33.65pt;height:16.45pt" o:ole="">
                  <v:imagedata r:id="rId298" o:title=""/>
                </v:shape>
                <o:OLEObject Type="Embed" ProgID="Equation.DSMT4" ShapeID="_x0000_i1215" DrawAspect="Content" ObjectID="_1733595940" r:id="rId299"/>
              </w:object>
            </w:r>
          </w:p>
        </w:tc>
        <w:tc>
          <w:tcPr>
            <w:tcW w:w="4478" w:type="dxa"/>
            <w:gridSpan w:val="4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22A3453" w14:textId="77777777" w:rsidR="002501A5" w:rsidRPr="00914288" w:rsidRDefault="002501A5" w:rsidP="007A410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2"/>
                <w:szCs w:val="24"/>
              </w:rPr>
              <w:object w:dxaOrig="380" w:dyaOrig="360" w14:anchorId="504DD51D">
                <v:shape id="_x0000_i1216" type="#_x0000_t75" style="width:19.55pt;height:18pt" o:ole="">
                  <v:imagedata r:id="rId234" o:title=""/>
                </v:shape>
                <o:OLEObject Type="Embed" ProgID="Equation.DSMT4" ShapeID="_x0000_i1216" DrawAspect="Content" ObjectID="_1733595941" r:id="rId300"/>
              </w:object>
            </w:r>
          </w:p>
        </w:tc>
        <w:tc>
          <w:tcPr>
            <w:tcW w:w="4434" w:type="dxa"/>
            <w:gridSpan w:val="4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8263987" w14:textId="77777777" w:rsidR="002501A5" w:rsidRPr="00914288" w:rsidRDefault="002501A5" w:rsidP="007A410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2"/>
                <w:szCs w:val="24"/>
              </w:rPr>
              <w:object w:dxaOrig="360" w:dyaOrig="360" w14:anchorId="54F599BE">
                <v:shape id="_x0000_i1217" type="#_x0000_t75" style="width:18pt;height:18pt" o:ole="">
                  <v:imagedata r:id="rId236" o:title=""/>
                </v:shape>
                <o:OLEObject Type="Embed" ProgID="Equation.DSMT4" ShapeID="_x0000_i1217" DrawAspect="Content" ObjectID="_1733595942" r:id="rId301"/>
              </w:object>
            </w:r>
          </w:p>
        </w:tc>
      </w:tr>
      <w:tr w:rsidR="002501A5" w:rsidRPr="00914288" w14:paraId="53883CE2" w14:textId="77777777" w:rsidTr="007A410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vMerge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58A3C256" w14:textId="77777777" w:rsidR="002501A5" w:rsidRPr="00914288" w:rsidRDefault="002501A5" w:rsidP="007A410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2128" w:type="dxa"/>
            <w:gridSpan w:val="2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1D633AAE" w14:textId="77777777" w:rsidR="002501A5" w:rsidRPr="00914288" w:rsidRDefault="002501A5" w:rsidP="007A410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信賴區間</w:t>
            </w:r>
          </w:p>
        </w:tc>
        <w:tc>
          <w:tcPr>
            <w:tcW w:w="1356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02CEEC19" w14:textId="77777777" w:rsidR="002501A5" w:rsidRPr="00914288" w:rsidRDefault="002501A5" w:rsidP="007A410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平均長度</w:t>
            </w:r>
          </w:p>
        </w:tc>
        <w:tc>
          <w:tcPr>
            <w:tcW w:w="994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5744281D" w14:textId="77777777" w:rsidR="002501A5" w:rsidRPr="00914288" w:rsidRDefault="002501A5" w:rsidP="007A410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覆蓋率</w:t>
            </w:r>
          </w:p>
        </w:tc>
        <w:tc>
          <w:tcPr>
            <w:tcW w:w="2059" w:type="dxa"/>
            <w:gridSpan w:val="2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6CC3C0BE" w14:textId="77777777" w:rsidR="002501A5" w:rsidRPr="00914288" w:rsidRDefault="002501A5" w:rsidP="007A410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信賴區間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2CC6328F" w14:textId="77777777" w:rsidR="002501A5" w:rsidRPr="00914288" w:rsidRDefault="002501A5" w:rsidP="007A410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平均長度</w:t>
            </w:r>
          </w:p>
        </w:tc>
        <w:tc>
          <w:tcPr>
            <w:tcW w:w="109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A8E6367" w14:textId="77777777" w:rsidR="002501A5" w:rsidRPr="00914288" w:rsidRDefault="002501A5" w:rsidP="007A410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覆蓋率</w:t>
            </w:r>
          </w:p>
        </w:tc>
      </w:tr>
      <w:tr w:rsidR="002501A5" w:rsidRPr="00914288" w14:paraId="65ADA6B4" w14:textId="77777777" w:rsidTr="007A410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2C949B78" w14:textId="77777777" w:rsidR="002501A5" w:rsidRPr="00914288" w:rsidRDefault="002501A5" w:rsidP="007A410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760" w:dyaOrig="279" w14:anchorId="6D17F08D">
                <v:shape id="_x0000_i1218" type="#_x0000_t75" style="width:38.35pt;height:14.1pt" o:ole="">
                  <v:imagedata r:id="rId15" o:title=""/>
                </v:shape>
                <o:OLEObject Type="Embed" ProgID="Equation.DSMT4" ShapeID="_x0000_i1218" DrawAspect="Content" ObjectID="_1733595943" r:id="rId302"/>
              </w:object>
            </w:r>
          </w:p>
        </w:tc>
        <w:tc>
          <w:tcPr>
            <w:tcW w:w="1139" w:type="dxa"/>
            <w:tcBorders>
              <w:top w:val="single" w:sz="4" w:space="0" w:color="auto"/>
              <w:left w:val="nil"/>
              <w:right w:val="nil"/>
            </w:tcBorders>
          </w:tcPr>
          <w:p w14:paraId="5C1D1D9D" w14:textId="77777777" w:rsidR="002501A5" w:rsidRPr="00914288" w:rsidRDefault="002501A5" w:rsidP="007A410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989" w:type="dxa"/>
            <w:tcBorders>
              <w:top w:val="single" w:sz="4" w:space="0" w:color="auto"/>
              <w:left w:val="nil"/>
              <w:right w:val="nil"/>
            </w:tcBorders>
          </w:tcPr>
          <w:p w14:paraId="6405F3C3" w14:textId="77777777" w:rsidR="002501A5" w:rsidRPr="00914288" w:rsidRDefault="002501A5" w:rsidP="007A410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356" w:type="dxa"/>
            <w:tcBorders>
              <w:top w:val="single" w:sz="4" w:space="0" w:color="auto"/>
              <w:left w:val="nil"/>
              <w:right w:val="nil"/>
            </w:tcBorders>
          </w:tcPr>
          <w:p w14:paraId="536576FA" w14:textId="77777777" w:rsidR="002501A5" w:rsidRPr="00914288" w:rsidRDefault="002501A5" w:rsidP="007A410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994" w:type="dxa"/>
            <w:tcBorders>
              <w:top w:val="single" w:sz="4" w:space="0" w:color="auto"/>
              <w:left w:val="nil"/>
              <w:right w:val="nil"/>
            </w:tcBorders>
          </w:tcPr>
          <w:p w14:paraId="76922750" w14:textId="77777777" w:rsidR="002501A5" w:rsidRPr="00914288" w:rsidRDefault="002501A5" w:rsidP="007A410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994" w:type="dxa"/>
            <w:tcBorders>
              <w:top w:val="single" w:sz="12" w:space="0" w:color="auto"/>
              <w:left w:val="nil"/>
              <w:right w:val="nil"/>
            </w:tcBorders>
          </w:tcPr>
          <w:p w14:paraId="5FFB27BD" w14:textId="77777777" w:rsidR="002501A5" w:rsidRPr="00914288" w:rsidRDefault="002501A5" w:rsidP="007A410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065" w:type="dxa"/>
            <w:tcBorders>
              <w:top w:val="single" w:sz="12" w:space="0" w:color="auto"/>
              <w:left w:val="nil"/>
              <w:right w:val="nil"/>
            </w:tcBorders>
          </w:tcPr>
          <w:p w14:paraId="41306B48" w14:textId="77777777" w:rsidR="002501A5" w:rsidRPr="00914288" w:rsidRDefault="002501A5" w:rsidP="007A410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276" w:type="dxa"/>
            <w:tcBorders>
              <w:top w:val="single" w:sz="12" w:space="0" w:color="auto"/>
              <w:left w:val="nil"/>
              <w:right w:val="nil"/>
            </w:tcBorders>
          </w:tcPr>
          <w:p w14:paraId="79907907" w14:textId="77777777" w:rsidR="002501A5" w:rsidRPr="00914288" w:rsidRDefault="002501A5" w:rsidP="007A410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099" w:type="dxa"/>
            <w:tcBorders>
              <w:top w:val="single" w:sz="12" w:space="0" w:color="auto"/>
              <w:left w:val="nil"/>
              <w:right w:val="nil"/>
            </w:tcBorders>
          </w:tcPr>
          <w:p w14:paraId="367FF383" w14:textId="77777777" w:rsidR="002501A5" w:rsidRPr="00914288" w:rsidRDefault="002501A5" w:rsidP="007A410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  <w:tr w:rsidR="006C0E4A" w:rsidRPr="00914288" w14:paraId="6B8FCFAE" w14:textId="77777777" w:rsidTr="007A410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1E1377C" w14:textId="77777777" w:rsidR="006C0E4A" w:rsidRPr="00914288" w:rsidRDefault="006C0E4A" w:rsidP="006C0E4A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59" w:dyaOrig="279" w14:anchorId="4A744BF4">
                <v:shape id="_x0000_i2647" type="#_x0000_t75" style="width:43.05pt;height:14.1pt" o:ole="">
                  <v:imagedata r:id="rId17" o:title=""/>
                </v:shape>
                <o:OLEObject Type="Embed" ProgID="Equation.DSMT4" ShapeID="_x0000_i2647" DrawAspect="Content" ObjectID="_1733595944" r:id="rId303"/>
              </w:object>
            </w:r>
          </w:p>
        </w:tc>
        <w:tc>
          <w:tcPr>
            <w:tcW w:w="1139" w:type="dxa"/>
            <w:tcBorders>
              <w:left w:val="nil"/>
              <w:right w:val="nil"/>
            </w:tcBorders>
            <w:vAlign w:val="center"/>
          </w:tcPr>
          <w:p w14:paraId="481A5FB2" w14:textId="15ACACF8" w:rsidR="006C0E4A" w:rsidRPr="00914288" w:rsidRDefault="006C0E4A" w:rsidP="006C0E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-0.0833</w:t>
            </w:r>
          </w:p>
        </w:tc>
        <w:tc>
          <w:tcPr>
            <w:tcW w:w="989" w:type="dxa"/>
            <w:tcBorders>
              <w:left w:val="nil"/>
              <w:right w:val="nil"/>
            </w:tcBorders>
            <w:vAlign w:val="center"/>
          </w:tcPr>
          <w:p w14:paraId="36D60CBA" w14:textId="1C745992" w:rsidR="006C0E4A" w:rsidRPr="00914288" w:rsidRDefault="006C0E4A" w:rsidP="006C0E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871</w:t>
            </w:r>
          </w:p>
        </w:tc>
        <w:tc>
          <w:tcPr>
            <w:tcW w:w="1356" w:type="dxa"/>
            <w:tcBorders>
              <w:left w:val="nil"/>
              <w:right w:val="nil"/>
            </w:tcBorders>
            <w:vAlign w:val="center"/>
          </w:tcPr>
          <w:p w14:paraId="4CB305F9" w14:textId="369D07B6" w:rsidR="006C0E4A" w:rsidRPr="00914288" w:rsidRDefault="006C0E4A" w:rsidP="006C0E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1704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0AF90976" w14:textId="413DAA82" w:rsidR="006C0E4A" w:rsidRPr="00914288" w:rsidRDefault="006C0E4A" w:rsidP="006C0E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9948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0EECABD8" w14:textId="75C30B73" w:rsidR="006C0E4A" w:rsidRPr="00914288" w:rsidRDefault="006C0E4A" w:rsidP="006C0E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-0.0576</w:t>
            </w:r>
          </w:p>
        </w:tc>
        <w:tc>
          <w:tcPr>
            <w:tcW w:w="1065" w:type="dxa"/>
            <w:tcBorders>
              <w:left w:val="nil"/>
              <w:right w:val="nil"/>
            </w:tcBorders>
            <w:vAlign w:val="center"/>
          </w:tcPr>
          <w:p w14:paraId="288924E2" w14:textId="569B2CE4" w:rsidR="006C0E4A" w:rsidRPr="00914288" w:rsidRDefault="006C0E4A" w:rsidP="006C0E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599</w:t>
            </w:r>
          </w:p>
        </w:tc>
        <w:tc>
          <w:tcPr>
            <w:tcW w:w="1276" w:type="dxa"/>
            <w:tcBorders>
              <w:left w:val="nil"/>
              <w:right w:val="nil"/>
            </w:tcBorders>
            <w:vAlign w:val="center"/>
          </w:tcPr>
          <w:p w14:paraId="3058BA69" w14:textId="1A16193F" w:rsidR="006C0E4A" w:rsidRPr="00914288" w:rsidRDefault="006C0E4A" w:rsidP="006C0E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1175</w:t>
            </w:r>
          </w:p>
        </w:tc>
        <w:tc>
          <w:tcPr>
            <w:tcW w:w="1099" w:type="dxa"/>
            <w:tcBorders>
              <w:left w:val="nil"/>
              <w:right w:val="nil"/>
            </w:tcBorders>
            <w:vAlign w:val="center"/>
          </w:tcPr>
          <w:p w14:paraId="56F40C7C" w14:textId="5CD3475F" w:rsidR="006C0E4A" w:rsidRPr="00914288" w:rsidRDefault="006C0E4A" w:rsidP="006C0E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9428</w:t>
            </w:r>
          </w:p>
        </w:tc>
      </w:tr>
      <w:tr w:rsidR="002501A5" w:rsidRPr="00914288" w14:paraId="79F149E9" w14:textId="77777777" w:rsidTr="007A410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71F2FDD" w14:textId="77777777" w:rsidR="002501A5" w:rsidRPr="00914288" w:rsidRDefault="002501A5" w:rsidP="002501A5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59" w:dyaOrig="279" w14:anchorId="6A92BDDC">
                <v:shape id="_x0000_i1220" type="#_x0000_t75" style="width:43.05pt;height:14.1pt" o:ole="">
                  <v:imagedata r:id="rId19" o:title=""/>
                </v:shape>
                <o:OLEObject Type="Embed" ProgID="Equation.DSMT4" ShapeID="_x0000_i1220" DrawAspect="Content" ObjectID="_1733595945" r:id="rId304"/>
              </w:object>
            </w:r>
          </w:p>
        </w:tc>
        <w:tc>
          <w:tcPr>
            <w:tcW w:w="1139" w:type="dxa"/>
            <w:tcBorders>
              <w:left w:val="nil"/>
              <w:right w:val="nil"/>
            </w:tcBorders>
            <w:vAlign w:val="center"/>
          </w:tcPr>
          <w:p w14:paraId="527BE941" w14:textId="69B4B73A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-0.0963</w:t>
            </w:r>
          </w:p>
        </w:tc>
        <w:tc>
          <w:tcPr>
            <w:tcW w:w="989" w:type="dxa"/>
            <w:tcBorders>
              <w:left w:val="nil"/>
              <w:right w:val="nil"/>
            </w:tcBorders>
            <w:vAlign w:val="center"/>
          </w:tcPr>
          <w:p w14:paraId="76B056C0" w14:textId="54E61246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1008</w:t>
            </w:r>
          </w:p>
        </w:tc>
        <w:tc>
          <w:tcPr>
            <w:tcW w:w="1356" w:type="dxa"/>
            <w:tcBorders>
              <w:left w:val="nil"/>
              <w:right w:val="nil"/>
            </w:tcBorders>
            <w:vAlign w:val="center"/>
          </w:tcPr>
          <w:p w14:paraId="65FCF26B" w14:textId="1957E372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1971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33ECD7A7" w14:textId="5BBD41FD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9940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2019E0E9" w14:textId="06995BE2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-0.0666</w:t>
            </w:r>
          </w:p>
        </w:tc>
        <w:tc>
          <w:tcPr>
            <w:tcW w:w="1065" w:type="dxa"/>
            <w:tcBorders>
              <w:left w:val="nil"/>
              <w:right w:val="nil"/>
            </w:tcBorders>
            <w:vAlign w:val="center"/>
          </w:tcPr>
          <w:p w14:paraId="1BD609D0" w14:textId="44669FD4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693</w:t>
            </w:r>
          </w:p>
        </w:tc>
        <w:tc>
          <w:tcPr>
            <w:tcW w:w="1276" w:type="dxa"/>
            <w:tcBorders>
              <w:left w:val="nil"/>
              <w:right w:val="nil"/>
            </w:tcBorders>
            <w:vAlign w:val="center"/>
          </w:tcPr>
          <w:p w14:paraId="7D4328C1" w14:textId="300E60BB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1359</w:t>
            </w:r>
          </w:p>
        </w:tc>
        <w:tc>
          <w:tcPr>
            <w:tcW w:w="1099" w:type="dxa"/>
            <w:tcBorders>
              <w:left w:val="nil"/>
              <w:right w:val="nil"/>
            </w:tcBorders>
            <w:vAlign w:val="center"/>
          </w:tcPr>
          <w:p w14:paraId="147F7D29" w14:textId="32A1C22C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9396</w:t>
            </w:r>
          </w:p>
        </w:tc>
      </w:tr>
      <w:tr w:rsidR="002501A5" w:rsidRPr="00914288" w14:paraId="7EB4F1A7" w14:textId="77777777" w:rsidTr="007A410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8AD5C71" w14:textId="77777777" w:rsidR="002501A5" w:rsidRPr="00914288" w:rsidRDefault="002501A5" w:rsidP="002501A5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1A8A822E">
                <v:shape id="_x0000_i1221" type="#_x0000_t75" style="width:44.6pt;height:14.1pt" o:ole="">
                  <v:imagedata r:id="rId21" o:title=""/>
                </v:shape>
                <o:OLEObject Type="Embed" ProgID="Equation.DSMT4" ShapeID="_x0000_i1221" DrawAspect="Content" ObjectID="_1733595946" r:id="rId305"/>
              </w:object>
            </w:r>
          </w:p>
        </w:tc>
        <w:tc>
          <w:tcPr>
            <w:tcW w:w="1139" w:type="dxa"/>
            <w:tcBorders>
              <w:left w:val="nil"/>
              <w:right w:val="nil"/>
            </w:tcBorders>
            <w:vAlign w:val="center"/>
          </w:tcPr>
          <w:p w14:paraId="6DC02AFF" w14:textId="46D4B0DC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-0.0833</w:t>
            </w:r>
          </w:p>
        </w:tc>
        <w:tc>
          <w:tcPr>
            <w:tcW w:w="989" w:type="dxa"/>
            <w:tcBorders>
              <w:left w:val="nil"/>
              <w:right w:val="nil"/>
            </w:tcBorders>
            <w:vAlign w:val="center"/>
          </w:tcPr>
          <w:p w14:paraId="003E7193" w14:textId="6891B013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871</w:t>
            </w:r>
          </w:p>
        </w:tc>
        <w:tc>
          <w:tcPr>
            <w:tcW w:w="1356" w:type="dxa"/>
            <w:tcBorders>
              <w:left w:val="nil"/>
              <w:right w:val="nil"/>
            </w:tcBorders>
            <w:vAlign w:val="center"/>
          </w:tcPr>
          <w:p w14:paraId="7697CE78" w14:textId="381CC609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1704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38D8C908" w14:textId="42E607C8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9948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6FA50E4C" w14:textId="0DC56C8F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-0.0576</w:t>
            </w:r>
          </w:p>
        </w:tc>
        <w:tc>
          <w:tcPr>
            <w:tcW w:w="1065" w:type="dxa"/>
            <w:tcBorders>
              <w:left w:val="nil"/>
              <w:right w:val="nil"/>
            </w:tcBorders>
            <w:vAlign w:val="center"/>
          </w:tcPr>
          <w:p w14:paraId="2A226402" w14:textId="69E268D0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599</w:t>
            </w:r>
          </w:p>
        </w:tc>
        <w:tc>
          <w:tcPr>
            <w:tcW w:w="1276" w:type="dxa"/>
            <w:tcBorders>
              <w:left w:val="nil"/>
              <w:right w:val="nil"/>
            </w:tcBorders>
            <w:vAlign w:val="center"/>
          </w:tcPr>
          <w:p w14:paraId="046377DF" w14:textId="2DDBDC9D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1175</w:t>
            </w:r>
          </w:p>
        </w:tc>
        <w:tc>
          <w:tcPr>
            <w:tcW w:w="1099" w:type="dxa"/>
            <w:tcBorders>
              <w:left w:val="nil"/>
              <w:right w:val="nil"/>
            </w:tcBorders>
            <w:vAlign w:val="center"/>
          </w:tcPr>
          <w:p w14:paraId="76FA6300" w14:textId="66AB3FD6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9428</w:t>
            </w:r>
          </w:p>
        </w:tc>
      </w:tr>
      <w:tr w:rsidR="002501A5" w:rsidRPr="00914288" w14:paraId="3BE87010" w14:textId="77777777" w:rsidTr="007A410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EA7A134" w14:textId="77777777" w:rsidR="002501A5" w:rsidRPr="00914288" w:rsidRDefault="002501A5" w:rsidP="002501A5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4EB0EFB5">
                <v:shape id="_x0000_i1222" type="#_x0000_t75" style="width:44.6pt;height:14.1pt" o:ole="">
                  <v:imagedata r:id="rId23" o:title=""/>
                </v:shape>
                <o:OLEObject Type="Embed" ProgID="Equation.DSMT4" ShapeID="_x0000_i1222" DrawAspect="Content" ObjectID="_1733595947" r:id="rId306"/>
              </w:object>
            </w:r>
          </w:p>
        </w:tc>
        <w:tc>
          <w:tcPr>
            <w:tcW w:w="1139" w:type="dxa"/>
            <w:tcBorders>
              <w:left w:val="nil"/>
              <w:right w:val="nil"/>
            </w:tcBorders>
            <w:vAlign w:val="center"/>
          </w:tcPr>
          <w:p w14:paraId="7FE04CBC" w14:textId="55C7FCB1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-0.0745</w:t>
            </w:r>
          </w:p>
        </w:tc>
        <w:tc>
          <w:tcPr>
            <w:tcW w:w="989" w:type="dxa"/>
            <w:tcBorders>
              <w:left w:val="nil"/>
              <w:right w:val="nil"/>
            </w:tcBorders>
            <w:vAlign w:val="center"/>
          </w:tcPr>
          <w:p w14:paraId="5AECCA72" w14:textId="7435FB33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778</w:t>
            </w:r>
          </w:p>
        </w:tc>
        <w:tc>
          <w:tcPr>
            <w:tcW w:w="1356" w:type="dxa"/>
            <w:tcBorders>
              <w:left w:val="nil"/>
              <w:right w:val="nil"/>
            </w:tcBorders>
            <w:vAlign w:val="center"/>
          </w:tcPr>
          <w:p w14:paraId="491F64E2" w14:textId="55F2B8C1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1523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546E1A67" w14:textId="5BA6AD3C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9998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1EF7B544" w14:textId="2450D0EF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-0.0407</w:t>
            </w:r>
          </w:p>
        </w:tc>
        <w:tc>
          <w:tcPr>
            <w:tcW w:w="1065" w:type="dxa"/>
            <w:tcBorders>
              <w:left w:val="nil"/>
              <w:right w:val="nil"/>
            </w:tcBorders>
            <w:vAlign w:val="center"/>
          </w:tcPr>
          <w:p w14:paraId="1FF1AEFF" w14:textId="4B6C1726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426</w:t>
            </w:r>
          </w:p>
        </w:tc>
        <w:tc>
          <w:tcPr>
            <w:tcW w:w="1276" w:type="dxa"/>
            <w:tcBorders>
              <w:left w:val="nil"/>
              <w:right w:val="nil"/>
            </w:tcBorders>
            <w:vAlign w:val="center"/>
          </w:tcPr>
          <w:p w14:paraId="15D33672" w14:textId="0CC0DABC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834</w:t>
            </w:r>
          </w:p>
        </w:tc>
        <w:tc>
          <w:tcPr>
            <w:tcW w:w="1099" w:type="dxa"/>
            <w:tcBorders>
              <w:left w:val="nil"/>
              <w:right w:val="nil"/>
            </w:tcBorders>
            <w:vAlign w:val="center"/>
          </w:tcPr>
          <w:p w14:paraId="62DC63AB" w14:textId="5D940E2D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9362</w:t>
            </w:r>
          </w:p>
        </w:tc>
      </w:tr>
      <w:tr w:rsidR="00685B67" w:rsidRPr="00914288" w14:paraId="27DAF5AA" w14:textId="77777777" w:rsidTr="007A410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5F1FE097" w14:textId="77777777" w:rsidR="00685B67" w:rsidRPr="00914288" w:rsidRDefault="00685B67" w:rsidP="00685B6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74E8DA27">
                <v:shape id="_x0000_i1223" type="#_x0000_t75" style="width:44.6pt;height:14.1pt" o:ole="">
                  <v:imagedata r:id="rId25" o:title=""/>
                </v:shape>
                <o:OLEObject Type="Embed" ProgID="Equation.DSMT4" ShapeID="_x0000_i1223" DrawAspect="Content" ObjectID="_1733595948" r:id="rId307"/>
              </w:object>
            </w:r>
          </w:p>
        </w:tc>
        <w:tc>
          <w:tcPr>
            <w:tcW w:w="1139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64F7E555" w14:textId="7297FDDB" w:rsidR="00685B67" w:rsidRPr="00914288" w:rsidRDefault="00685B67" w:rsidP="00685B6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-0.0678</w:t>
            </w:r>
          </w:p>
        </w:tc>
        <w:tc>
          <w:tcPr>
            <w:tcW w:w="989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1525DDF9" w14:textId="4BF2B584" w:rsidR="00685B67" w:rsidRPr="00914288" w:rsidRDefault="00685B67" w:rsidP="00685B6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711</w:t>
            </w:r>
          </w:p>
        </w:tc>
        <w:tc>
          <w:tcPr>
            <w:tcW w:w="1356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68C1691B" w14:textId="392A65A4" w:rsidR="00685B67" w:rsidRPr="00914288" w:rsidRDefault="00685B67" w:rsidP="00685B6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1389</w:t>
            </w:r>
          </w:p>
        </w:tc>
        <w:tc>
          <w:tcPr>
            <w:tcW w:w="994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5EEA0DDE" w14:textId="2A8A1281" w:rsidR="00685B67" w:rsidRPr="00914288" w:rsidRDefault="00685B67" w:rsidP="00685B6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9948</w:t>
            </w:r>
          </w:p>
        </w:tc>
        <w:tc>
          <w:tcPr>
            <w:tcW w:w="994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5422EE6A" w14:textId="0DF4B51C" w:rsidR="00685B67" w:rsidRPr="00914288" w:rsidRDefault="00685B67" w:rsidP="00685B6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-0.0468</w:t>
            </w:r>
          </w:p>
        </w:tc>
        <w:tc>
          <w:tcPr>
            <w:tcW w:w="1065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5B214082" w14:textId="7FD4A944" w:rsidR="00685B67" w:rsidRPr="00914288" w:rsidRDefault="00685B67" w:rsidP="00685B6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491</w:t>
            </w:r>
          </w:p>
        </w:tc>
        <w:tc>
          <w:tcPr>
            <w:tcW w:w="1276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25B49990" w14:textId="1C6E9B74" w:rsidR="00685B67" w:rsidRPr="00914288" w:rsidRDefault="00685B67" w:rsidP="00685B6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959</w:t>
            </w:r>
          </w:p>
        </w:tc>
        <w:tc>
          <w:tcPr>
            <w:tcW w:w="1099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1C73F717" w14:textId="5A4E6D75" w:rsidR="00685B67" w:rsidRPr="00914288" w:rsidRDefault="00685B67" w:rsidP="00685B6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9442</w:t>
            </w:r>
          </w:p>
        </w:tc>
      </w:tr>
    </w:tbl>
    <w:p w14:paraId="160F391A" w14:textId="77777777" w:rsidR="002501A5" w:rsidRPr="00914288" w:rsidRDefault="002501A5" w:rsidP="002501A5">
      <w:pPr>
        <w:rPr>
          <w:rFonts w:ascii="Times New Roman" w:eastAsia="標楷體" w:hAnsi="Times New Roman" w:cs="Times New Roman"/>
          <w:szCs w:val="24"/>
        </w:rPr>
      </w:pPr>
    </w:p>
    <w:p w14:paraId="610E52B7" w14:textId="77777777" w:rsidR="002501A5" w:rsidRPr="00914288" w:rsidRDefault="002501A5" w:rsidP="002501A5">
      <w:pPr>
        <w:rPr>
          <w:rFonts w:ascii="Times New Roman" w:eastAsia="標楷體" w:hAnsi="Times New Roman" w:cs="Times New Roman"/>
          <w:szCs w:val="24"/>
        </w:rPr>
      </w:pPr>
    </w:p>
    <w:tbl>
      <w:tblPr>
        <w:tblStyle w:val="1"/>
        <w:tblW w:w="10417" w:type="dxa"/>
        <w:jc w:val="center"/>
        <w:tblLayout w:type="fixed"/>
        <w:tblLook w:val="04A0" w:firstRow="1" w:lastRow="0" w:firstColumn="1" w:lastColumn="0" w:noHBand="0" w:noVBand="1"/>
      </w:tblPr>
      <w:tblGrid>
        <w:gridCol w:w="1505"/>
        <w:gridCol w:w="1139"/>
        <w:gridCol w:w="989"/>
        <w:gridCol w:w="1356"/>
        <w:gridCol w:w="994"/>
        <w:gridCol w:w="994"/>
        <w:gridCol w:w="1065"/>
        <w:gridCol w:w="1276"/>
        <w:gridCol w:w="1099"/>
      </w:tblGrid>
      <w:tr w:rsidR="002501A5" w:rsidRPr="00914288" w14:paraId="1A1497DC" w14:textId="77777777" w:rsidTr="007A410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vMerge w:val="restart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14:paraId="7D882020" w14:textId="19D82A62" w:rsidR="002501A5" w:rsidRPr="00914288" w:rsidRDefault="002501A5" w:rsidP="007A410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680" w:dyaOrig="320" w14:anchorId="2405FD7C">
                <v:shape id="_x0000_i1224" type="#_x0000_t75" style="width:33.65pt;height:16.45pt" o:ole="">
                  <v:imagedata r:id="rId308" o:title=""/>
                </v:shape>
                <o:OLEObject Type="Embed" ProgID="Equation.DSMT4" ShapeID="_x0000_i1224" DrawAspect="Content" ObjectID="_1733595949" r:id="rId309"/>
              </w:object>
            </w:r>
          </w:p>
        </w:tc>
        <w:tc>
          <w:tcPr>
            <w:tcW w:w="4478" w:type="dxa"/>
            <w:gridSpan w:val="4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A45702C" w14:textId="77777777" w:rsidR="002501A5" w:rsidRPr="00914288" w:rsidRDefault="002501A5" w:rsidP="007A410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2"/>
                <w:szCs w:val="24"/>
              </w:rPr>
              <w:object w:dxaOrig="499" w:dyaOrig="360" w14:anchorId="14DA4681">
                <v:shape id="_x0000_i1225" type="#_x0000_t75" style="width:25.05pt;height:18pt" o:ole="">
                  <v:imagedata r:id="rId246" o:title=""/>
                </v:shape>
                <o:OLEObject Type="Embed" ProgID="Equation.DSMT4" ShapeID="_x0000_i1225" DrawAspect="Content" ObjectID="_1733595950" r:id="rId310"/>
              </w:object>
            </w:r>
          </w:p>
        </w:tc>
        <w:tc>
          <w:tcPr>
            <w:tcW w:w="4434" w:type="dxa"/>
            <w:gridSpan w:val="4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4ED2E44" w14:textId="77777777" w:rsidR="002501A5" w:rsidRPr="00914288" w:rsidRDefault="002501A5" w:rsidP="007A410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2"/>
                <w:szCs w:val="24"/>
              </w:rPr>
              <w:object w:dxaOrig="480" w:dyaOrig="360" w14:anchorId="14CF8F25">
                <v:shape id="_x0000_i1226" type="#_x0000_t75" style="width:23.5pt;height:18pt" o:ole="">
                  <v:imagedata r:id="rId248" o:title=""/>
                </v:shape>
                <o:OLEObject Type="Embed" ProgID="Equation.DSMT4" ShapeID="_x0000_i1226" DrawAspect="Content" ObjectID="_1733595951" r:id="rId311"/>
              </w:object>
            </w:r>
          </w:p>
        </w:tc>
      </w:tr>
      <w:tr w:rsidR="002501A5" w:rsidRPr="00914288" w14:paraId="6FD4B79E" w14:textId="77777777" w:rsidTr="007A410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vMerge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23128C65" w14:textId="77777777" w:rsidR="002501A5" w:rsidRPr="00914288" w:rsidRDefault="002501A5" w:rsidP="007A410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2128" w:type="dxa"/>
            <w:gridSpan w:val="2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19A0BE62" w14:textId="77777777" w:rsidR="002501A5" w:rsidRPr="00914288" w:rsidRDefault="002501A5" w:rsidP="007A410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信賴區間</w:t>
            </w:r>
          </w:p>
        </w:tc>
        <w:tc>
          <w:tcPr>
            <w:tcW w:w="1356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46B47836" w14:textId="77777777" w:rsidR="002501A5" w:rsidRPr="00914288" w:rsidRDefault="002501A5" w:rsidP="007A410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平均長度</w:t>
            </w:r>
          </w:p>
        </w:tc>
        <w:tc>
          <w:tcPr>
            <w:tcW w:w="994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14749BD1" w14:textId="77777777" w:rsidR="002501A5" w:rsidRPr="00914288" w:rsidRDefault="002501A5" w:rsidP="007A410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覆蓋率</w:t>
            </w:r>
          </w:p>
        </w:tc>
        <w:tc>
          <w:tcPr>
            <w:tcW w:w="2059" w:type="dxa"/>
            <w:gridSpan w:val="2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588A5F7D" w14:textId="77777777" w:rsidR="002501A5" w:rsidRPr="00914288" w:rsidRDefault="002501A5" w:rsidP="007A410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信賴區間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4F7E31F3" w14:textId="77777777" w:rsidR="002501A5" w:rsidRPr="00914288" w:rsidRDefault="002501A5" w:rsidP="007A410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平均長度</w:t>
            </w:r>
          </w:p>
        </w:tc>
        <w:tc>
          <w:tcPr>
            <w:tcW w:w="109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74F1490" w14:textId="77777777" w:rsidR="002501A5" w:rsidRPr="00914288" w:rsidRDefault="002501A5" w:rsidP="007A410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覆蓋率</w:t>
            </w:r>
          </w:p>
        </w:tc>
      </w:tr>
      <w:tr w:rsidR="002501A5" w:rsidRPr="00914288" w14:paraId="0E24A915" w14:textId="77777777" w:rsidTr="007A410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4E952A66" w14:textId="77777777" w:rsidR="002501A5" w:rsidRPr="00914288" w:rsidRDefault="002501A5" w:rsidP="007A410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760" w:dyaOrig="279" w14:anchorId="79B32E78">
                <v:shape id="_x0000_i1227" type="#_x0000_t75" style="width:38.35pt;height:14.1pt" o:ole="">
                  <v:imagedata r:id="rId15" o:title=""/>
                </v:shape>
                <o:OLEObject Type="Embed" ProgID="Equation.DSMT4" ShapeID="_x0000_i1227" DrawAspect="Content" ObjectID="_1733595952" r:id="rId312"/>
              </w:object>
            </w:r>
          </w:p>
        </w:tc>
        <w:tc>
          <w:tcPr>
            <w:tcW w:w="1139" w:type="dxa"/>
            <w:tcBorders>
              <w:top w:val="single" w:sz="4" w:space="0" w:color="auto"/>
              <w:left w:val="nil"/>
              <w:right w:val="nil"/>
            </w:tcBorders>
          </w:tcPr>
          <w:p w14:paraId="4B886A96" w14:textId="77777777" w:rsidR="002501A5" w:rsidRPr="00914288" w:rsidRDefault="002501A5" w:rsidP="007A410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989" w:type="dxa"/>
            <w:tcBorders>
              <w:top w:val="single" w:sz="4" w:space="0" w:color="auto"/>
              <w:left w:val="nil"/>
              <w:right w:val="nil"/>
            </w:tcBorders>
          </w:tcPr>
          <w:p w14:paraId="4B6DED09" w14:textId="77777777" w:rsidR="002501A5" w:rsidRPr="00914288" w:rsidRDefault="002501A5" w:rsidP="007A410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356" w:type="dxa"/>
            <w:tcBorders>
              <w:top w:val="single" w:sz="4" w:space="0" w:color="auto"/>
              <w:left w:val="nil"/>
              <w:right w:val="nil"/>
            </w:tcBorders>
          </w:tcPr>
          <w:p w14:paraId="532B455D" w14:textId="77777777" w:rsidR="002501A5" w:rsidRPr="00914288" w:rsidRDefault="002501A5" w:rsidP="007A410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994" w:type="dxa"/>
            <w:tcBorders>
              <w:top w:val="single" w:sz="4" w:space="0" w:color="auto"/>
              <w:left w:val="nil"/>
              <w:right w:val="nil"/>
            </w:tcBorders>
          </w:tcPr>
          <w:p w14:paraId="3E10EB7C" w14:textId="77777777" w:rsidR="002501A5" w:rsidRPr="00914288" w:rsidRDefault="002501A5" w:rsidP="007A410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994" w:type="dxa"/>
            <w:tcBorders>
              <w:top w:val="single" w:sz="12" w:space="0" w:color="auto"/>
              <w:left w:val="nil"/>
              <w:right w:val="nil"/>
            </w:tcBorders>
          </w:tcPr>
          <w:p w14:paraId="2A26C0B3" w14:textId="77777777" w:rsidR="002501A5" w:rsidRPr="00914288" w:rsidRDefault="002501A5" w:rsidP="007A410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065" w:type="dxa"/>
            <w:tcBorders>
              <w:top w:val="single" w:sz="12" w:space="0" w:color="auto"/>
              <w:left w:val="nil"/>
              <w:right w:val="nil"/>
            </w:tcBorders>
          </w:tcPr>
          <w:p w14:paraId="2BBB65E6" w14:textId="77777777" w:rsidR="002501A5" w:rsidRPr="00914288" w:rsidRDefault="002501A5" w:rsidP="007A410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276" w:type="dxa"/>
            <w:tcBorders>
              <w:top w:val="single" w:sz="12" w:space="0" w:color="auto"/>
              <w:left w:val="nil"/>
              <w:right w:val="nil"/>
            </w:tcBorders>
          </w:tcPr>
          <w:p w14:paraId="4F40FE59" w14:textId="77777777" w:rsidR="002501A5" w:rsidRPr="00914288" w:rsidRDefault="002501A5" w:rsidP="007A410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099" w:type="dxa"/>
            <w:tcBorders>
              <w:top w:val="single" w:sz="12" w:space="0" w:color="auto"/>
              <w:left w:val="nil"/>
              <w:right w:val="nil"/>
            </w:tcBorders>
          </w:tcPr>
          <w:p w14:paraId="0B6A755A" w14:textId="77777777" w:rsidR="002501A5" w:rsidRPr="00914288" w:rsidRDefault="002501A5" w:rsidP="007A410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  <w:tr w:rsidR="006C0E4A" w:rsidRPr="00914288" w14:paraId="6CA697B2" w14:textId="77777777" w:rsidTr="00830853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7744A0" w14:textId="77777777" w:rsidR="006C0E4A" w:rsidRPr="00914288" w:rsidRDefault="006C0E4A" w:rsidP="006C0E4A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59" w:dyaOrig="279" w14:anchorId="6A0A9BFD">
                <v:shape id="_x0000_i2649" type="#_x0000_t75" style="width:43.05pt;height:14.1pt" o:ole="">
                  <v:imagedata r:id="rId17" o:title=""/>
                </v:shape>
                <o:OLEObject Type="Embed" ProgID="Equation.DSMT4" ShapeID="_x0000_i2649" DrawAspect="Content" ObjectID="_1733595953" r:id="rId313"/>
              </w:object>
            </w:r>
          </w:p>
        </w:tc>
        <w:tc>
          <w:tcPr>
            <w:tcW w:w="1139" w:type="dxa"/>
            <w:tcBorders>
              <w:left w:val="nil"/>
              <w:right w:val="nil"/>
            </w:tcBorders>
            <w:vAlign w:val="center"/>
          </w:tcPr>
          <w:p w14:paraId="0D90783C" w14:textId="1B60388E" w:rsidR="006C0E4A" w:rsidRPr="00914288" w:rsidRDefault="006C0E4A" w:rsidP="006C0E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-0.0843</w:t>
            </w:r>
          </w:p>
        </w:tc>
        <w:tc>
          <w:tcPr>
            <w:tcW w:w="989" w:type="dxa"/>
            <w:tcBorders>
              <w:left w:val="nil"/>
              <w:right w:val="nil"/>
            </w:tcBorders>
            <w:vAlign w:val="center"/>
          </w:tcPr>
          <w:p w14:paraId="7A613B8F" w14:textId="55665888" w:rsidR="006C0E4A" w:rsidRPr="00914288" w:rsidRDefault="006C0E4A" w:rsidP="006C0E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855</w:t>
            </w:r>
          </w:p>
        </w:tc>
        <w:tc>
          <w:tcPr>
            <w:tcW w:w="1356" w:type="dxa"/>
            <w:tcBorders>
              <w:left w:val="nil"/>
              <w:right w:val="nil"/>
            </w:tcBorders>
            <w:vAlign w:val="center"/>
          </w:tcPr>
          <w:p w14:paraId="7F36CBC4" w14:textId="525F350B" w:rsidR="006C0E4A" w:rsidRPr="00914288" w:rsidRDefault="006C0E4A" w:rsidP="006C0E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1698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743410EA" w14:textId="2982C675" w:rsidR="006C0E4A" w:rsidRPr="00914288" w:rsidRDefault="006C0E4A" w:rsidP="006C0E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9948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0C79E4CF" w14:textId="190439B8" w:rsidR="006C0E4A" w:rsidRPr="00914288" w:rsidRDefault="006C0E4A" w:rsidP="006C0E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-0.0581</w:t>
            </w:r>
          </w:p>
        </w:tc>
        <w:tc>
          <w:tcPr>
            <w:tcW w:w="1065" w:type="dxa"/>
            <w:tcBorders>
              <w:left w:val="nil"/>
              <w:right w:val="nil"/>
            </w:tcBorders>
            <w:vAlign w:val="center"/>
          </w:tcPr>
          <w:p w14:paraId="3B4BA028" w14:textId="5226F8B2" w:rsidR="006C0E4A" w:rsidRPr="00914288" w:rsidRDefault="006C0E4A" w:rsidP="006C0E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592</w:t>
            </w:r>
          </w:p>
        </w:tc>
        <w:tc>
          <w:tcPr>
            <w:tcW w:w="1276" w:type="dxa"/>
            <w:tcBorders>
              <w:left w:val="nil"/>
              <w:right w:val="nil"/>
            </w:tcBorders>
            <w:vAlign w:val="center"/>
          </w:tcPr>
          <w:p w14:paraId="5F4BF8E5" w14:textId="3C1FAEFD" w:rsidR="006C0E4A" w:rsidRPr="00914288" w:rsidRDefault="006C0E4A" w:rsidP="006C0E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1173</w:t>
            </w:r>
          </w:p>
        </w:tc>
        <w:tc>
          <w:tcPr>
            <w:tcW w:w="1099" w:type="dxa"/>
            <w:tcBorders>
              <w:left w:val="nil"/>
              <w:right w:val="nil"/>
            </w:tcBorders>
            <w:vAlign w:val="center"/>
          </w:tcPr>
          <w:p w14:paraId="00984548" w14:textId="2688F016" w:rsidR="006C0E4A" w:rsidRPr="00914288" w:rsidRDefault="006C0E4A" w:rsidP="006C0E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9434</w:t>
            </w:r>
          </w:p>
        </w:tc>
      </w:tr>
      <w:tr w:rsidR="002501A5" w:rsidRPr="00914288" w14:paraId="4C0BC5B0" w14:textId="77777777" w:rsidTr="007A410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167EE0" w14:textId="77777777" w:rsidR="002501A5" w:rsidRPr="00914288" w:rsidRDefault="002501A5" w:rsidP="002501A5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59" w:dyaOrig="279" w14:anchorId="340F366B">
                <v:shape id="_x0000_i1229" type="#_x0000_t75" style="width:43.05pt;height:14.1pt" o:ole="">
                  <v:imagedata r:id="rId19" o:title=""/>
                </v:shape>
                <o:OLEObject Type="Embed" ProgID="Equation.DSMT4" ShapeID="_x0000_i1229" DrawAspect="Content" ObjectID="_1733595954" r:id="rId314"/>
              </w:object>
            </w:r>
          </w:p>
        </w:tc>
        <w:tc>
          <w:tcPr>
            <w:tcW w:w="1139" w:type="dxa"/>
            <w:tcBorders>
              <w:left w:val="nil"/>
              <w:right w:val="nil"/>
            </w:tcBorders>
            <w:vAlign w:val="center"/>
          </w:tcPr>
          <w:p w14:paraId="500E3C74" w14:textId="7A138FD3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-0.0975</w:t>
            </w:r>
          </w:p>
        </w:tc>
        <w:tc>
          <w:tcPr>
            <w:tcW w:w="989" w:type="dxa"/>
            <w:tcBorders>
              <w:left w:val="nil"/>
              <w:right w:val="nil"/>
            </w:tcBorders>
            <w:vAlign w:val="center"/>
          </w:tcPr>
          <w:p w14:paraId="4D320941" w14:textId="5B819B5F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988</w:t>
            </w:r>
          </w:p>
        </w:tc>
        <w:tc>
          <w:tcPr>
            <w:tcW w:w="1356" w:type="dxa"/>
            <w:tcBorders>
              <w:left w:val="nil"/>
              <w:right w:val="nil"/>
            </w:tcBorders>
            <w:vAlign w:val="center"/>
          </w:tcPr>
          <w:p w14:paraId="1399D7A9" w14:textId="16325FF5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1962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0FF32818" w14:textId="259808AE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9938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7E55CEF2" w14:textId="5491CA69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-0.0672</w:t>
            </w:r>
          </w:p>
        </w:tc>
        <w:tc>
          <w:tcPr>
            <w:tcW w:w="1065" w:type="dxa"/>
            <w:tcBorders>
              <w:left w:val="nil"/>
              <w:right w:val="nil"/>
            </w:tcBorders>
            <w:vAlign w:val="center"/>
          </w:tcPr>
          <w:p w14:paraId="3CF11CE4" w14:textId="780EF7C1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684</w:t>
            </w:r>
          </w:p>
        </w:tc>
        <w:tc>
          <w:tcPr>
            <w:tcW w:w="1276" w:type="dxa"/>
            <w:tcBorders>
              <w:left w:val="nil"/>
              <w:right w:val="nil"/>
            </w:tcBorders>
            <w:vAlign w:val="center"/>
          </w:tcPr>
          <w:p w14:paraId="08EE1DCA" w14:textId="7143B09B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1356</w:t>
            </w:r>
          </w:p>
        </w:tc>
        <w:tc>
          <w:tcPr>
            <w:tcW w:w="1099" w:type="dxa"/>
            <w:tcBorders>
              <w:left w:val="nil"/>
              <w:right w:val="nil"/>
            </w:tcBorders>
            <w:vAlign w:val="center"/>
          </w:tcPr>
          <w:p w14:paraId="31F98262" w14:textId="4CDB1023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9390</w:t>
            </w:r>
          </w:p>
        </w:tc>
      </w:tr>
      <w:tr w:rsidR="002501A5" w:rsidRPr="00914288" w14:paraId="73C7A9A8" w14:textId="77777777" w:rsidTr="007A410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ABD3D7" w14:textId="77777777" w:rsidR="002501A5" w:rsidRPr="00914288" w:rsidRDefault="002501A5" w:rsidP="002501A5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46A763DD">
                <v:shape id="_x0000_i1230" type="#_x0000_t75" style="width:44.6pt;height:14.1pt" o:ole="">
                  <v:imagedata r:id="rId21" o:title=""/>
                </v:shape>
                <o:OLEObject Type="Embed" ProgID="Equation.DSMT4" ShapeID="_x0000_i1230" DrawAspect="Content" ObjectID="_1733595955" r:id="rId315"/>
              </w:object>
            </w:r>
          </w:p>
        </w:tc>
        <w:tc>
          <w:tcPr>
            <w:tcW w:w="1139" w:type="dxa"/>
            <w:tcBorders>
              <w:left w:val="nil"/>
              <w:right w:val="nil"/>
            </w:tcBorders>
            <w:vAlign w:val="center"/>
          </w:tcPr>
          <w:p w14:paraId="2CEAD651" w14:textId="6319EE10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-0.0843</w:t>
            </w:r>
          </w:p>
        </w:tc>
        <w:tc>
          <w:tcPr>
            <w:tcW w:w="989" w:type="dxa"/>
            <w:tcBorders>
              <w:left w:val="nil"/>
              <w:right w:val="nil"/>
            </w:tcBorders>
            <w:vAlign w:val="center"/>
          </w:tcPr>
          <w:p w14:paraId="482CBAF7" w14:textId="74CEC682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855</w:t>
            </w:r>
          </w:p>
        </w:tc>
        <w:tc>
          <w:tcPr>
            <w:tcW w:w="1356" w:type="dxa"/>
            <w:tcBorders>
              <w:left w:val="nil"/>
              <w:right w:val="nil"/>
            </w:tcBorders>
            <w:vAlign w:val="center"/>
          </w:tcPr>
          <w:p w14:paraId="770D71E4" w14:textId="3BA25C3E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1698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59D721B3" w14:textId="5EB98978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9948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2D34C332" w14:textId="0EDB9D5C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-0.0581</w:t>
            </w:r>
          </w:p>
        </w:tc>
        <w:tc>
          <w:tcPr>
            <w:tcW w:w="1065" w:type="dxa"/>
            <w:tcBorders>
              <w:left w:val="nil"/>
              <w:right w:val="nil"/>
            </w:tcBorders>
            <w:vAlign w:val="center"/>
          </w:tcPr>
          <w:p w14:paraId="5C310F9B" w14:textId="1A3080F4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592</w:t>
            </w:r>
          </w:p>
        </w:tc>
        <w:tc>
          <w:tcPr>
            <w:tcW w:w="1276" w:type="dxa"/>
            <w:tcBorders>
              <w:left w:val="nil"/>
              <w:right w:val="nil"/>
            </w:tcBorders>
            <w:vAlign w:val="center"/>
          </w:tcPr>
          <w:p w14:paraId="6130A139" w14:textId="51CFE2C3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1173</w:t>
            </w:r>
          </w:p>
        </w:tc>
        <w:tc>
          <w:tcPr>
            <w:tcW w:w="1099" w:type="dxa"/>
            <w:tcBorders>
              <w:left w:val="nil"/>
              <w:right w:val="nil"/>
            </w:tcBorders>
            <w:vAlign w:val="center"/>
          </w:tcPr>
          <w:p w14:paraId="21A5E179" w14:textId="2F3B2FAD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9432</w:t>
            </w:r>
          </w:p>
        </w:tc>
      </w:tr>
      <w:tr w:rsidR="002501A5" w:rsidRPr="00914288" w14:paraId="0FDFCF8C" w14:textId="77777777" w:rsidTr="007A410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DC495E8" w14:textId="77777777" w:rsidR="002501A5" w:rsidRPr="00914288" w:rsidRDefault="002501A5" w:rsidP="002501A5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1EAEE995">
                <v:shape id="_x0000_i1231" type="#_x0000_t75" style="width:44.6pt;height:14.1pt" o:ole="">
                  <v:imagedata r:id="rId23" o:title=""/>
                </v:shape>
                <o:OLEObject Type="Embed" ProgID="Equation.DSMT4" ShapeID="_x0000_i1231" DrawAspect="Content" ObjectID="_1733595956" r:id="rId316"/>
              </w:object>
            </w:r>
          </w:p>
        </w:tc>
        <w:tc>
          <w:tcPr>
            <w:tcW w:w="1139" w:type="dxa"/>
            <w:tcBorders>
              <w:left w:val="nil"/>
              <w:right w:val="nil"/>
            </w:tcBorders>
            <w:vAlign w:val="center"/>
          </w:tcPr>
          <w:p w14:paraId="09B7B323" w14:textId="0EDFB16C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-0.0753</w:t>
            </w:r>
          </w:p>
        </w:tc>
        <w:tc>
          <w:tcPr>
            <w:tcW w:w="989" w:type="dxa"/>
            <w:tcBorders>
              <w:left w:val="nil"/>
              <w:right w:val="nil"/>
            </w:tcBorders>
            <w:vAlign w:val="center"/>
          </w:tcPr>
          <w:p w14:paraId="675FEEA0" w14:textId="36A63482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767</w:t>
            </w:r>
          </w:p>
        </w:tc>
        <w:tc>
          <w:tcPr>
            <w:tcW w:w="1356" w:type="dxa"/>
            <w:tcBorders>
              <w:left w:val="nil"/>
              <w:right w:val="nil"/>
            </w:tcBorders>
            <w:vAlign w:val="center"/>
          </w:tcPr>
          <w:p w14:paraId="665250B5" w14:textId="21392284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1519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7EEF0EC2" w14:textId="27EDD9C7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9998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341634F8" w14:textId="6AC86721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-0.0410</w:t>
            </w:r>
          </w:p>
        </w:tc>
        <w:tc>
          <w:tcPr>
            <w:tcW w:w="1065" w:type="dxa"/>
            <w:tcBorders>
              <w:left w:val="nil"/>
              <w:right w:val="nil"/>
            </w:tcBorders>
            <w:vAlign w:val="center"/>
          </w:tcPr>
          <w:p w14:paraId="52FAD7BF" w14:textId="252953E7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423</w:t>
            </w:r>
          </w:p>
        </w:tc>
        <w:tc>
          <w:tcPr>
            <w:tcW w:w="1276" w:type="dxa"/>
            <w:tcBorders>
              <w:left w:val="nil"/>
              <w:right w:val="nil"/>
            </w:tcBorders>
            <w:vAlign w:val="center"/>
          </w:tcPr>
          <w:p w14:paraId="7C33A96D" w14:textId="3D848296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833</w:t>
            </w:r>
          </w:p>
        </w:tc>
        <w:tc>
          <w:tcPr>
            <w:tcW w:w="1099" w:type="dxa"/>
            <w:tcBorders>
              <w:left w:val="nil"/>
              <w:right w:val="nil"/>
            </w:tcBorders>
            <w:vAlign w:val="center"/>
          </w:tcPr>
          <w:p w14:paraId="64F7C224" w14:textId="1F927AC7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9360</w:t>
            </w:r>
          </w:p>
        </w:tc>
      </w:tr>
      <w:tr w:rsidR="00685B67" w:rsidRPr="00914288" w14:paraId="43083414" w14:textId="77777777" w:rsidTr="007A410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1829F9FD" w14:textId="77777777" w:rsidR="00685B67" w:rsidRPr="00914288" w:rsidRDefault="00685B67" w:rsidP="00685B6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3743B9DE">
                <v:shape id="_x0000_i1232" type="#_x0000_t75" style="width:44.6pt;height:14.1pt" o:ole="">
                  <v:imagedata r:id="rId25" o:title=""/>
                </v:shape>
                <o:OLEObject Type="Embed" ProgID="Equation.DSMT4" ShapeID="_x0000_i1232" DrawAspect="Content" ObjectID="_1733595957" r:id="rId317"/>
              </w:object>
            </w:r>
          </w:p>
        </w:tc>
        <w:tc>
          <w:tcPr>
            <w:tcW w:w="1139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1D68275E" w14:textId="5CC5C7C9" w:rsidR="00685B67" w:rsidRPr="00914288" w:rsidRDefault="00685B67" w:rsidP="00685B6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-0.0685</w:t>
            </w:r>
          </w:p>
        </w:tc>
        <w:tc>
          <w:tcPr>
            <w:tcW w:w="989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3FBB0D6D" w14:textId="2A8E50F9" w:rsidR="00685B67" w:rsidRPr="00914288" w:rsidRDefault="00685B67" w:rsidP="00685B6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702</w:t>
            </w:r>
          </w:p>
        </w:tc>
        <w:tc>
          <w:tcPr>
            <w:tcW w:w="1356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05FEE4FE" w14:textId="30C529F7" w:rsidR="00685B67" w:rsidRPr="00914288" w:rsidRDefault="00685B67" w:rsidP="00685B6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1387</w:t>
            </w:r>
          </w:p>
        </w:tc>
        <w:tc>
          <w:tcPr>
            <w:tcW w:w="994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1EA3A850" w14:textId="16E7A37A" w:rsidR="00685B67" w:rsidRPr="00914288" w:rsidRDefault="00685B67" w:rsidP="00685B6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9956</w:t>
            </w:r>
          </w:p>
        </w:tc>
        <w:tc>
          <w:tcPr>
            <w:tcW w:w="994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077CB5D8" w14:textId="4F774261" w:rsidR="00685B67" w:rsidRPr="00914288" w:rsidRDefault="00685B67" w:rsidP="00685B6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-0.0471</w:t>
            </w:r>
          </w:p>
        </w:tc>
        <w:tc>
          <w:tcPr>
            <w:tcW w:w="1065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5658DC76" w14:textId="2D3A72E2" w:rsidR="00685B67" w:rsidRPr="00914288" w:rsidRDefault="00685B67" w:rsidP="00685B6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487</w:t>
            </w:r>
          </w:p>
        </w:tc>
        <w:tc>
          <w:tcPr>
            <w:tcW w:w="1276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2A0E6F2A" w14:textId="3656144E" w:rsidR="00685B67" w:rsidRPr="00914288" w:rsidRDefault="00685B67" w:rsidP="00685B6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958</w:t>
            </w:r>
          </w:p>
        </w:tc>
        <w:tc>
          <w:tcPr>
            <w:tcW w:w="1099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06CB5F00" w14:textId="1F55C3C3" w:rsidR="00685B67" w:rsidRPr="00914288" w:rsidRDefault="00685B67" w:rsidP="00685B6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9446</w:t>
            </w:r>
          </w:p>
        </w:tc>
      </w:tr>
    </w:tbl>
    <w:p w14:paraId="2CC2BC22" w14:textId="77777777" w:rsidR="002501A5" w:rsidRPr="00914288" w:rsidRDefault="002501A5" w:rsidP="002501A5">
      <w:pPr>
        <w:rPr>
          <w:rFonts w:ascii="Times New Roman" w:eastAsia="標楷體" w:hAnsi="Times New Roman" w:cs="Times New Roman"/>
          <w:szCs w:val="24"/>
        </w:rPr>
      </w:pPr>
    </w:p>
    <w:tbl>
      <w:tblPr>
        <w:tblStyle w:val="1"/>
        <w:tblW w:w="10417" w:type="dxa"/>
        <w:jc w:val="center"/>
        <w:tblLayout w:type="fixed"/>
        <w:tblLook w:val="04A0" w:firstRow="1" w:lastRow="0" w:firstColumn="1" w:lastColumn="0" w:noHBand="0" w:noVBand="1"/>
      </w:tblPr>
      <w:tblGrid>
        <w:gridCol w:w="1505"/>
        <w:gridCol w:w="1139"/>
        <w:gridCol w:w="989"/>
        <w:gridCol w:w="1356"/>
        <w:gridCol w:w="994"/>
        <w:gridCol w:w="994"/>
        <w:gridCol w:w="1065"/>
        <w:gridCol w:w="1276"/>
        <w:gridCol w:w="1099"/>
      </w:tblGrid>
      <w:tr w:rsidR="002501A5" w:rsidRPr="00914288" w14:paraId="681B9EF1" w14:textId="77777777" w:rsidTr="007A410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vMerge w:val="restart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14:paraId="45B82829" w14:textId="1C263AF3" w:rsidR="002501A5" w:rsidRPr="00914288" w:rsidRDefault="002501A5" w:rsidP="007A410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680" w:dyaOrig="320" w14:anchorId="3C3E5117">
                <v:shape id="_x0000_i1233" type="#_x0000_t75" style="width:33.65pt;height:16.45pt" o:ole="">
                  <v:imagedata r:id="rId318" o:title=""/>
                </v:shape>
                <o:OLEObject Type="Embed" ProgID="Equation.DSMT4" ShapeID="_x0000_i1233" DrawAspect="Content" ObjectID="_1733595958" r:id="rId319"/>
              </w:object>
            </w:r>
          </w:p>
        </w:tc>
        <w:tc>
          <w:tcPr>
            <w:tcW w:w="4478" w:type="dxa"/>
            <w:gridSpan w:val="4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4E9957F" w14:textId="77777777" w:rsidR="002501A5" w:rsidRPr="00914288" w:rsidRDefault="002501A5" w:rsidP="007A410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2"/>
                <w:szCs w:val="24"/>
              </w:rPr>
              <w:object w:dxaOrig="360" w:dyaOrig="360" w14:anchorId="3DB9B839">
                <v:shape id="_x0000_i1234" type="#_x0000_t75" style="width:18pt;height:18pt" o:ole="">
                  <v:imagedata r:id="rId258" o:title=""/>
                </v:shape>
                <o:OLEObject Type="Embed" ProgID="Equation.DSMT4" ShapeID="_x0000_i1234" DrawAspect="Content" ObjectID="_1733595959" r:id="rId320"/>
              </w:object>
            </w:r>
          </w:p>
        </w:tc>
        <w:tc>
          <w:tcPr>
            <w:tcW w:w="4434" w:type="dxa"/>
            <w:gridSpan w:val="4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018F27E" w14:textId="77777777" w:rsidR="002501A5" w:rsidRPr="00914288" w:rsidRDefault="002501A5" w:rsidP="007A410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2"/>
                <w:szCs w:val="24"/>
              </w:rPr>
              <w:object w:dxaOrig="340" w:dyaOrig="360" w14:anchorId="18DD2685">
                <v:shape id="_x0000_i1235" type="#_x0000_t75" style="width:16.45pt;height:18pt" o:ole="">
                  <v:imagedata r:id="rId260" o:title=""/>
                </v:shape>
                <o:OLEObject Type="Embed" ProgID="Equation.DSMT4" ShapeID="_x0000_i1235" DrawAspect="Content" ObjectID="_1733595960" r:id="rId321"/>
              </w:object>
            </w:r>
          </w:p>
        </w:tc>
      </w:tr>
      <w:tr w:rsidR="002501A5" w:rsidRPr="00914288" w14:paraId="59738028" w14:textId="77777777" w:rsidTr="007A410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vMerge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06AD7539" w14:textId="77777777" w:rsidR="002501A5" w:rsidRPr="00914288" w:rsidRDefault="002501A5" w:rsidP="007A410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2128" w:type="dxa"/>
            <w:gridSpan w:val="2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4776ADE0" w14:textId="77777777" w:rsidR="002501A5" w:rsidRPr="00914288" w:rsidRDefault="002501A5" w:rsidP="007A410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信賴區間</w:t>
            </w:r>
          </w:p>
        </w:tc>
        <w:tc>
          <w:tcPr>
            <w:tcW w:w="1356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2EF93D9F" w14:textId="77777777" w:rsidR="002501A5" w:rsidRPr="00914288" w:rsidRDefault="002501A5" w:rsidP="007A410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平均長度</w:t>
            </w:r>
          </w:p>
        </w:tc>
        <w:tc>
          <w:tcPr>
            <w:tcW w:w="994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2ABDCF09" w14:textId="77777777" w:rsidR="002501A5" w:rsidRPr="00914288" w:rsidRDefault="002501A5" w:rsidP="007A410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覆蓋率</w:t>
            </w:r>
          </w:p>
        </w:tc>
        <w:tc>
          <w:tcPr>
            <w:tcW w:w="2059" w:type="dxa"/>
            <w:gridSpan w:val="2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4EBC50AE" w14:textId="77777777" w:rsidR="002501A5" w:rsidRPr="00914288" w:rsidRDefault="002501A5" w:rsidP="007A410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信賴區間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296FF6D5" w14:textId="77777777" w:rsidR="002501A5" w:rsidRPr="00914288" w:rsidRDefault="002501A5" w:rsidP="007A410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平均長度</w:t>
            </w:r>
          </w:p>
        </w:tc>
        <w:tc>
          <w:tcPr>
            <w:tcW w:w="109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75D1821" w14:textId="77777777" w:rsidR="002501A5" w:rsidRPr="00914288" w:rsidRDefault="002501A5" w:rsidP="007A410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覆蓋率</w:t>
            </w:r>
          </w:p>
        </w:tc>
      </w:tr>
      <w:tr w:rsidR="002501A5" w:rsidRPr="00914288" w14:paraId="04328F91" w14:textId="77777777" w:rsidTr="007A410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3F085406" w14:textId="77777777" w:rsidR="002501A5" w:rsidRPr="00914288" w:rsidRDefault="002501A5" w:rsidP="007A410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760" w:dyaOrig="279" w14:anchorId="771B7E8D">
                <v:shape id="_x0000_i1236" type="#_x0000_t75" style="width:38.35pt;height:14.1pt" o:ole="">
                  <v:imagedata r:id="rId15" o:title=""/>
                </v:shape>
                <o:OLEObject Type="Embed" ProgID="Equation.DSMT4" ShapeID="_x0000_i1236" DrawAspect="Content" ObjectID="_1733595961" r:id="rId322"/>
              </w:object>
            </w:r>
          </w:p>
        </w:tc>
        <w:tc>
          <w:tcPr>
            <w:tcW w:w="1139" w:type="dxa"/>
            <w:tcBorders>
              <w:top w:val="single" w:sz="4" w:space="0" w:color="auto"/>
              <w:left w:val="nil"/>
              <w:right w:val="nil"/>
            </w:tcBorders>
          </w:tcPr>
          <w:p w14:paraId="3D8C4DAF" w14:textId="77777777" w:rsidR="002501A5" w:rsidRPr="00914288" w:rsidRDefault="002501A5" w:rsidP="007A410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989" w:type="dxa"/>
            <w:tcBorders>
              <w:top w:val="single" w:sz="4" w:space="0" w:color="auto"/>
              <w:left w:val="nil"/>
              <w:right w:val="nil"/>
            </w:tcBorders>
          </w:tcPr>
          <w:p w14:paraId="4A8D14CE" w14:textId="77777777" w:rsidR="002501A5" w:rsidRPr="00914288" w:rsidRDefault="002501A5" w:rsidP="007A410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356" w:type="dxa"/>
            <w:tcBorders>
              <w:top w:val="single" w:sz="4" w:space="0" w:color="auto"/>
              <w:left w:val="nil"/>
              <w:right w:val="nil"/>
            </w:tcBorders>
          </w:tcPr>
          <w:p w14:paraId="216401B3" w14:textId="77777777" w:rsidR="002501A5" w:rsidRPr="00914288" w:rsidRDefault="002501A5" w:rsidP="007A410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994" w:type="dxa"/>
            <w:tcBorders>
              <w:top w:val="single" w:sz="4" w:space="0" w:color="auto"/>
              <w:left w:val="nil"/>
              <w:right w:val="nil"/>
            </w:tcBorders>
          </w:tcPr>
          <w:p w14:paraId="14A1E1DC" w14:textId="77777777" w:rsidR="002501A5" w:rsidRPr="00914288" w:rsidRDefault="002501A5" w:rsidP="007A410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994" w:type="dxa"/>
            <w:tcBorders>
              <w:top w:val="single" w:sz="12" w:space="0" w:color="auto"/>
              <w:left w:val="nil"/>
              <w:right w:val="nil"/>
            </w:tcBorders>
          </w:tcPr>
          <w:p w14:paraId="21626062" w14:textId="77777777" w:rsidR="002501A5" w:rsidRPr="00914288" w:rsidRDefault="002501A5" w:rsidP="007A410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065" w:type="dxa"/>
            <w:tcBorders>
              <w:top w:val="single" w:sz="12" w:space="0" w:color="auto"/>
              <w:left w:val="nil"/>
              <w:right w:val="nil"/>
            </w:tcBorders>
          </w:tcPr>
          <w:p w14:paraId="56185090" w14:textId="77777777" w:rsidR="002501A5" w:rsidRPr="00914288" w:rsidRDefault="002501A5" w:rsidP="007A410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276" w:type="dxa"/>
            <w:tcBorders>
              <w:top w:val="single" w:sz="12" w:space="0" w:color="auto"/>
              <w:left w:val="nil"/>
              <w:right w:val="nil"/>
            </w:tcBorders>
          </w:tcPr>
          <w:p w14:paraId="7DD790A8" w14:textId="77777777" w:rsidR="002501A5" w:rsidRPr="00914288" w:rsidRDefault="002501A5" w:rsidP="007A410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099" w:type="dxa"/>
            <w:tcBorders>
              <w:top w:val="single" w:sz="12" w:space="0" w:color="auto"/>
              <w:left w:val="nil"/>
              <w:right w:val="nil"/>
            </w:tcBorders>
          </w:tcPr>
          <w:p w14:paraId="51D56FE5" w14:textId="77777777" w:rsidR="002501A5" w:rsidRPr="00914288" w:rsidRDefault="002501A5" w:rsidP="007A410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  <w:tr w:rsidR="006C0E4A" w:rsidRPr="00914288" w14:paraId="4136C356" w14:textId="77777777" w:rsidTr="00A5346E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BA6C51" w14:textId="77777777" w:rsidR="006C0E4A" w:rsidRPr="00914288" w:rsidRDefault="006C0E4A" w:rsidP="006C0E4A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59" w:dyaOrig="279" w14:anchorId="74D2D6F0">
                <v:shape id="_x0000_i2651" type="#_x0000_t75" style="width:43.05pt;height:14.1pt" o:ole="">
                  <v:imagedata r:id="rId17" o:title=""/>
                </v:shape>
                <o:OLEObject Type="Embed" ProgID="Equation.DSMT4" ShapeID="_x0000_i2651" DrawAspect="Content" ObjectID="_1733595962" r:id="rId323"/>
              </w:object>
            </w:r>
          </w:p>
        </w:tc>
        <w:tc>
          <w:tcPr>
            <w:tcW w:w="1139" w:type="dxa"/>
            <w:tcBorders>
              <w:left w:val="nil"/>
              <w:right w:val="nil"/>
            </w:tcBorders>
            <w:vAlign w:val="center"/>
          </w:tcPr>
          <w:p w14:paraId="64DA3391" w14:textId="0D791F49" w:rsidR="006C0E4A" w:rsidRPr="00914288" w:rsidRDefault="006C0E4A" w:rsidP="006C0E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-0.0852</w:t>
            </w:r>
          </w:p>
        </w:tc>
        <w:tc>
          <w:tcPr>
            <w:tcW w:w="989" w:type="dxa"/>
            <w:tcBorders>
              <w:left w:val="nil"/>
              <w:right w:val="nil"/>
            </w:tcBorders>
            <w:vAlign w:val="center"/>
          </w:tcPr>
          <w:p w14:paraId="21F94135" w14:textId="7AB1D921" w:rsidR="006C0E4A" w:rsidRPr="00914288" w:rsidRDefault="006C0E4A" w:rsidP="006C0E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843</w:t>
            </w:r>
          </w:p>
        </w:tc>
        <w:tc>
          <w:tcPr>
            <w:tcW w:w="1356" w:type="dxa"/>
            <w:tcBorders>
              <w:left w:val="nil"/>
              <w:right w:val="nil"/>
            </w:tcBorders>
            <w:vAlign w:val="center"/>
          </w:tcPr>
          <w:p w14:paraId="72474792" w14:textId="13E3CE3D" w:rsidR="006C0E4A" w:rsidRPr="00914288" w:rsidRDefault="006C0E4A" w:rsidP="006C0E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1695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3391AA85" w14:textId="256BA865" w:rsidR="006C0E4A" w:rsidRPr="00914288" w:rsidRDefault="006C0E4A" w:rsidP="006C0E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9948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76477B2B" w14:textId="2E27E0F1" w:rsidR="006C0E4A" w:rsidRPr="00914288" w:rsidRDefault="006C0E4A" w:rsidP="006C0E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-0.0585</w:t>
            </w:r>
          </w:p>
        </w:tc>
        <w:tc>
          <w:tcPr>
            <w:tcW w:w="1065" w:type="dxa"/>
            <w:tcBorders>
              <w:left w:val="nil"/>
              <w:right w:val="nil"/>
            </w:tcBorders>
            <w:vAlign w:val="center"/>
          </w:tcPr>
          <w:p w14:paraId="2F4D0C12" w14:textId="4AED4482" w:rsidR="006C0E4A" w:rsidRPr="00914288" w:rsidRDefault="006C0E4A" w:rsidP="006C0E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587</w:t>
            </w:r>
          </w:p>
        </w:tc>
        <w:tc>
          <w:tcPr>
            <w:tcW w:w="1276" w:type="dxa"/>
            <w:tcBorders>
              <w:left w:val="nil"/>
              <w:right w:val="nil"/>
            </w:tcBorders>
            <w:vAlign w:val="center"/>
          </w:tcPr>
          <w:p w14:paraId="39D4D44C" w14:textId="0B6A0998" w:rsidR="006C0E4A" w:rsidRPr="00914288" w:rsidRDefault="006C0E4A" w:rsidP="006C0E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1172</w:t>
            </w:r>
          </w:p>
        </w:tc>
        <w:tc>
          <w:tcPr>
            <w:tcW w:w="1099" w:type="dxa"/>
            <w:tcBorders>
              <w:left w:val="nil"/>
              <w:right w:val="nil"/>
            </w:tcBorders>
            <w:vAlign w:val="center"/>
          </w:tcPr>
          <w:p w14:paraId="34E14592" w14:textId="7DFEC1F0" w:rsidR="006C0E4A" w:rsidRPr="00914288" w:rsidRDefault="006C0E4A" w:rsidP="006C0E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9434</w:t>
            </w:r>
          </w:p>
        </w:tc>
      </w:tr>
      <w:tr w:rsidR="002501A5" w:rsidRPr="00914288" w14:paraId="610E5EB6" w14:textId="77777777" w:rsidTr="007A410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F09727" w14:textId="77777777" w:rsidR="002501A5" w:rsidRPr="00914288" w:rsidRDefault="002501A5" w:rsidP="002501A5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59" w:dyaOrig="279" w14:anchorId="578CAECC">
                <v:shape id="_x0000_i1238" type="#_x0000_t75" style="width:43.05pt;height:14.1pt" o:ole="">
                  <v:imagedata r:id="rId19" o:title=""/>
                </v:shape>
                <o:OLEObject Type="Embed" ProgID="Equation.DSMT4" ShapeID="_x0000_i1238" DrawAspect="Content" ObjectID="_1733595963" r:id="rId324"/>
              </w:object>
            </w:r>
          </w:p>
        </w:tc>
        <w:tc>
          <w:tcPr>
            <w:tcW w:w="1139" w:type="dxa"/>
            <w:tcBorders>
              <w:left w:val="nil"/>
              <w:right w:val="nil"/>
            </w:tcBorders>
            <w:vAlign w:val="center"/>
          </w:tcPr>
          <w:p w14:paraId="64E395FF" w14:textId="0578DB1A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-0.0986</w:t>
            </w:r>
          </w:p>
        </w:tc>
        <w:tc>
          <w:tcPr>
            <w:tcW w:w="989" w:type="dxa"/>
            <w:tcBorders>
              <w:left w:val="nil"/>
              <w:right w:val="nil"/>
            </w:tcBorders>
            <w:vAlign w:val="center"/>
          </w:tcPr>
          <w:p w14:paraId="09FE47F5" w14:textId="087A1CFD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970</w:t>
            </w:r>
          </w:p>
        </w:tc>
        <w:tc>
          <w:tcPr>
            <w:tcW w:w="1356" w:type="dxa"/>
            <w:tcBorders>
              <w:left w:val="nil"/>
              <w:right w:val="nil"/>
            </w:tcBorders>
            <w:vAlign w:val="center"/>
          </w:tcPr>
          <w:p w14:paraId="7B1B4031" w14:textId="4FB6C448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1957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5F7A8EDC" w14:textId="3194D973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9932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7BC77FE2" w14:textId="3666D4D0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-0.0678</w:t>
            </w:r>
          </w:p>
        </w:tc>
        <w:tc>
          <w:tcPr>
            <w:tcW w:w="1065" w:type="dxa"/>
            <w:tcBorders>
              <w:left w:val="nil"/>
              <w:right w:val="nil"/>
            </w:tcBorders>
            <w:vAlign w:val="center"/>
          </w:tcPr>
          <w:p w14:paraId="2F820BDF" w14:textId="21FF06B5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676</w:t>
            </w:r>
          </w:p>
        </w:tc>
        <w:tc>
          <w:tcPr>
            <w:tcW w:w="1276" w:type="dxa"/>
            <w:tcBorders>
              <w:left w:val="nil"/>
              <w:right w:val="nil"/>
            </w:tcBorders>
            <w:vAlign w:val="center"/>
          </w:tcPr>
          <w:p w14:paraId="2B0E2CC6" w14:textId="4FB10ABF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1354</w:t>
            </w:r>
          </w:p>
        </w:tc>
        <w:tc>
          <w:tcPr>
            <w:tcW w:w="1099" w:type="dxa"/>
            <w:tcBorders>
              <w:left w:val="nil"/>
              <w:right w:val="nil"/>
            </w:tcBorders>
            <w:vAlign w:val="center"/>
          </w:tcPr>
          <w:p w14:paraId="59D87BB3" w14:textId="55F615AE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9388</w:t>
            </w:r>
          </w:p>
        </w:tc>
      </w:tr>
      <w:tr w:rsidR="002501A5" w:rsidRPr="00914288" w14:paraId="2739960D" w14:textId="77777777" w:rsidTr="007A410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F546067" w14:textId="77777777" w:rsidR="002501A5" w:rsidRPr="00914288" w:rsidRDefault="002501A5" w:rsidP="002501A5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4B1A9A75">
                <v:shape id="_x0000_i1239" type="#_x0000_t75" style="width:44.6pt;height:14.1pt" o:ole="">
                  <v:imagedata r:id="rId21" o:title=""/>
                </v:shape>
                <o:OLEObject Type="Embed" ProgID="Equation.DSMT4" ShapeID="_x0000_i1239" DrawAspect="Content" ObjectID="_1733595964" r:id="rId325"/>
              </w:object>
            </w:r>
          </w:p>
        </w:tc>
        <w:tc>
          <w:tcPr>
            <w:tcW w:w="1139" w:type="dxa"/>
            <w:tcBorders>
              <w:left w:val="nil"/>
              <w:right w:val="nil"/>
            </w:tcBorders>
            <w:vAlign w:val="center"/>
          </w:tcPr>
          <w:p w14:paraId="63034C06" w14:textId="3250443D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-0.0852</w:t>
            </w:r>
          </w:p>
        </w:tc>
        <w:tc>
          <w:tcPr>
            <w:tcW w:w="989" w:type="dxa"/>
            <w:tcBorders>
              <w:left w:val="nil"/>
              <w:right w:val="nil"/>
            </w:tcBorders>
            <w:vAlign w:val="center"/>
          </w:tcPr>
          <w:p w14:paraId="10885EB8" w14:textId="4C56A543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843</w:t>
            </w:r>
          </w:p>
        </w:tc>
        <w:tc>
          <w:tcPr>
            <w:tcW w:w="1356" w:type="dxa"/>
            <w:tcBorders>
              <w:left w:val="nil"/>
              <w:right w:val="nil"/>
            </w:tcBorders>
            <w:vAlign w:val="center"/>
          </w:tcPr>
          <w:p w14:paraId="5AA678D5" w14:textId="330ED1A9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1695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3F7661DD" w14:textId="5A8DFD76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9948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3B9536FF" w14:textId="14417322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-0.0585</w:t>
            </w:r>
          </w:p>
        </w:tc>
        <w:tc>
          <w:tcPr>
            <w:tcW w:w="1065" w:type="dxa"/>
            <w:tcBorders>
              <w:left w:val="nil"/>
              <w:right w:val="nil"/>
            </w:tcBorders>
            <w:vAlign w:val="center"/>
          </w:tcPr>
          <w:p w14:paraId="666BBB10" w14:textId="2DEA9BF8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587</w:t>
            </w:r>
          </w:p>
        </w:tc>
        <w:tc>
          <w:tcPr>
            <w:tcW w:w="1276" w:type="dxa"/>
            <w:tcBorders>
              <w:left w:val="nil"/>
              <w:right w:val="nil"/>
            </w:tcBorders>
            <w:vAlign w:val="center"/>
          </w:tcPr>
          <w:p w14:paraId="4DF43A44" w14:textId="1C6E50EA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1172</w:t>
            </w:r>
          </w:p>
        </w:tc>
        <w:tc>
          <w:tcPr>
            <w:tcW w:w="1099" w:type="dxa"/>
            <w:tcBorders>
              <w:left w:val="nil"/>
              <w:right w:val="nil"/>
            </w:tcBorders>
            <w:vAlign w:val="center"/>
          </w:tcPr>
          <w:p w14:paraId="2D6C1A4C" w14:textId="4F22CFFD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9436</w:t>
            </w:r>
          </w:p>
        </w:tc>
      </w:tr>
      <w:tr w:rsidR="002501A5" w:rsidRPr="00914288" w14:paraId="2D1F8D00" w14:textId="77777777" w:rsidTr="007A410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73E2C4A" w14:textId="77777777" w:rsidR="002501A5" w:rsidRPr="00914288" w:rsidRDefault="002501A5" w:rsidP="002501A5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56A445E1">
                <v:shape id="_x0000_i1240" type="#_x0000_t75" style="width:44.6pt;height:14.1pt" o:ole="">
                  <v:imagedata r:id="rId23" o:title=""/>
                </v:shape>
                <o:OLEObject Type="Embed" ProgID="Equation.DSMT4" ShapeID="_x0000_i1240" DrawAspect="Content" ObjectID="_1733595965" r:id="rId326"/>
              </w:object>
            </w:r>
          </w:p>
        </w:tc>
        <w:tc>
          <w:tcPr>
            <w:tcW w:w="1139" w:type="dxa"/>
            <w:tcBorders>
              <w:left w:val="nil"/>
              <w:right w:val="nil"/>
            </w:tcBorders>
            <w:vAlign w:val="center"/>
          </w:tcPr>
          <w:p w14:paraId="5735FC3B" w14:textId="1D5D93DD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-0.0760</w:t>
            </w:r>
          </w:p>
        </w:tc>
        <w:tc>
          <w:tcPr>
            <w:tcW w:w="989" w:type="dxa"/>
            <w:tcBorders>
              <w:left w:val="nil"/>
              <w:right w:val="nil"/>
            </w:tcBorders>
            <w:vAlign w:val="center"/>
          </w:tcPr>
          <w:p w14:paraId="4D1A4C1C" w14:textId="29FE48F2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756</w:t>
            </w:r>
          </w:p>
        </w:tc>
        <w:tc>
          <w:tcPr>
            <w:tcW w:w="1356" w:type="dxa"/>
            <w:tcBorders>
              <w:left w:val="nil"/>
              <w:right w:val="nil"/>
            </w:tcBorders>
            <w:vAlign w:val="center"/>
          </w:tcPr>
          <w:p w14:paraId="04E69E80" w14:textId="1B414694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1516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1E5B3D30" w14:textId="323D6D5D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9996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2D47261E" w14:textId="79995B34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-0.0412</w:t>
            </w:r>
          </w:p>
        </w:tc>
        <w:tc>
          <w:tcPr>
            <w:tcW w:w="1065" w:type="dxa"/>
            <w:tcBorders>
              <w:left w:val="nil"/>
              <w:right w:val="nil"/>
            </w:tcBorders>
            <w:vAlign w:val="center"/>
          </w:tcPr>
          <w:p w14:paraId="1D8E11E9" w14:textId="0B4CD29B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420</w:t>
            </w:r>
          </w:p>
        </w:tc>
        <w:tc>
          <w:tcPr>
            <w:tcW w:w="1276" w:type="dxa"/>
            <w:tcBorders>
              <w:left w:val="nil"/>
              <w:right w:val="nil"/>
            </w:tcBorders>
            <w:vAlign w:val="center"/>
          </w:tcPr>
          <w:p w14:paraId="6E51D648" w14:textId="1D382967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832</w:t>
            </w:r>
          </w:p>
        </w:tc>
        <w:tc>
          <w:tcPr>
            <w:tcW w:w="1099" w:type="dxa"/>
            <w:tcBorders>
              <w:left w:val="nil"/>
              <w:right w:val="nil"/>
            </w:tcBorders>
            <w:vAlign w:val="center"/>
          </w:tcPr>
          <w:p w14:paraId="549682AA" w14:textId="0E990486" w:rsidR="002501A5" w:rsidRPr="00914288" w:rsidRDefault="002501A5" w:rsidP="002501A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9364</w:t>
            </w:r>
          </w:p>
        </w:tc>
      </w:tr>
      <w:tr w:rsidR="00685B67" w:rsidRPr="00914288" w14:paraId="0A39D1B2" w14:textId="77777777" w:rsidTr="007A410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2E70F94A" w14:textId="77777777" w:rsidR="00685B67" w:rsidRPr="00914288" w:rsidRDefault="00685B67" w:rsidP="00685B67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7719BE99">
                <v:shape id="_x0000_i1241" type="#_x0000_t75" style="width:44.6pt;height:14.1pt" o:ole="">
                  <v:imagedata r:id="rId25" o:title=""/>
                </v:shape>
                <o:OLEObject Type="Embed" ProgID="Equation.DSMT4" ShapeID="_x0000_i1241" DrawAspect="Content" ObjectID="_1733595966" r:id="rId327"/>
              </w:object>
            </w:r>
          </w:p>
        </w:tc>
        <w:tc>
          <w:tcPr>
            <w:tcW w:w="1139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3F185FE1" w14:textId="00F4A539" w:rsidR="00685B67" w:rsidRPr="00914288" w:rsidRDefault="00685B67" w:rsidP="00685B6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-0.0691</w:t>
            </w:r>
          </w:p>
        </w:tc>
        <w:tc>
          <w:tcPr>
            <w:tcW w:w="989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252305F8" w14:textId="44733028" w:rsidR="00685B67" w:rsidRPr="00914288" w:rsidRDefault="00685B67" w:rsidP="00685B6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694</w:t>
            </w:r>
          </w:p>
        </w:tc>
        <w:tc>
          <w:tcPr>
            <w:tcW w:w="1356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4BA8BCA8" w14:textId="120B4E12" w:rsidR="00685B67" w:rsidRPr="00914288" w:rsidRDefault="00685B67" w:rsidP="00685B6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1384</w:t>
            </w:r>
          </w:p>
        </w:tc>
        <w:tc>
          <w:tcPr>
            <w:tcW w:w="994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235A5066" w14:textId="56BEB7D1" w:rsidR="00685B67" w:rsidRPr="00914288" w:rsidRDefault="00685B67" w:rsidP="00685B6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9956</w:t>
            </w:r>
          </w:p>
        </w:tc>
        <w:tc>
          <w:tcPr>
            <w:tcW w:w="994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5ACB2AF3" w14:textId="6D9EBE5D" w:rsidR="00685B67" w:rsidRPr="00914288" w:rsidRDefault="00685B67" w:rsidP="00685B6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-0.0474</w:t>
            </w:r>
          </w:p>
        </w:tc>
        <w:tc>
          <w:tcPr>
            <w:tcW w:w="1065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3F3B9A92" w14:textId="7DF9F622" w:rsidR="00685B67" w:rsidRPr="00914288" w:rsidRDefault="00685B67" w:rsidP="00685B6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484</w:t>
            </w:r>
          </w:p>
        </w:tc>
        <w:tc>
          <w:tcPr>
            <w:tcW w:w="1276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6CA5BB43" w14:textId="79647C65" w:rsidR="00685B67" w:rsidRPr="00914288" w:rsidRDefault="00685B67" w:rsidP="00685B6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958</w:t>
            </w:r>
          </w:p>
        </w:tc>
        <w:tc>
          <w:tcPr>
            <w:tcW w:w="1099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2D0DEC95" w14:textId="1F052D3F" w:rsidR="00685B67" w:rsidRPr="00914288" w:rsidRDefault="00685B67" w:rsidP="00685B6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9448</w:t>
            </w:r>
          </w:p>
        </w:tc>
      </w:tr>
    </w:tbl>
    <w:p w14:paraId="672E4AAA" w14:textId="59DCD370" w:rsidR="008C3997" w:rsidRDefault="008C3997" w:rsidP="002501A5">
      <w:pPr>
        <w:rPr>
          <w:rFonts w:ascii="Times New Roman" w:eastAsia="標楷體" w:hAnsi="Times New Roman" w:cs="Times New Roman"/>
          <w:szCs w:val="24"/>
        </w:rPr>
      </w:pPr>
    </w:p>
    <w:p w14:paraId="07A861A8" w14:textId="77777777" w:rsidR="008C3997" w:rsidRDefault="008C3997">
      <w:pPr>
        <w:widowControl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szCs w:val="24"/>
        </w:rPr>
        <w:br w:type="page"/>
      </w:r>
    </w:p>
    <w:p w14:paraId="559896C4" w14:textId="77777777" w:rsidR="002501A5" w:rsidRPr="00914288" w:rsidRDefault="002501A5" w:rsidP="002501A5">
      <w:pPr>
        <w:rPr>
          <w:rFonts w:ascii="Times New Roman" w:eastAsia="標楷體" w:hAnsi="Times New Roman" w:cs="Times New Roman"/>
          <w:szCs w:val="24"/>
        </w:rPr>
      </w:pPr>
    </w:p>
    <w:tbl>
      <w:tblPr>
        <w:tblStyle w:val="1"/>
        <w:tblW w:w="10417" w:type="dxa"/>
        <w:jc w:val="center"/>
        <w:tblLayout w:type="fixed"/>
        <w:tblLook w:val="04A0" w:firstRow="1" w:lastRow="0" w:firstColumn="1" w:lastColumn="0" w:noHBand="0" w:noVBand="1"/>
      </w:tblPr>
      <w:tblGrid>
        <w:gridCol w:w="1505"/>
        <w:gridCol w:w="1139"/>
        <w:gridCol w:w="989"/>
        <w:gridCol w:w="1356"/>
        <w:gridCol w:w="994"/>
        <w:gridCol w:w="994"/>
        <w:gridCol w:w="1065"/>
        <w:gridCol w:w="1276"/>
        <w:gridCol w:w="1099"/>
      </w:tblGrid>
      <w:tr w:rsidR="004A0482" w:rsidRPr="00914288" w14:paraId="6F8B1055" w14:textId="77777777" w:rsidTr="005431F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vMerge w:val="restart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14:paraId="2708AEE6" w14:textId="5A83F525" w:rsidR="004A0482" w:rsidRPr="00914288" w:rsidRDefault="004A0482" w:rsidP="004B13C0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680" w:dyaOrig="320" w14:anchorId="4D883036">
                <v:shape id="_x0000_i1242" type="#_x0000_t75" style="width:33.65pt;height:16.45pt" o:ole="">
                  <v:imagedata r:id="rId328" o:title=""/>
                </v:shape>
                <o:OLEObject Type="Embed" ProgID="Equation.DSMT4" ShapeID="_x0000_i1242" DrawAspect="Content" ObjectID="_1733595967" r:id="rId329"/>
              </w:object>
            </w:r>
          </w:p>
        </w:tc>
        <w:tc>
          <w:tcPr>
            <w:tcW w:w="4478" w:type="dxa"/>
            <w:gridSpan w:val="4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32A6D3F" w14:textId="77777777" w:rsidR="004A0482" w:rsidRPr="00914288" w:rsidRDefault="004A0482" w:rsidP="004B13C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2"/>
                <w:szCs w:val="24"/>
              </w:rPr>
              <w:object w:dxaOrig="380" w:dyaOrig="360" w14:anchorId="7CAE63C7">
                <v:shape id="_x0000_i1243" type="#_x0000_t75" style="width:19.55pt;height:18pt" o:ole="">
                  <v:imagedata r:id="rId234" o:title=""/>
                </v:shape>
                <o:OLEObject Type="Embed" ProgID="Equation.DSMT4" ShapeID="_x0000_i1243" DrawAspect="Content" ObjectID="_1733595968" r:id="rId330"/>
              </w:object>
            </w:r>
          </w:p>
        </w:tc>
        <w:tc>
          <w:tcPr>
            <w:tcW w:w="4434" w:type="dxa"/>
            <w:gridSpan w:val="4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DADCC7F" w14:textId="77777777" w:rsidR="004A0482" w:rsidRPr="00914288" w:rsidRDefault="004A0482" w:rsidP="004B13C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2"/>
                <w:szCs w:val="24"/>
              </w:rPr>
              <w:object w:dxaOrig="360" w:dyaOrig="360" w14:anchorId="4936B32B">
                <v:shape id="_x0000_i1244" type="#_x0000_t75" style="width:18pt;height:18pt" o:ole="">
                  <v:imagedata r:id="rId236" o:title=""/>
                </v:shape>
                <o:OLEObject Type="Embed" ProgID="Equation.DSMT4" ShapeID="_x0000_i1244" DrawAspect="Content" ObjectID="_1733595969" r:id="rId331"/>
              </w:object>
            </w:r>
          </w:p>
        </w:tc>
      </w:tr>
      <w:tr w:rsidR="004A0482" w:rsidRPr="00914288" w14:paraId="45E7CA03" w14:textId="77777777" w:rsidTr="004B13C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vMerge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44FE71CF" w14:textId="77777777" w:rsidR="004A0482" w:rsidRPr="00914288" w:rsidRDefault="004A0482" w:rsidP="004B13C0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2128" w:type="dxa"/>
            <w:gridSpan w:val="2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7060DF73" w14:textId="77777777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信賴區間</w:t>
            </w:r>
          </w:p>
        </w:tc>
        <w:tc>
          <w:tcPr>
            <w:tcW w:w="1356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4F692308" w14:textId="77777777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平均長度</w:t>
            </w:r>
          </w:p>
        </w:tc>
        <w:tc>
          <w:tcPr>
            <w:tcW w:w="994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0F71C53F" w14:textId="77777777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覆蓋率</w:t>
            </w:r>
          </w:p>
        </w:tc>
        <w:tc>
          <w:tcPr>
            <w:tcW w:w="2059" w:type="dxa"/>
            <w:gridSpan w:val="2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1AA8C57A" w14:textId="77777777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信賴區間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57AC86A7" w14:textId="77777777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平均長度</w:t>
            </w:r>
          </w:p>
        </w:tc>
        <w:tc>
          <w:tcPr>
            <w:tcW w:w="109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0B68A64" w14:textId="77777777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覆蓋率</w:t>
            </w:r>
          </w:p>
        </w:tc>
      </w:tr>
      <w:tr w:rsidR="004A0482" w:rsidRPr="00914288" w14:paraId="7E0BC7DE" w14:textId="77777777" w:rsidTr="004B13C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683DAAF5" w14:textId="77777777" w:rsidR="004A0482" w:rsidRPr="00914288" w:rsidRDefault="004A0482" w:rsidP="004B13C0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760" w:dyaOrig="279" w14:anchorId="5284456C">
                <v:shape id="_x0000_i1245" type="#_x0000_t75" style="width:38.35pt;height:14.1pt" o:ole="">
                  <v:imagedata r:id="rId15" o:title=""/>
                </v:shape>
                <o:OLEObject Type="Embed" ProgID="Equation.DSMT4" ShapeID="_x0000_i1245" DrawAspect="Content" ObjectID="_1733595970" r:id="rId332"/>
              </w:object>
            </w:r>
          </w:p>
        </w:tc>
        <w:tc>
          <w:tcPr>
            <w:tcW w:w="1139" w:type="dxa"/>
            <w:tcBorders>
              <w:top w:val="single" w:sz="4" w:space="0" w:color="auto"/>
              <w:left w:val="nil"/>
              <w:right w:val="nil"/>
            </w:tcBorders>
          </w:tcPr>
          <w:p w14:paraId="20D458FD" w14:textId="2FF8ACB3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989" w:type="dxa"/>
            <w:tcBorders>
              <w:top w:val="single" w:sz="4" w:space="0" w:color="auto"/>
              <w:left w:val="nil"/>
              <w:right w:val="nil"/>
            </w:tcBorders>
          </w:tcPr>
          <w:p w14:paraId="0D66AF8A" w14:textId="3B1F0467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356" w:type="dxa"/>
            <w:tcBorders>
              <w:top w:val="single" w:sz="4" w:space="0" w:color="auto"/>
              <w:left w:val="nil"/>
              <w:right w:val="nil"/>
            </w:tcBorders>
          </w:tcPr>
          <w:p w14:paraId="3768FB81" w14:textId="1657A343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994" w:type="dxa"/>
            <w:tcBorders>
              <w:top w:val="single" w:sz="4" w:space="0" w:color="auto"/>
              <w:left w:val="nil"/>
              <w:right w:val="nil"/>
            </w:tcBorders>
          </w:tcPr>
          <w:p w14:paraId="51854A72" w14:textId="516E7A53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994" w:type="dxa"/>
            <w:tcBorders>
              <w:top w:val="single" w:sz="12" w:space="0" w:color="auto"/>
              <w:left w:val="nil"/>
              <w:right w:val="nil"/>
            </w:tcBorders>
          </w:tcPr>
          <w:p w14:paraId="0185D54E" w14:textId="5FB582F9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065" w:type="dxa"/>
            <w:tcBorders>
              <w:top w:val="single" w:sz="12" w:space="0" w:color="auto"/>
              <w:left w:val="nil"/>
              <w:right w:val="nil"/>
            </w:tcBorders>
          </w:tcPr>
          <w:p w14:paraId="0654B54E" w14:textId="57547FBE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276" w:type="dxa"/>
            <w:tcBorders>
              <w:top w:val="single" w:sz="12" w:space="0" w:color="auto"/>
              <w:left w:val="nil"/>
              <w:right w:val="nil"/>
            </w:tcBorders>
          </w:tcPr>
          <w:p w14:paraId="7ABC2C01" w14:textId="42587A31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099" w:type="dxa"/>
            <w:tcBorders>
              <w:top w:val="single" w:sz="12" w:space="0" w:color="auto"/>
              <w:left w:val="nil"/>
              <w:right w:val="nil"/>
            </w:tcBorders>
          </w:tcPr>
          <w:p w14:paraId="1FF11051" w14:textId="563ECD58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  <w:tr w:rsidR="00FF7EDE" w:rsidRPr="00914288" w14:paraId="2F2B6577" w14:textId="77777777" w:rsidTr="003D6D5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4FF84B0" w14:textId="77777777" w:rsidR="00FF7EDE" w:rsidRPr="00914288" w:rsidRDefault="00FF7EDE" w:rsidP="00FF7EDE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59" w:dyaOrig="279" w14:anchorId="3768210B">
                <v:shape id="_x0000_i1246" type="#_x0000_t75" style="width:43.05pt;height:14.1pt" o:ole="">
                  <v:imagedata r:id="rId17" o:title=""/>
                </v:shape>
                <o:OLEObject Type="Embed" ProgID="Equation.DSMT4" ShapeID="_x0000_i1246" DrawAspect="Content" ObjectID="_1733595971" r:id="rId333"/>
              </w:object>
            </w:r>
          </w:p>
        </w:tc>
        <w:tc>
          <w:tcPr>
            <w:tcW w:w="1139" w:type="dxa"/>
            <w:tcBorders>
              <w:left w:val="nil"/>
              <w:right w:val="nil"/>
            </w:tcBorders>
            <w:vAlign w:val="center"/>
          </w:tcPr>
          <w:p w14:paraId="79922349" w14:textId="7E93A1C1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-0.1175</w:t>
            </w:r>
          </w:p>
        </w:tc>
        <w:tc>
          <w:tcPr>
            <w:tcW w:w="989" w:type="dxa"/>
            <w:tcBorders>
              <w:left w:val="nil"/>
              <w:right w:val="nil"/>
            </w:tcBorders>
            <w:vAlign w:val="center"/>
          </w:tcPr>
          <w:p w14:paraId="76608F11" w14:textId="00B16905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1246</w:t>
            </w:r>
          </w:p>
        </w:tc>
        <w:tc>
          <w:tcPr>
            <w:tcW w:w="1356" w:type="dxa"/>
            <w:tcBorders>
              <w:left w:val="nil"/>
              <w:right w:val="nil"/>
            </w:tcBorders>
            <w:vAlign w:val="center"/>
          </w:tcPr>
          <w:p w14:paraId="715D8093" w14:textId="31169AB1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2422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2B1A7BEB" w14:textId="4B3942C8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9978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3210AB3B" w14:textId="6EC3C6C3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-0.0729</w:t>
            </w:r>
          </w:p>
        </w:tc>
        <w:tc>
          <w:tcPr>
            <w:tcW w:w="1065" w:type="dxa"/>
            <w:tcBorders>
              <w:left w:val="nil"/>
              <w:right w:val="nil"/>
            </w:tcBorders>
            <w:vAlign w:val="center"/>
          </w:tcPr>
          <w:p w14:paraId="4485CD80" w14:textId="67AD0FBD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770</w:t>
            </w:r>
          </w:p>
        </w:tc>
        <w:tc>
          <w:tcPr>
            <w:tcW w:w="1276" w:type="dxa"/>
            <w:tcBorders>
              <w:left w:val="nil"/>
              <w:right w:val="nil"/>
            </w:tcBorders>
            <w:vAlign w:val="center"/>
          </w:tcPr>
          <w:p w14:paraId="5C2983E3" w14:textId="7541AAE3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1500</w:t>
            </w:r>
          </w:p>
        </w:tc>
        <w:tc>
          <w:tcPr>
            <w:tcW w:w="1099" w:type="dxa"/>
            <w:tcBorders>
              <w:left w:val="nil"/>
              <w:right w:val="nil"/>
            </w:tcBorders>
            <w:vAlign w:val="center"/>
          </w:tcPr>
          <w:p w14:paraId="3FB573E1" w14:textId="7345AF83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9364</w:t>
            </w:r>
          </w:p>
        </w:tc>
      </w:tr>
      <w:tr w:rsidR="005431F2" w:rsidRPr="00914288" w14:paraId="14DEE899" w14:textId="77777777" w:rsidTr="004B13C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E06132" w14:textId="77777777" w:rsidR="005431F2" w:rsidRPr="00914288" w:rsidRDefault="005431F2" w:rsidP="005431F2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59" w:dyaOrig="279" w14:anchorId="30C8708C">
                <v:shape id="_x0000_i1247" type="#_x0000_t75" style="width:43.05pt;height:14.1pt" o:ole="">
                  <v:imagedata r:id="rId19" o:title=""/>
                </v:shape>
                <o:OLEObject Type="Embed" ProgID="Equation.DSMT4" ShapeID="_x0000_i1247" DrawAspect="Content" ObjectID="_1733595972" r:id="rId334"/>
              </w:object>
            </w:r>
          </w:p>
        </w:tc>
        <w:tc>
          <w:tcPr>
            <w:tcW w:w="1139" w:type="dxa"/>
            <w:tcBorders>
              <w:left w:val="nil"/>
              <w:right w:val="nil"/>
            </w:tcBorders>
            <w:vAlign w:val="center"/>
          </w:tcPr>
          <w:p w14:paraId="70FD8245" w14:textId="6B7CB601" w:rsidR="005431F2" w:rsidRPr="00914288" w:rsidRDefault="005431F2" w:rsidP="005431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-0.0963</w:t>
            </w:r>
          </w:p>
        </w:tc>
        <w:tc>
          <w:tcPr>
            <w:tcW w:w="989" w:type="dxa"/>
            <w:tcBorders>
              <w:left w:val="nil"/>
              <w:right w:val="nil"/>
            </w:tcBorders>
            <w:vAlign w:val="center"/>
          </w:tcPr>
          <w:p w14:paraId="487B795E" w14:textId="2A5F35BB" w:rsidR="005431F2" w:rsidRPr="00914288" w:rsidRDefault="005431F2" w:rsidP="005431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008</w:t>
            </w:r>
          </w:p>
        </w:tc>
        <w:tc>
          <w:tcPr>
            <w:tcW w:w="1356" w:type="dxa"/>
            <w:tcBorders>
              <w:left w:val="nil"/>
              <w:right w:val="nil"/>
            </w:tcBorders>
            <w:vAlign w:val="center"/>
          </w:tcPr>
          <w:p w14:paraId="43EBDEFE" w14:textId="219D1A08" w:rsidR="005431F2" w:rsidRPr="00914288" w:rsidRDefault="005431F2" w:rsidP="005431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971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4AD699ED" w14:textId="22FC693E" w:rsidR="005431F2" w:rsidRPr="00914288" w:rsidRDefault="005431F2" w:rsidP="005431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9980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25DC0944" w14:textId="485E3C2D" w:rsidR="005431F2" w:rsidRPr="00914288" w:rsidRDefault="005431F2" w:rsidP="005431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-0.0601</w:t>
            </w:r>
          </w:p>
        </w:tc>
        <w:tc>
          <w:tcPr>
            <w:tcW w:w="1065" w:type="dxa"/>
            <w:tcBorders>
              <w:left w:val="nil"/>
              <w:right w:val="nil"/>
            </w:tcBorders>
            <w:vAlign w:val="center"/>
          </w:tcPr>
          <w:p w14:paraId="055C4C53" w14:textId="62375D37" w:rsidR="005431F2" w:rsidRPr="00914288" w:rsidRDefault="005431F2" w:rsidP="005431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625</w:t>
            </w:r>
          </w:p>
        </w:tc>
        <w:tc>
          <w:tcPr>
            <w:tcW w:w="1276" w:type="dxa"/>
            <w:tcBorders>
              <w:left w:val="nil"/>
              <w:right w:val="nil"/>
            </w:tcBorders>
            <w:vAlign w:val="center"/>
          </w:tcPr>
          <w:p w14:paraId="40E8BEBB" w14:textId="01000324" w:rsidR="005431F2" w:rsidRPr="00914288" w:rsidRDefault="005431F2" w:rsidP="005431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226</w:t>
            </w:r>
          </w:p>
        </w:tc>
        <w:tc>
          <w:tcPr>
            <w:tcW w:w="1099" w:type="dxa"/>
            <w:tcBorders>
              <w:left w:val="nil"/>
              <w:right w:val="nil"/>
            </w:tcBorders>
            <w:vAlign w:val="center"/>
          </w:tcPr>
          <w:p w14:paraId="3BE9D6B6" w14:textId="78852EBA" w:rsidR="005431F2" w:rsidRPr="00914288" w:rsidRDefault="005431F2" w:rsidP="005431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9354</w:t>
            </w:r>
          </w:p>
        </w:tc>
      </w:tr>
      <w:tr w:rsidR="00D32275" w:rsidRPr="00914288" w14:paraId="23AF4233" w14:textId="77777777" w:rsidTr="004B13C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8DFF50" w14:textId="77777777" w:rsidR="00D32275" w:rsidRPr="00914288" w:rsidRDefault="00D32275" w:rsidP="00D32275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149284A0">
                <v:shape id="_x0000_i1248" type="#_x0000_t75" style="width:44.6pt;height:14.1pt" o:ole="">
                  <v:imagedata r:id="rId21" o:title=""/>
                </v:shape>
                <o:OLEObject Type="Embed" ProgID="Equation.DSMT4" ShapeID="_x0000_i1248" DrawAspect="Content" ObjectID="_1733595973" r:id="rId335"/>
              </w:object>
            </w:r>
          </w:p>
        </w:tc>
        <w:tc>
          <w:tcPr>
            <w:tcW w:w="1139" w:type="dxa"/>
            <w:tcBorders>
              <w:left w:val="nil"/>
              <w:right w:val="nil"/>
            </w:tcBorders>
            <w:vAlign w:val="center"/>
          </w:tcPr>
          <w:p w14:paraId="50886FB6" w14:textId="14F7C735" w:rsidR="00D32275" w:rsidRPr="00914288" w:rsidRDefault="00D32275" w:rsidP="00D322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-0.0834</w:t>
            </w:r>
          </w:p>
        </w:tc>
        <w:tc>
          <w:tcPr>
            <w:tcW w:w="989" w:type="dxa"/>
            <w:tcBorders>
              <w:left w:val="nil"/>
              <w:right w:val="nil"/>
            </w:tcBorders>
            <w:vAlign w:val="center"/>
          </w:tcPr>
          <w:p w14:paraId="1D32762E" w14:textId="00A205FD" w:rsidR="00D32275" w:rsidRPr="00914288" w:rsidRDefault="00D32275" w:rsidP="00D322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869</w:t>
            </w:r>
          </w:p>
        </w:tc>
        <w:tc>
          <w:tcPr>
            <w:tcW w:w="1356" w:type="dxa"/>
            <w:tcBorders>
              <w:left w:val="nil"/>
              <w:right w:val="nil"/>
            </w:tcBorders>
            <w:vAlign w:val="center"/>
          </w:tcPr>
          <w:p w14:paraId="33EC8D1E" w14:textId="62CC6432" w:rsidR="00D32275" w:rsidRPr="00914288" w:rsidRDefault="00D32275" w:rsidP="00D322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1704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14EE798A" w14:textId="562CAF3A" w:rsidR="00D32275" w:rsidRPr="00914288" w:rsidRDefault="00D32275" w:rsidP="00D322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9978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1BB95B1B" w14:textId="0B4B19F1" w:rsidR="00D32275" w:rsidRPr="00914288" w:rsidRDefault="00D32275" w:rsidP="00D322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-0.0521</w:t>
            </w:r>
          </w:p>
        </w:tc>
        <w:tc>
          <w:tcPr>
            <w:tcW w:w="1065" w:type="dxa"/>
            <w:tcBorders>
              <w:left w:val="nil"/>
              <w:right w:val="nil"/>
            </w:tcBorders>
            <w:vAlign w:val="center"/>
          </w:tcPr>
          <w:p w14:paraId="30E8E896" w14:textId="5B2EEC2B" w:rsidR="00D32275" w:rsidRPr="00914288" w:rsidRDefault="00D32275" w:rsidP="00D322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540</w:t>
            </w:r>
          </w:p>
        </w:tc>
        <w:tc>
          <w:tcPr>
            <w:tcW w:w="1276" w:type="dxa"/>
            <w:tcBorders>
              <w:left w:val="nil"/>
              <w:right w:val="nil"/>
            </w:tcBorders>
            <w:vAlign w:val="center"/>
          </w:tcPr>
          <w:p w14:paraId="722F8ACC" w14:textId="3227219C" w:rsidR="00D32275" w:rsidRPr="00914288" w:rsidRDefault="00D32275" w:rsidP="00D322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1060</w:t>
            </w:r>
          </w:p>
        </w:tc>
        <w:tc>
          <w:tcPr>
            <w:tcW w:w="1099" w:type="dxa"/>
            <w:tcBorders>
              <w:left w:val="nil"/>
              <w:right w:val="nil"/>
            </w:tcBorders>
            <w:vAlign w:val="center"/>
          </w:tcPr>
          <w:p w14:paraId="24EC98D1" w14:textId="22413E68" w:rsidR="00D32275" w:rsidRPr="00914288" w:rsidRDefault="00D32275" w:rsidP="00D322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9392</w:t>
            </w:r>
          </w:p>
        </w:tc>
      </w:tr>
      <w:tr w:rsidR="00B766F6" w:rsidRPr="00914288" w14:paraId="470C2E37" w14:textId="77777777" w:rsidTr="004B13C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58B61D1" w14:textId="77777777" w:rsidR="00B766F6" w:rsidRPr="00914288" w:rsidRDefault="00B766F6" w:rsidP="00B766F6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53F6B8D4">
                <v:shape id="_x0000_i1249" type="#_x0000_t75" style="width:44.6pt;height:14.1pt" o:ole="">
                  <v:imagedata r:id="rId23" o:title=""/>
                </v:shape>
                <o:OLEObject Type="Embed" ProgID="Equation.DSMT4" ShapeID="_x0000_i1249" DrawAspect="Content" ObjectID="_1733595974" r:id="rId336"/>
              </w:object>
            </w:r>
          </w:p>
        </w:tc>
        <w:tc>
          <w:tcPr>
            <w:tcW w:w="1139" w:type="dxa"/>
            <w:tcBorders>
              <w:left w:val="nil"/>
              <w:right w:val="nil"/>
            </w:tcBorders>
            <w:vAlign w:val="center"/>
          </w:tcPr>
          <w:p w14:paraId="1F3446C0" w14:textId="032095D8" w:rsidR="00B766F6" w:rsidRPr="00914288" w:rsidRDefault="00B766F6" w:rsidP="00B766F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-0.0745</w:t>
            </w:r>
          </w:p>
        </w:tc>
        <w:tc>
          <w:tcPr>
            <w:tcW w:w="989" w:type="dxa"/>
            <w:tcBorders>
              <w:left w:val="nil"/>
              <w:right w:val="nil"/>
            </w:tcBorders>
            <w:vAlign w:val="center"/>
          </w:tcPr>
          <w:p w14:paraId="338AF397" w14:textId="14212948" w:rsidR="00B766F6" w:rsidRPr="00914288" w:rsidRDefault="00B766F6" w:rsidP="00B766F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778</w:t>
            </w:r>
          </w:p>
        </w:tc>
        <w:tc>
          <w:tcPr>
            <w:tcW w:w="1356" w:type="dxa"/>
            <w:tcBorders>
              <w:left w:val="nil"/>
              <w:right w:val="nil"/>
            </w:tcBorders>
            <w:vAlign w:val="center"/>
          </w:tcPr>
          <w:p w14:paraId="74AFB867" w14:textId="57397045" w:rsidR="00B766F6" w:rsidRPr="00914288" w:rsidRDefault="00B766F6" w:rsidP="00B766F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1523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14422B60" w14:textId="5194F1FD" w:rsidR="00B766F6" w:rsidRPr="00914288" w:rsidRDefault="00B766F6" w:rsidP="00B766F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9984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4986C157" w14:textId="5A145877" w:rsidR="00B766F6" w:rsidRPr="00914288" w:rsidRDefault="00B766F6" w:rsidP="00B766F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-0.0464</w:t>
            </w:r>
          </w:p>
        </w:tc>
        <w:tc>
          <w:tcPr>
            <w:tcW w:w="1065" w:type="dxa"/>
            <w:tcBorders>
              <w:left w:val="nil"/>
              <w:right w:val="nil"/>
            </w:tcBorders>
            <w:vAlign w:val="center"/>
          </w:tcPr>
          <w:p w14:paraId="51B3FAAD" w14:textId="5992BA1A" w:rsidR="00B766F6" w:rsidRPr="00914288" w:rsidRDefault="00B766F6" w:rsidP="00B766F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485</w:t>
            </w:r>
          </w:p>
        </w:tc>
        <w:tc>
          <w:tcPr>
            <w:tcW w:w="1276" w:type="dxa"/>
            <w:tcBorders>
              <w:left w:val="nil"/>
              <w:right w:val="nil"/>
            </w:tcBorders>
            <w:vAlign w:val="center"/>
          </w:tcPr>
          <w:p w14:paraId="00A4910C" w14:textId="6CFA4E5C" w:rsidR="00B766F6" w:rsidRPr="00914288" w:rsidRDefault="00B766F6" w:rsidP="00B766F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949</w:t>
            </w:r>
          </w:p>
        </w:tc>
        <w:tc>
          <w:tcPr>
            <w:tcW w:w="1099" w:type="dxa"/>
            <w:tcBorders>
              <w:left w:val="nil"/>
              <w:right w:val="nil"/>
            </w:tcBorders>
            <w:vAlign w:val="center"/>
          </w:tcPr>
          <w:p w14:paraId="445D36CD" w14:textId="599D143C" w:rsidR="00B766F6" w:rsidRPr="00914288" w:rsidRDefault="00B766F6" w:rsidP="00B766F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9432</w:t>
            </w:r>
          </w:p>
        </w:tc>
      </w:tr>
      <w:tr w:rsidR="00FF7EDE" w:rsidRPr="00914288" w14:paraId="1D5F5B97" w14:textId="77777777" w:rsidTr="004B13C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3955CDD2" w14:textId="77777777" w:rsidR="00FF7EDE" w:rsidRPr="00914288" w:rsidRDefault="00FF7EDE" w:rsidP="00FF7EDE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3B1D7A87">
                <v:shape id="_x0000_i1250" type="#_x0000_t75" style="width:44.6pt;height:14.1pt" o:ole="">
                  <v:imagedata r:id="rId25" o:title=""/>
                </v:shape>
                <o:OLEObject Type="Embed" ProgID="Equation.DSMT4" ShapeID="_x0000_i1250" DrawAspect="Content" ObjectID="_1733595975" r:id="rId337"/>
              </w:object>
            </w:r>
          </w:p>
        </w:tc>
        <w:tc>
          <w:tcPr>
            <w:tcW w:w="1139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2BC5C2F6" w14:textId="475428B3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-0.0680</w:t>
            </w:r>
          </w:p>
        </w:tc>
        <w:tc>
          <w:tcPr>
            <w:tcW w:w="989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5CD530C1" w14:textId="02AA2E5A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710</w:t>
            </w:r>
          </w:p>
        </w:tc>
        <w:tc>
          <w:tcPr>
            <w:tcW w:w="1356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79BC50B3" w14:textId="55C0E592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1389</w:t>
            </w:r>
          </w:p>
        </w:tc>
        <w:tc>
          <w:tcPr>
            <w:tcW w:w="994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4870D525" w14:textId="6433F8B1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9984</w:t>
            </w:r>
          </w:p>
        </w:tc>
        <w:tc>
          <w:tcPr>
            <w:tcW w:w="994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2BADB87F" w14:textId="38D8894D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-0.0423</w:t>
            </w:r>
          </w:p>
        </w:tc>
        <w:tc>
          <w:tcPr>
            <w:tcW w:w="1065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428BA1A0" w14:textId="66181122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443</w:t>
            </w:r>
          </w:p>
        </w:tc>
        <w:tc>
          <w:tcPr>
            <w:tcW w:w="1276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01C44787" w14:textId="44562E1A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866</w:t>
            </w:r>
          </w:p>
        </w:tc>
        <w:tc>
          <w:tcPr>
            <w:tcW w:w="1099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61F8B5B2" w14:textId="393372BD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9420</w:t>
            </w:r>
          </w:p>
        </w:tc>
      </w:tr>
    </w:tbl>
    <w:p w14:paraId="6E4965E0" w14:textId="77777777" w:rsidR="004A0482" w:rsidRPr="00914288" w:rsidRDefault="004A0482" w:rsidP="004A0482">
      <w:pPr>
        <w:rPr>
          <w:rFonts w:ascii="Times New Roman" w:eastAsia="標楷體" w:hAnsi="Times New Roman" w:cs="Times New Roman"/>
          <w:szCs w:val="24"/>
        </w:rPr>
      </w:pPr>
    </w:p>
    <w:p w14:paraId="10D64128" w14:textId="77777777" w:rsidR="004A0482" w:rsidRPr="00914288" w:rsidRDefault="004A0482" w:rsidP="004A0482">
      <w:pPr>
        <w:rPr>
          <w:rFonts w:ascii="Times New Roman" w:eastAsia="標楷體" w:hAnsi="Times New Roman" w:cs="Times New Roman"/>
          <w:szCs w:val="24"/>
        </w:rPr>
      </w:pPr>
    </w:p>
    <w:tbl>
      <w:tblPr>
        <w:tblStyle w:val="1"/>
        <w:tblW w:w="10417" w:type="dxa"/>
        <w:jc w:val="center"/>
        <w:tblLayout w:type="fixed"/>
        <w:tblLook w:val="04A0" w:firstRow="1" w:lastRow="0" w:firstColumn="1" w:lastColumn="0" w:noHBand="0" w:noVBand="1"/>
      </w:tblPr>
      <w:tblGrid>
        <w:gridCol w:w="1505"/>
        <w:gridCol w:w="1139"/>
        <w:gridCol w:w="989"/>
        <w:gridCol w:w="1356"/>
        <w:gridCol w:w="994"/>
        <w:gridCol w:w="994"/>
        <w:gridCol w:w="1065"/>
        <w:gridCol w:w="1276"/>
        <w:gridCol w:w="1099"/>
      </w:tblGrid>
      <w:tr w:rsidR="004A0482" w:rsidRPr="00914288" w14:paraId="129A3985" w14:textId="77777777" w:rsidTr="004B13C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vMerge w:val="restart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14:paraId="068E5BE6" w14:textId="170B3648" w:rsidR="004A0482" w:rsidRPr="00914288" w:rsidRDefault="004A0482" w:rsidP="004B13C0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680" w:dyaOrig="320" w14:anchorId="74F25AE4">
                <v:shape id="_x0000_i1251" type="#_x0000_t75" style="width:33.65pt;height:16.45pt" o:ole="">
                  <v:imagedata r:id="rId338" o:title=""/>
                </v:shape>
                <o:OLEObject Type="Embed" ProgID="Equation.DSMT4" ShapeID="_x0000_i1251" DrawAspect="Content" ObjectID="_1733595976" r:id="rId339"/>
              </w:object>
            </w:r>
          </w:p>
        </w:tc>
        <w:tc>
          <w:tcPr>
            <w:tcW w:w="4478" w:type="dxa"/>
            <w:gridSpan w:val="4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E683B28" w14:textId="77777777" w:rsidR="004A0482" w:rsidRPr="00914288" w:rsidRDefault="004A0482" w:rsidP="004B13C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2"/>
                <w:szCs w:val="24"/>
              </w:rPr>
              <w:object w:dxaOrig="499" w:dyaOrig="360" w14:anchorId="1095D278">
                <v:shape id="_x0000_i1252" type="#_x0000_t75" style="width:25.05pt;height:18pt" o:ole="">
                  <v:imagedata r:id="rId246" o:title=""/>
                </v:shape>
                <o:OLEObject Type="Embed" ProgID="Equation.DSMT4" ShapeID="_x0000_i1252" DrawAspect="Content" ObjectID="_1733595977" r:id="rId340"/>
              </w:object>
            </w:r>
          </w:p>
        </w:tc>
        <w:tc>
          <w:tcPr>
            <w:tcW w:w="4434" w:type="dxa"/>
            <w:gridSpan w:val="4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FB234A4" w14:textId="77777777" w:rsidR="004A0482" w:rsidRPr="00914288" w:rsidRDefault="004A0482" w:rsidP="004B13C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2"/>
                <w:szCs w:val="24"/>
              </w:rPr>
              <w:object w:dxaOrig="480" w:dyaOrig="360" w14:anchorId="5EB7FFF6">
                <v:shape id="_x0000_i1253" type="#_x0000_t75" style="width:23.5pt;height:18pt" o:ole="">
                  <v:imagedata r:id="rId248" o:title=""/>
                </v:shape>
                <o:OLEObject Type="Embed" ProgID="Equation.DSMT4" ShapeID="_x0000_i1253" DrawAspect="Content" ObjectID="_1733595978" r:id="rId341"/>
              </w:object>
            </w:r>
          </w:p>
        </w:tc>
      </w:tr>
      <w:tr w:rsidR="004A0482" w:rsidRPr="00914288" w14:paraId="3D3AE736" w14:textId="77777777" w:rsidTr="004B13C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vMerge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419D50CC" w14:textId="77777777" w:rsidR="004A0482" w:rsidRPr="00914288" w:rsidRDefault="004A0482" w:rsidP="004B13C0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2128" w:type="dxa"/>
            <w:gridSpan w:val="2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4B3185C3" w14:textId="77777777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信賴區間</w:t>
            </w:r>
          </w:p>
        </w:tc>
        <w:tc>
          <w:tcPr>
            <w:tcW w:w="1356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45E57A02" w14:textId="77777777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平均長度</w:t>
            </w:r>
          </w:p>
        </w:tc>
        <w:tc>
          <w:tcPr>
            <w:tcW w:w="994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0F867559" w14:textId="77777777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覆蓋率</w:t>
            </w:r>
          </w:p>
        </w:tc>
        <w:tc>
          <w:tcPr>
            <w:tcW w:w="2059" w:type="dxa"/>
            <w:gridSpan w:val="2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345089E9" w14:textId="77777777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信賴區間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10C77A6D" w14:textId="77777777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平均長度</w:t>
            </w:r>
          </w:p>
        </w:tc>
        <w:tc>
          <w:tcPr>
            <w:tcW w:w="109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FB065B6" w14:textId="77777777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覆蓋率</w:t>
            </w:r>
          </w:p>
        </w:tc>
      </w:tr>
      <w:tr w:rsidR="004A0482" w:rsidRPr="00914288" w14:paraId="69CD4B65" w14:textId="77777777" w:rsidTr="004B13C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17C4D245" w14:textId="77777777" w:rsidR="004A0482" w:rsidRPr="00914288" w:rsidRDefault="004A0482" w:rsidP="004B13C0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760" w:dyaOrig="279" w14:anchorId="53E36D50">
                <v:shape id="_x0000_i1254" type="#_x0000_t75" style="width:38.35pt;height:14.1pt" o:ole="">
                  <v:imagedata r:id="rId15" o:title=""/>
                </v:shape>
                <o:OLEObject Type="Embed" ProgID="Equation.DSMT4" ShapeID="_x0000_i1254" DrawAspect="Content" ObjectID="_1733595979" r:id="rId342"/>
              </w:object>
            </w:r>
          </w:p>
        </w:tc>
        <w:tc>
          <w:tcPr>
            <w:tcW w:w="1139" w:type="dxa"/>
            <w:tcBorders>
              <w:top w:val="single" w:sz="4" w:space="0" w:color="auto"/>
              <w:left w:val="nil"/>
              <w:right w:val="nil"/>
            </w:tcBorders>
          </w:tcPr>
          <w:p w14:paraId="74C357C3" w14:textId="4189F0FB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989" w:type="dxa"/>
            <w:tcBorders>
              <w:top w:val="single" w:sz="4" w:space="0" w:color="auto"/>
              <w:left w:val="nil"/>
              <w:right w:val="nil"/>
            </w:tcBorders>
          </w:tcPr>
          <w:p w14:paraId="050AC49C" w14:textId="75831A04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356" w:type="dxa"/>
            <w:tcBorders>
              <w:top w:val="single" w:sz="4" w:space="0" w:color="auto"/>
              <w:left w:val="nil"/>
              <w:right w:val="nil"/>
            </w:tcBorders>
          </w:tcPr>
          <w:p w14:paraId="09255663" w14:textId="0D89AB73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994" w:type="dxa"/>
            <w:tcBorders>
              <w:top w:val="single" w:sz="4" w:space="0" w:color="auto"/>
              <w:left w:val="nil"/>
              <w:right w:val="nil"/>
            </w:tcBorders>
          </w:tcPr>
          <w:p w14:paraId="786FD2E7" w14:textId="5636C0A7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994" w:type="dxa"/>
            <w:tcBorders>
              <w:top w:val="single" w:sz="12" w:space="0" w:color="auto"/>
              <w:left w:val="nil"/>
              <w:right w:val="nil"/>
            </w:tcBorders>
          </w:tcPr>
          <w:p w14:paraId="74FAD7EF" w14:textId="1EF2731C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065" w:type="dxa"/>
            <w:tcBorders>
              <w:top w:val="single" w:sz="12" w:space="0" w:color="auto"/>
              <w:left w:val="nil"/>
              <w:right w:val="nil"/>
            </w:tcBorders>
          </w:tcPr>
          <w:p w14:paraId="563ADAF1" w14:textId="56694114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276" w:type="dxa"/>
            <w:tcBorders>
              <w:top w:val="single" w:sz="12" w:space="0" w:color="auto"/>
              <w:left w:val="nil"/>
              <w:right w:val="nil"/>
            </w:tcBorders>
          </w:tcPr>
          <w:p w14:paraId="2AEE37C7" w14:textId="6F4F75DB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099" w:type="dxa"/>
            <w:tcBorders>
              <w:top w:val="single" w:sz="12" w:space="0" w:color="auto"/>
              <w:left w:val="nil"/>
              <w:right w:val="nil"/>
            </w:tcBorders>
          </w:tcPr>
          <w:p w14:paraId="0FDE9A2C" w14:textId="72061B3A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  <w:tr w:rsidR="00FF7EDE" w:rsidRPr="00914288" w14:paraId="66872D60" w14:textId="77777777" w:rsidTr="00C81F56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D2517D" w14:textId="77777777" w:rsidR="00FF7EDE" w:rsidRPr="00914288" w:rsidRDefault="00FF7EDE" w:rsidP="00FF7EDE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59" w:dyaOrig="279" w14:anchorId="56E573F2">
                <v:shape id="_x0000_i1255" type="#_x0000_t75" style="width:43.05pt;height:14.1pt" o:ole="">
                  <v:imagedata r:id="rId17" o:title=""/>
                </v:shape>
                <o:OLEObject Type="Embed" ProgID="Equation.DSMT4" ShapeID="_x0000_i1255" DrawAspect="Content" ObjectID="_1733595980" r:id="rId343"/>
              </w:object>
            </w:r>
          </w:p>
        </w:tc>
        <w:tc>
          <w:tcPr>
            <w:tcW w:w="1139" w:type="dxa"/>
            <w:tcBorders>
              <w:left w:val="nil"/>
              <w:right w:val="nil"/>
            </w:tcBorders>
            <w:vAlign w:val="center"/>
          </w:tcPr>
          <w:p w14:paraId="368CDC30" w14:textId="5714F163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-0.1192</w:t>
            </w:r>
          </w:p>
        </w:tc>
        <w:tc>
          <w:tcPr>
            <w:tcW w:w="989" w:type="dxa"/>
            <w:tcBorders>
              <w:left w:val="nil"/>
              <w:right w:val="nil"/>
            </w:tcBorders>
            <w:vAlign w:val="center"/>
          </w:tcPr>
          <w:p w14:paraId="54E7E49E" w14:textId="597D3C0E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1213</w:t>
            </w:r>
          </w:p>
        </w:tc>
        <w:tc>
          <w:tcPr>
            <w:tcW w:w="1356" w:type="dxa"/>
            <w:tcBorders>
              <w:left w:val="nil"/>
              <w:right w:val="nil"/>
            </w:tcBorders>
            <w:vAlign w:val="center"/>
          </w:tcPr>
          <w:p w14:paraId="5F3A70AA" w14:textId="3475BDCD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2405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60011FD8" w14:textId="23FF3DB6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9978</w:t>
            </w:r>
          </w:p>
        </w:tc>
        <w:tc>
          <w:tcPr>
            <w:tcW w:w="994" w:type="dxa"/>
            <w:tcBorders>
              <w:left w:val="nil"/>
              <w:right w:val="nil"/>
            </w:tcBorders>
          </w:tcPr>
          <w:p w14:paraId="262F8580" w14:textId="77777777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065" w:type="dxa"/>
            <w:tcBorders>
              <w:left w:val="nil"/>
              <w:right w:val="nil"/>
            </w:tcBorders>
          </w:tcPr>
          <w:p w14:paraId="082145C9" w14:textId="77777777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276" w:type="dxa"/>
            <w:tcBorders>
              <w:left w:val="nil"/>
              <w:right w:val="nil"/>
            </w:tcBorders>
          </w:tcPr>
          <w:p w14:paraId="7F7EF207" w14:textId="77777777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099" w:type="dxa"/>
            <w:tcBorders>
              <w:left w:val="nil"/>
              <w:right w:val="nil"/>
            </w:tcBorders>
          </w:tcPr>
          <w:p w14:paraId="4417F7B8" w14:textId="77777777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  <w:tr w:rsidR="005431F2" w:rsidRPr="00914288" w14:paraId="4BF3C814" w14:textId="77777777" w:rsidTr="004B13C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E4AC6A" w14:textId="77777777" w:rsidR="005431F2" w:rsidRPr="00914288" w:rsidRDefault="005431F2" w:rsidP="005431F2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59" w:dyaOrig="279" w14:anchorId="3B9DFB9B">
                <v:shape id="_x0000_i1256" type="#_x0000_t75" style="width:43.05pt;height:14.1pt" o:ole="">
                  <v:imagedata r:id="rId19" o:title=""/>
                </v:shape>
                <o:OLEObject Type="Embed" ProgID="Equation.DSMT4" ShapeID="_x0000_i1256" DrawAspect="Content" ObjectID="_1733595981" r:id="rId344"/>
              </w:object>
            </w:r>
          </w:p>
        </w:tc>
        <w:tc>
          <w:tcPr>
            <w:tcW w:w="1139" w:type="dxa"/>
            <w:tcBorders>
              <w:left w:val="nil"/>
              <w:right w:val="nil"/>
            </w:tcBorders>
            <w:vAlign w:val="center"/>
          </w:tcPr>
          <w:p w14:paraId="61B757F7" w14:textId="66FB18CE" w:rsidR="005431F2" w:rsidRPr="00914288" w:rsidRDefault="005431F2" w:rsidP="005431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-0.0975</w:t>
            </w:r>
          </w:p>
        </w:tc>
        <w:tc>
          <w:tcPr>
            <w:tcW w:w="989" w:type="dxa"/>
            <w:tcBorders>
              <w:left w:val="nil"/>
              <w:right w:val="nil"/>
            </w:tcBorders>
            <w:vAlign w:val="center"/>
          </w:tcPr>
          <w:p w14:paraId="51B68981" w14:textId="49F375D8" w:rsidR="005431F2" w:rsidRPr="00914288" w:rsidRDefault="005431F2" w:rsidP="005431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987</w:t>
            </w:r>
          </w:p>
        </w:tc>
        <w:tc>
          <w:tcPr>
            <w:tcW w:w="1356" w:type="dxa"/>
            <w:tcBorders>
              <w:left w:val="nil"/>
              <w:right w:val="nil"/>
            </w:tcBorders>
            <w:vAlign w:val="center"/>
          </w:tcPr>
          <w:p w14:paraId="62C5ED7B" w14:textId="1BFCC599" w:rsidR="005431F2" w:rsidRPr="00914288" w:rsidRDefault="005431F2" w:rsidP="005431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962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5E347CCC" w14:textId="4B354829" w:rsidR="005431F2" w:rsidRPr="00914288" w:rsidRDefault="005431F2" w:rsidP="005431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9978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1EA47447" w14:textId="561E34F8" w:rsidR="005431F2" w:rsidRPr="00914288" w:rsidRDefault="005431F2" w:rsidP="005431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-0.0607</w:t>
            </w:r>
          </w:p>
        </w:tc>
        <w:tc>
          <w:tcPr>
            <w:tcW w:w="1065" w:type="dxa"/>
            <w:tcBorders>
              <w:left w:val="nil"/>
              <w:right w:val="nil"/>
            </w:tcBorders>
            <w:vAlign w:val="center"/>
          </w:tcPr>
          <w:p w14:paraId="260D9D4A" w14:textId="5FE2F365" w:rsidR="005431F2" w:rsidRPr="00914288" w:rsidRDefault="005431F2" w:rsidP="005431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617</w:t>
            </w:r>
          </w:p>
        </w:tc>
        <w:tc>
          <w:tcPr>
            <w:tcW w:w="1276" w:type="dxa"/>
            <w:tcBorders>
              <w:left w:val="nil"/>
              <w:right w:val="nil"/>
            </w:tcBorders>
            <w:vAlign w:val="center"/>
          </w:tcPr>
          <w:p w14:paraId="7357DD06" w14:textId="20A059B6" w:rsidR="005431F2" w:rsidRPr="00914288" w:rsidRDefault="005431F2" w:rsidP="005431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223</w:t>
            </w:r>
          </w:p>
        </w:tc>
        <w:tc>
          <w:tcPr>
            <w:tcW w:w="1099" w:type="dxa"/>
            <w:tcBorders>
              <w:left w:val="nil"/>
              <w:right w:val="nil"/>
            </w:tcBorders>
            <w:vAlign w:val="center"/>
          </w:tcPr>
          <w:p w14:paraId="0CC7116A" w14:textId="429E63CC" w:rsidR="005431F2" w:rsidRPr="00914288" w:rsidRDefault="005431F2" w:rsidP="005431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9364</w:t>
            </w:r>
          </w:p>
        </w:tc>
      </w:tr>
      <w:tr w:rsidR="00D32275" w:rsidRPr="00914288" w14:paraId="37CB8573" w14:textId="77777777" w:rsidTr="004B13C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4F866C" w14:textId="77777777" w:rsidR="00D32275" w:rsidRPr="00914288" w:rsidRDefault="00D32275" w:rsidP="00D32275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36CA4A57">
                <v:shape id="_x0000_i1257" type="#_x0000_t75" style="width:44.6pt;height:14.1pt" o:ole="">
                  <v:imagedata r:id="rId21" o:title=""/>
                </v:shape>
                <o:OLEObject Type="Embed" ProgID="Equation.DSMT4" ShapeID="_x0000_i1257" DrawAspect="Content" ObjectID="_1733595982" r:id="rId345"/>
              </w:object>
            </w:r>
          </w:p>
        </w:tc>
        <w:tc>
          <w:tcPr>
            <w:tcW w:w="1139" w:type="dxa"/>
            <w:tcBorders>
              <w:left w:val="nil"/>
              <w:right w:val="nil"/>
            </w:tcBorders>
            <w:vAlign w:val="center"/>
          </w:tcPr>
          <w:p w14:paraId="1FE4D14D" w14:textId="298BD8D5" w:rsidR="00D32275" w:rsidRPr="00914288" w:rsidRDefault="00D32275" w:rsidP="00D322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-0.0844</w:t>
            </w:r>
          </w:p>
        </w:tc>
        <w:tc>
          <w:tcPr>
            <w:tcW w:w="989" w:type="dxa"/>
            <w:tcBorders>
              <w:left w:val="nil"/>
              <w:right w:val="nil"/>
            </w:tcBorders>
            <w:vAlign w:val="center"/>
          </w:tcPr>
          <w:p w14:paraId="283E3850" w14:textId="750A30B4" w:rsidR="00D32275" w:rsidRPr="00914288" w:rsidRDefault="00D32275" w:rsidP="00D322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854</w:t>
            </w:r>
          </w:p>
        </w:tc>
        <w:tc>
          <w:tcPr>
            <w:tcW w:w="1356" w:type="dxa"/>
            <w:tcBorders>
              <w:left w:val="nil"/>
              <w:right w:val="nil"/>
            </w:tcBorders>
            <w:vAlign w:val="center"/>
          </w:tcPr>
          <w:p w14:paraId="76031785" w14:textId="22FB601E" w:rsidR="00D32275" w:rsidRPr="00914288" w:rsidRDefault="00D32275" w:rsidP="00D322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1698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6FAA4DF0" w14:textId="20A31E5D" w:rsidR="00D32275" w:rsidRPr="00914288" w:rsidRDefault="00D32275" w:rsidP="00D322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9976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737CDD81" w14:textId="2CD0A9DB" w:rsidR="00D32275" w:rsidRPr="00914288" w:rsidRDefault="00D32275" w:rsidP="00D322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-0.0525</w:t>
            </w:r>
          </w:p>
        </w:tc>
        <w:tc>
          <w:tcPr>
            <w:tcW w:w="1065" w:type="dxa"/>
            <w:tcBorders>
              <w:left w:val="nil"/>
              <w:right w:val="nil"/>
            </w:tcBorders>
            <w:vAlign w:val="center"/>
          </w:tcPr>
          <w:p w14:paraId="184A9EAB" w14:textId="5C1108C1" w:rsidR="00D32275" w:rsidRPr="00914288" w:rsidRDefault="00D32275" w:rsidP="00D322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534</w:t>
            </w:r>
          </w:p>
        </w:tc>
        <w:tc>
          <w:tcPr>
            <w:tcW w:w="1276" w:type="dxa"/>
            <w:tcBorders>
              <w:left w:val="nil"/>
              <w:right w:val="nil"/>
            </w:tcBorders>
            <w:vAlign w:val="center"/>
          </w:tcPr>
          <w:p w14:paraId="01B5C2E4" w14:textId="1489B7EC" w:rsidR="00D32275" w:rsidRPr="00914288" w:rsidRDefault="00D32275" w:rsidP="00D322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1058</w:t>
            </w:r>
          </w:p>
        </w:tc>
        <w:tc>
          <w:tcPr>
            <w:tcW w:w="1099" w:type="dxa"/>
            <w:tcBorders>
              <w:left w:val="nil"/>
              <w:right w:val="nil"/>
            </w:tcBorders>
            <w:vAlign w:val="center"/>
          </w:tcPr>
          <w:p w14:paraId="35026438" w14:textId="02618A1E" w:rsidR="00D32275" w:rsidRPr="00914288" w:rsidRDefault="00D32275" w:rsidP="00D322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9390</w:t>
            </w:r>
          </w:p>
        </w:tc>
      </w:tr>
      <w:tr w:rsidR="00B766F6" w:rsidRPr="00914288" w14:paraId="5BBC7051" w14:textId="77777777" w:rsidTr="004B13C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5CB53BD" w14:textId="77777777" w:rsidR="00B766F6" w:rsidRPr="00914288" w:rsidRDefault="00B766F6" w:rsidP="00B766F6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0992CE11">
                <v:shape id="_x0000_i1258" type="#_x0000_t75" style="width:44.6pt;height:14.1pt" o:ole="">
                  <v:imagedata r:id="rId23" o:title=""/>
                </v:shape>
                <o:OLEObject Type="Embed" ProgID="Equation.DSMT4" ShapeID="_x0000_i1258" DrawAspect="Content" ObjectID="_1733595983" r:id="rId346"/>
              </w:object>
            </w:r>
          </w:p>
        </w:tc>
        <w:tc>
          <w:tcPr>
            <w:tcW w:w="1139" w:type="dxa"/>
            <w:tcBorders>
              <w:left w:val="nil"/>
              <w:right w:val="nil"/>
            </w:tcBorders>
            <w:vAlign w:val="center"/>
          </w:tcPr>
          <w:p w14:paraId="34582DA9" w14:textId="5C1C71AE" w:rsidR="00B766F6" w:rsidRPr="00914288" w:rsidRDefault="00B766F6" w:rsidP="00B766F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-0.0753</w:t>
            </w:r>
          </w:p>
        </w:tc>
        <w:tc>
          <w:tcPr>
            <w:tcW w:w="989" w:type="dxa"/>
            <w:tcBorders>
              <w:left w:val="nil"/>
              <w:right w:val="nil"/>
            </w:tcBorders>
            <w:vAlign w:val="center"/>
          </w:tcPr>
          <w:p w14:paraId="35DC887B" w14:textId="4A41F986" w:rsidR="00B766F6" w:rsidRPr="00914288" w:rsidRDefault="00B766F6" w:rsidP="00B766F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766</w:t>
            </w:r>
          </w:p>
        </w:tc>
        <w:tc>
          <w:tcPr>
            <w:tcW w:w="1356" w:type="dxa"/>
            <w:tcBorders>
              <w:left w:val="nil"/>
              <w:right w:val="nil"/>
            </w:tcBorders>
            <w:vAlign w:val="center"/>
          </w:tcPr>
          <w:p w14:paraId="686CB996" w14:textId="600E774C" w:rsidR="00B766F6" w:rsidRPr="00914288" w:rsidRDefault="00B766F6" w:rsidP="00B766F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1519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2E18A6B4" w14:textId="260394D9" w:rsidR="00B766F6" w:rsidRPr="00914288" w:rsidRDefault="00B766F6" w:rsidP="00B766F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9984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02C020DC" w14:textId="7272146F" w:rsidR="00B766F6" w:rsidRPr="00914288" w:rsidRDefault="00B766F6" w:rsidP="00B766F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-0.0468</w:t>
            </w:r>
          </w:p>
        </w:tc>
        <w:tc>
          <w:tcPr>
            <w:tcW w:w="1065" w:type="dxa"/>
            <w:tcBorders>
              <w:left w:val="nil"/>
              <w:right w:val="nil"/>
            </w:tcBorders>
            <w:vAlign w:val="center"/>
          </w:tcPr>
          <w:p w14:paraId="1FB946C1" w14:textId="1D86CABB" w:rsidR="00B766F6" w:rsidRPr="00914288" w:rsidRDefault="00B766F6" w:rsidP="00B766F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480</w:t>
            </w:r>
          </w:p>
        </w:tc>
        <w:tc>
          <w:tcPr>
            <w:tcW w:w="1276" w:type="dxa"/>
            <w:tcBorders>
              <w:left w:val="nil"/>
              <w:right w:val="nil"/>
            </w:tcBorders>
            <w:vAlign w:val="center"/>
          </w:tcPr>
          <w:p w14:paraId="21DC21C0" w14:textId="571C2AB2" w:rsidR="00B766F6" w:rsidRPr="00914288" w:rsidRDefault="00B766F6" w:rsidP="00B766F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948</w:t>
            </w:r>
          </w:p>
        </w:tc>
        <w:tc>
          <w:tcPr>
            <w:tcW w:w="1099" w:type="dxa"/>
            <w:tcBorders>
              <w:left w:val="nil"/>
              <w:right w:val="nil"/>
            </w:tcBorders>
            <w:vAlign w:val="center"/>
          </w:tcPr>
          <w:p w14:paraId="15077FBF" w14:textId="6E9EC26E" w:rsidR="00B766F6" w:rsidRPr="00914288" w:rsidRDefault="00B766F6" w:rsidP="00B766F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9438</w:t>
            </w:r>
          </w:p>
        </w:tc>
      </w:tr>
      <w:tr w:rsidR="00FF7EDE" w:rsidRPr="00914288" w14:paraId="057CFF3C" w14:textId="77777777" w:rsidTr="004B13C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672DBA86" w14:textId="77777777" w:rsidR="00FF7EDE" w:rsidRPr="00914288" w:rsidRDefault="00FF7EDE" w:rsidP="00FF7EDE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5FF80936">
                <v:shape id="_x0000_i1259" type="#_x0000_t75" style="width:44.6pt;height:14.1pt" o:ole="">
                  <v:imagedata r:id="rId25" o:title=""/>
                </v:shape>
                <o:OLEObject Type="Embed" ProgID="Equation.DSMT4" ShapeID="_x0000_i1259" DrawAspect="Content" ObjectID="_1733595984" r:id="rId347"/>
              </w:object>
            </w:r>
          </w:p>
        </w:tc>
        <w:tc>
          <w:tcPr>
            <w:tcW w:w="1139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6059A47C" w14:textId="418B058F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-0.0686</w:t>
            </w:r>
          </w:p>
        </w:tc>
        <w:tc>
          <w:tcPr>
            <w:tcW w:w="989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6A0801E9" w14:textId="0D61241B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700</w:t>
            </w:r>
          </w:p>
        </w:tc>
        <w:tc>
          <w:tcPr>
            <w:tcW w:w="1356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503E31D1" w14:textId="62B2DB86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1387</w:t>
            </w:r>
          </w:p>
        </w:tc>
        <w:tc>
          <w:tcPr>
            <w:tcW w:w="994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7D0A0786" w14:textId="029C9AF8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9990</w:t>
            </w:r>
          </w:p>
        </w:tc>
        <w:tc>
          <w:tcPr>
            <w:tcW w:w="994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04CF8F67" w14:textId="4CF1D62A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-0.0426</w:t>
            </w:r>
          </w:p>
        </w:tc>
        <w:tc>
          <w:tcPr>
            <w:tcW w:w="1065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29BD0F4D" w14:textId="74B1DA54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439</w:t>
            </w:r>
          </w:p>
        </w:tc>
        <w:tc>
          <w:tcPr>
            <w:tcW w:w="1276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5500CF3E" w14:textId="6611CDE3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865</w:t>
            </w:r>
          </w:p>
        </w:tc>
        <w:tc>
          <w:tcPr>
            <w:tcW w:w="1099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1B1B684D" w14:textId="54146397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9430</w:t>
            </w:r>
          </w:p>
        </w:tc>
      </w:tr>
    </w:tbl>
    <w:p w14:paraId="2758492F" w14:textId="77777777" w:rsidR="004A0482" w:rsidRPr="00914288" w:rsidRDefault="004A0482" w:rsidP="004A0482">
      <w:pPr>
        <w:rPr>
          <w:rFonts w:ascii="Times New Roman" w:eastAsia="標楷體" w:hAnsi="Times New Roman" w:cs="Times New Roman"/>
          <w:szCs w:val="24"/>
        </w:rPr>
      </w:pPr>
    </w:p>
    <w:tbl>
      <w:tblPr>
        <w:tblStyle w:val="1"/>
        <w:tblW w:w="10417" w:type="dxa"/>
        <w:jc w:val="center"/>
        <w:tblLayout w:type="fixed"/>
        <w:tblLook w:val="04A0" w:firstRow="1" w:lastRow="0" w:firstColumn="1" w:lastColumn="0" w:noHBand="0" w:noVBand="1"/>
      </w:tblPr>
      <w:tblGrid>
        <w:gridCol w:w="1505"/>
        <w:gridCol w:w="1139"/>
        <w:gridCol w:w="989"/>
        <w:gridCol w:w="1356"/>
        <w:gridCol w:w="994"/>
        <w:gridCol w:w="994"/>
        <w:gridCol w:w="1065"/>
        <w:gridCol w:w="1276"/>
        <w:gridCol w:w="1099"/>
      </w:tblGrid>
      <w:tr w:rsidR="004A0482" w:rsidRPr="00914288" w14:paraId="301CCEC6" w14:textId="77777777" w:rsidTr="004B13C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vMerge w:val="restart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14:paraId="00FC663F" w14:textId="5D61B406" w:rsidR="004A0482" w:rsidRPr="00914288" w:rsidRDefault="004A0482" w:rsidP="004B13C0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0"/>
                <w:szCs w:val="24"/>
              </w:rPr>
              <w:object w:dxaOrig="680" w:dyaOrig="320" w14:anchorId="49864ECF">
                <v:shape id="_x0000_i1260" type="#_x0000_t75" style="width:33.65pt;height:16.45pt" o:ole="">
                  <v:imagedata r:id="rId348" o:title=""/>
                </v:shape>
                <o:OLEObject Type="Embed" ProgID="Equation.DSMT4" ShapeID="_x0000_i1260" DrawAspect="Content" ObjectID="_1733595985" r:id="rId349"/>
              </w:object>
            </w:r>
          </w:p>
        </w:tc>
        <w:tc>
          <w:tcPr>
            <w:tcW w:w="4478" w:type="dxa"/>
            <w:gridSpan w:val="4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DEB2E04" w14:textId="77777777" w:rsidR="004A0482" w:rsidRPr="00914288" w:rsidRDefault="004A0482" w:rsidP="004B13C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2"/>
                <w:szCs w:val="24"/>
              </w:rPr>
              <w:object w:dxaOrig="360" w:dyaOrig="360" w14:anchorId="408A2E25">
                <v:shape id="_x0000_i1261" type="#_x0000_t75" style="width:18pt;height:18pt" o:ole="">
                  <v:imagedata r:id="rId258" o:title=""/>
                </v:shape>
                <o:OLEObject Type="Embed" ProgID="Equation.DSMT4" ShapeID="_x0000_i1261" DrawAspect="Content" ObjectID="_1733595986" r:id="rId350"/>
              </w:object>
            </w:r>
          </w:p>
        </w:tc>
        <w:tc>
          <w:tcPr>
            <w:tcW w:w="4434" w:type="dxa"/>
            <w:gridSpan w:val="4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25132F5" w14:textId="77777777" w:rsidR="004A0482" w:rsidRPr="00914288" w:rsidRDefault="004A0482" w:rsidP="004B13C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12"/>
                <w:szCs w:val="24"/>
              </w:rPr>
              <w:object w:dxaOrig="340" w:dyaOrig="360" w14:anchorId="10191E35">
                <v:shape id="_x0000_i1262" type="#_x0000_t75" style="width:16.45pt;height:18pt" o:ole="">
                  <v:imagedata r:id="rId260" o:title=""/>
                </v:shape>
                <o:OLEObject Type="Embed" ProgID="Equation.DSMT4" ShapeID="_x0000_i1262" DrawAspect="Content" ObjectID="_1733595987" r:id="rId351"/>
              </w:object>
            </w:r>
          </w:p>
        </w:tc>
      </w:tr>
      <w:tr w:rsidR="004A0482" w:rsidRPr="00914288" w14:paraId="2670F96A" w14:textId="77777777" w:rsidTr="004B13C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vMerge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5C355FD0" w14:textId="77777777" w:rsidR="004A0482" w:rsidRPr="00914288" w:rsidRDefault="004A0482" w:rsidP="004B13C0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2128" w:type="dxa"/>
            <w:gridSpan w:val="2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06A99F42" w14:textId="77777777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信賴區間</w:t>
            </w:r>
          </w:p>
        </w:tc>
        <w:tc>
          <w:tcPr>
            <w:tcW w:w="1356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344F61A5" w14:textId="77777777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平均長度</w:t>
            </w:r>
          </w:p>
        </w:tc>
        <w:tc>
          <w:tcPr>
            <w:tcW w:w="994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6461D965" w14:textId="77777777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覆蓋率</w:t>
            </w:r>
          </w:p>
        </w:tc>
        <w:tc>
          <w:tcPr>
            <w:tcW w:w="2059" w:type="dxa"/>
            <w:gridSpan w:val="2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18DDEB75" w14:textId="77777777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信賴區間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149EB356" w14:textId="77777777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平均長度</w:t>
            </w:r>
          </w:p>
        </w:tc>
        <w:tc>
          <w:tcPr>
            <w:tcW w:w="109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75296D4" w14:textId="77777777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szCs w:val="24"/>
              </w:rPr>
              <w:t>覆蓋率</w:t>
            </w:r>
          </w:p>
        </w:tc>
      </w:tr>
      <w:tr w:rsidR="004A0482" w:rsidRPr="00914288" w14:paraId="2EDAF7A6" w14:textId="77777777" w:rsidTr="004B13C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571D2C67" w14:textId="77777777" w:rsidR="004A0482" w:rsidRPr="00914288" w:rsidRDefault="004A0482" w:rsidP="004B13C0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760" w:dyaOrig="279" w14:anchorId="2EA885C9">
                <v:shape id="_x0000_i1263" type="#_x0000_t75" style="width:38.35pt;height:14.1pt" o:ole="">
                  <v:imagedata r:id="rId15" o:title=""/>
                </v:shape>
                <o:OLEObject Type="Embed" ProgID="Equation.DSMT4" ShapeID="_x0000_i1263" DrawAspect="Content" ObjectID="_1733595988" r:id="rId352"/>
              </w:object>
            </w:r>
          </w:p>
        </w:tc>
        <w:tc>
          <w:tcPr>
            <w:tcW w:w="1139" w:type="dxa"/>
            <w:tcBorders>
              <w:top w:val="single" w:sz="4" w:space="0" w:color="auto"/>
              <w:left w:val="nil"/>
              <w:right w:val="nil"/>
            </w:tcBorders>
          </w:tcPr>
          <w:p w14:paraId="153D3D8B" w14:textId="70B1C230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989" w:type="dxa"/>
            <w:tcBorders>
              <w:top w:val="single" w:sz="4" w:space="0" w:color="auto"/>
              <w:left w:val="nil"/>
              <w:right w:val="nil"/>
            </w:tcBorders>
          </w:tcPr>
          <w:p w14:paraId="696EB3F7" w14:textId="29244D2F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356" w:type="dxa"/>
            <w:tcBorders>
              <w:top w:val="single" w:sz="4" w:space="0" w:color="auto"/>
              <w:left w:val="nil"/>
              <w:right w:val="nil"/>
            </w:tcBorders>
          </w:tcPr>
          <w:p w14:paraId="56FB0CF4" w14:textId="4999B793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994" w:type="dxa"/>
            <w:tcBorders>
              <w:top w:val="single" w:sz="4" w:space="0" w:color="auto"/>
              <w:left w:val="nil"/>
              <w:right w:val="nil"/>
            </w:tcBorders>
          </w:tcPr>
          <w:p w14:paraId="782CE100" w14:textId="5753EC36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994" w:type="dxa"/>
            <w:tcBorders>
              <w:top w:val="single" w:sz="12" w:space="0" w:color="auto"/>
              <w:left w:val="nil"/>
              <w:right w:val="nil"/>
            </w:tcBorders>
          </w:tcPr>
          <w:p w14:paraId="6CC0C092" w14:textId="01593BB3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065" w:type="dxa"/>
            <w:tcBorders>
              <w:top w:val="single" w:sz="12" w:space="0" w:color="auto"/>
              <w:left w:val="nil"/>
              <w:right w:val="nil"/>
            </w:tcBorders>
          </w:tcPr>
          <w:p w14:paraId="39A89FBE" w14:textId="4A999796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276" w:type="dxa"/>
            <w:tcBorders>
              <w:top w:val="single" w:sz="12" w:space="0" w:color="auto"/>
              <w:left w:val="nil"/>
              <w:right w:val="nil"/>
            </w:tcBorders>
          </w:tcPr>
          <w:p w14:paraId="15051BDC" w14:textId="56425A93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1099" w:type="dxa"/>
            <w:tcBorders>
              <w:top w:val="single" w:sz="12" w:space="0" w:color="auto"/>
              <w:left w:val="nil"/>
              <w:right w:val="nil"/>
            </w:tcBorders>
          </w:tcPr>
          <w:p w14:paraId="000A869D" w14:textId="63EEABD1" w:rsidR="004A0482" w:rsidRPr="00914288" w:rsidRDefault="004A0482" w:rsidP="004B13C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  <w:tr w:rsidR="00FF7EDE" w:rsidRPr="00914288" w14:paraId="52789C03" w14:textId="77777777" w:rsidTr="004B13C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15B6124" w14:textId="77777777" w:rsidR="00FF7EDE" w:rsidRPr="00914288" w:rsidRDefault="00FF7EDE" w:rsidP="00FF7EDE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59" w:dyaOrig="279" w14:anchorId="12214225">
                <v:shape id="_x0000_i1264" type="#_x0000_t75" style="width:43.05pt;height:14.1pt" o:ole="">
                  <v:imagedata r:id="rId17" o:title=""/>
                </v:shape>
                <o:OLEObject Type="Embed" ProgID="Equation.DSMT4" ShapeID="_x0000_i1264" DrawAspect="Content" ObjectID="_1733595989" r:id="rId353"/>
              </w:object>
            </w:r>
          </w:p>
        </w:tc>
        <w:tc>
          <w:tcPr>
            <w:tcW w:w="1139" w:type="dxa"/>
            <w:tcBorders>
              <w:left w:val="nil"/>
              <w:right w:val="nil"/>
            </w:tcBorders>
          </w:tcPr>
          <w:p w14:paraId="49AA6E48" w14:textId="087C0F0F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</w:rPr>
              <w:t>-0.1209</w:t>
            </w:r>
          </w:p>
        </w:tc>
        <w:tc>
          <w:tcPr>
            <w:tcW w:w="989" w:type="dxa"/>
            <w:tcBorders>
              <w:left w:val="nil"/>
              <w:right w:val="nil"/>
            </w:tcBorders>
          </w:tcPr>
          <w:p w14:paraId="2A558F95" w14:textId="1A5A603C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</w:rPr>
              <w:t>0.1186</w:t>
            </w:r>
          </w:p>
        </w:tc>
        <w:tc>
          <w:tcPr>
            <w:tcW w:w="1356" w:type="dxa"/>
            <w:tcBorders>
              <w:left w:val="nil"/>
              <w:right w:val="nil"/>
            </w:tcBorders>
          </w:tcPr>
          <w:p w14:paraId="2F720F49" w14:textId="182A909A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</w:rPr>
              <w:t>0.2394</w:t>
            </w:r>
          </w:p>
        </w:tc>
        <w:tc>
          <w:tcPr>
            <w:tcW w:w="994" w:type="dxa"/>
            <w:tcBorders>
              <w:left w:val="nil"/>
              <w:right w:val="nil"/>
            </w:tcBorders>
          </w:tcPr>
          <w:p w14:paraId="45C13A49" w14:textId="33FA1D44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</w:rPr>
              <w:t>0.9978</w:t>
            </w:r>
          </w:p>
        </w:tc>
        <w:tc>
          <w:tcPr>
            <w:tcW w:w="994" w:type="dxa"/>
            <w:tcBorders>
              <w:left w:val="nil"/>
              <w:right w:val="nil"/>
            </w:tcBorders>
          </w:tcPr>
          <w:p w14:paraId="20E5E966" w14:textId="1D4191D2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</w:rPr>
              <w:t>-0.0744</w:t>
            </w:r>
          </w:p>
        </w:tc>
        <w:tc>
          <w:tcPr>
            <w:tcW w:w="1065" w:type="dxa"/>
            <w:tcBorders>
              <w:left w:val="nil"/>
              <w:right w:val="nil"/>
            </w:tcBorders>
          </w:tcPr>
          <w:p w14:paraId="2F37B098" w14:textId="7783F024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</w:rPr>
              <w:t>0.0750</w:t>
            </w:r>
          </w:p>
        </w:tc>
        <w:tc>
          <w:tcPr>
            <w:tcW w:w="1276" w:type="dxa"/>
            <w:tcBorders>
              <w:left w:val="nil"/>
              <w:right w:val="nil"/>
            </w:tcBorders>
          </w:tcPr>
          <w:p w14:paraId="067E7616" w14:textId="1BA08087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</w:rPr>
              <w:t>0.1494</w:t>
            </w:r>
          </w:p>
        </w:tc>
        <w:tc>
          <w:tcPr>
            <w:tcW w:w="1099" w:type="dxa"/>
            <w:tcBorders>
              <w:left w:val="nil"/>
              <w:right w:val="nil"/>
            </w:tcBorders>
          </w:tcPr>
          <w:p w14:paraId="3C84ECAE" w14:textId="776F80CC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</w:rPr>
              <w:t>0.9366</w:t>
            </w:r>
          </w:p>
        </w:tc>
      </w:tr>
      <w:tr w:rsidR="005431F2" w:rsidRPr="00914288" w14:paraId="097EE5C5" w14:textId="77777777" w:rsidTr="004B13C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805FFE5" w14:textId="77777777" w:rsidR="005431F2" w:rsidRPr="00914288" w:rsidRDefault="005431F2" w:rsidP="005431F2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59" w:dyaOrig="279" w14:anchorId="20F33BEB">
                <v:shape id="_x0000_i1265" type="#_x0000_t75" style="width:43.05pt;height:14.1pt" o:ole="">
                  <v:imagedata r:id="rId19" o:title=""/>
                </v:shape>
                <o:OLEObject Type="Embed" ProgID="Equation.DSMT4" ShapeID="_x0000_i1265" DrawAspect="Content" ObjectID="_1733595990" r:id="rId354"/>
              </w:object>
            </w:r>
          </w:p>
        </w:tc>
        <w:tc>
          <w:tcPr>
            <w:tcW w:w="1139" w:type="dxa"/>
            <w:tcBorders>
              <w:left w:val="nil"/>
              <w:right w:val="nil"/>
            </w:tcBorders>
            <w:vAlign w:val="center"/>
          </w:tcPr>
          <w:p w14:paraId="1936E81C" w14:textId="688D7345" w:rsidR="005431F2" w:rsidRPr="00914288" w:rsidRDefault="005431F2" w:rsidP="005431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-0.0987</w:t>
            </w:r>
          </w:p>
        </w:tc>
        <w:tc>
          <w:tcPr>
            <w:tcW w:w="989" w:type="dxa"/>
            <w:tcBorders>
              <w:left w:val="nil"/>
              <w:right w:val="nil"/>
            </w:tcBorders>
            <w:vAlign w:val="center"/>
          </w:tcPr>
          <w:p w14:paraId="6A732DA5" w14:textId="158C16C7" w:rsidR="005431F2" w:rsidRPr="00914288" w:rsidRDefault="005431F2" w:rsidP="005431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970</w:t>
            </w:r>
          </w:p>
        </w:tc>
        <w:tc>
          <w:tcPr>
            <w:tcW w:w="1356" w:type="dxa"/>
            <w:tcBorders>
              <w:left w:val="nil"/>
              <w:right w:val="nil"/>
            </w:tcBorders>
            <w:vAlign w:val="center"/>
          </w:tcPr>
          <w:p w14:paraId="5FAB0AFA" w14:textId="3A529BAC" w:rsidR="005431F2" w:rsidRPr="00914288" w:rsidRDefault="005431F2" w:rsidP="005431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957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3FD0F236" w14:textId="0E2AE4FD" w:rsidR="005431F2" w:rsidRPr="00914288" w:rsidRDefault="005431F2" w:rsidP="005431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9980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4DE8CFD8" w14:textId="1E9F66AC" w:rsidR="005431F2" w:rsidRPr="00914288" w:rsidRDefault="005431F2" w:rsidP="005431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-0.0611</w:t>
            </w:r>
          </w:p>
        </w:tc>
        <w:tc>
          <w:tcPr>
            <w:tcW w:w="1065" w:type="dxa"/>
            <w:tcBorders>
              <w:left w:val="nil"/>
              <w:right w:val="nil"/>
            </w:tcBorders>
            <w:vAlign w:val="center"/>
          </w:tcPr>
          <w:p w14:paraId="777A5D38" w14:textId="6432A721" w:rsidR="005431F2" w:rsidRPr="00914288" w:rsidRDefault="005431F2" w:rsidP="005431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0611</w:t>
            </w:r>
          </w:p>
        </w:tc>
        <w:tc>
          <w:tcPr>
            <w:tcW w:w="1276" w:type="dxa"/>
            <w:tcBorders>
              <w:left w:val="nil"/>
              <w:right w:val="nil"/>
            </w:tcBorders>
            <w:vAlign w:val="center"/>
          </w:tcPr>
          <w:p w14:paraId="2C571FB0" w14:textId="0642843E" w:rsidR="005431F2" w:rsidRPr="00914288" w:rsidRDefault="005431F2" w:rsidP="005431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1222</w:t>
            </w:r>
          </w:p>
        </w:tc>
        <w:tc>
          <w:tcPr>
            <w:tcW w:w="1099" w:type="dxa"/>
            <w:tcBorders>
              <w:left w:val="nil"/>
              <w:right w:val="nil"/>
            </w:tcBorders>
            <w:vAlign w:val="center"/>
          </w:tcPr>
          <w:p w14:paraId="25675D9C" w14:textId="40D7FD8A" w:rsidR="005431F2" w:rsidRPr="00914288" w:rsidRDefault="005431F2" w:rsidP="005431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szCs w:val="24"/>
              </w:rPr>
              <w:t>0.9368</w:t>
            </w:r>
          </w:p>
        </w:tc>
      </w:tr>
      <w:tr w:rsidR="00D32275" w:rsidRPr="00914288" w14:paraId="42380D21" w14:textId="77777777" w:rsidTr="004B13C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415D9A" w14:textId="77777777" w:rsidR="00D32275" w:rsidRPr="00914288" w:rsidRDefault="00D32275" w:rsidP="00D32275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2E4E5BDF">
                <v:shape id="_x0000_i1266" type="#_x0000_t75" style="width:44.6pt;height:14.1pt" o:ole="">
                  <v:imagedata r:id="rId21" o:title=""/>
                </v:shape>
                <o:OLEObject Type="Embed" ProgID="Equation.DSMT4" ShapeID="_x0000_i1266" DrawAspect="Content" ObjectID="_1733595991" r:id="rId355"/>
              </w:object>
            </w:r>
          </w:p>
        </w:tc>
        <w:tc>
          <w:tcPr>
            <w:tcW w:w="1139" w:type="dxa"/>
            <w:tcBorders>
              <w:left w:val="nil"/>
              <w:right w:val="nil"/>
            </w:tcBorders>
            <w:vAlign w:val="center"/>
          </w:tcPr>
          <w:p w14:paraId="3AB0CF23" w14:textId="1324476B" w:rsidR="00D32275" w:rsidRPr="00914288" w:rsidRDefault="00D32275" w:rsidP="00D322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-0.0853</w:t>
            </w:r>
          </w:p>
        </w:tc>
        <w:tc>
          <w:tcPr>
            <w:tcW w:w="989" w:type="dxa"/>
            <w:tcBorders>
              <w:left w:val="nil"/>
              <w:right w:val="nil"/>
            </w:tcBorders>
            <w:vAlign w:val="center"/>
          </w:tcPr>
          <w:p w14:paraId="2C0744A9" w14:textId="71D481A6" w:rsidR="00D32275" w:rsidRPr="00914288" w:rsidRDefault="00D32275" w:rsidP="00D322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842</w:t>
            </w:r>
          </w:p>
        </w:tc>
        <w:tc>
          <w:tcPr>
            <w:tcW w:w="1356" w:type="dxa"/>
            <w:tcBorders>
              <w:left w:val="nil"/>
              <w:right w:val="nil"/>
            </w:tcBorders>
            <w:vAlign w:val="center"/>
          </w:tcPr>
          <w:p w14:paraId="2DE1E428" w14:textId="007EBCD6" w:rsidR="00D32275" w:rsidRPr="00914288" w:rsidRDefault="00D32275" w:rsidP="00D322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1695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4DFAA76D" w14:textId="191F1737" w:rsidR="00D32275" w:rsidRPr="00914288" w:rsidRDefault="00D32275" w:rsidP="00D322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9976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23F5D2B9" w14:textId="58CA58AB" w:rsidR="00D32275" w:rsidRPr="00914288" w:rsidRDefault="00D32275" w:rsidP="00D322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-0.0528</w:t>
            </w:r>
          </w:p>
        </w:tc>
        <w:tc>
          <w:tcPr>
            <w:tcW w:w="1065" w:type="dxa"/>
            <w:tcBorders>
              <w:left w:val="nil"/>
              <w:right w:val="nil"/>
            </w:tcBorders>
            <w:vAlign w:val="center"/>
          </w:tcPr>
          <w:p w14:paraId="28A1B9AF" w14:textId="65B88C98" w:rsidR="00D32275" w:rsidRPr="00914288" w:rsidRDefault="00D32275" w:rsidP="00D322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530</w:t>
            </w:r>
          </w:p>
        </w:tc>
        <w:tc>
          <w:tcPr>
            <w:tcW w:w="1276" w:type="dxa"/>
            <w:tcBorders>
              <w:left w:val="nil"/>
              <w:right w:val="nil"/>
            </w:tcBorders>
            <w:vAlign w:val="center"/>
          </w:tcPr>
          <w:p w14:paraId="5F5D2412" w14:textId="73F69E19" w:rsidR="00D32275" w:rsidRPr="00914288" w:rsidRDefault="00D32275" w:rsidP="00D322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1058</w:t>
            </w:r>
          </w:p>
        </w:tc>
        <w:tc>
          <w:tcPr>
            <w:tcW w:w="1099" w:type="dxa"/>
            <w:tcBorders>
              <w:left w:val="nil"/>
              <w:right w:val="nil"/>
            </w:tcBorders>
            <w:vAlign w:val="center"/>
          </w:tcPr>
          <w:p w14:paraId="133DBAE8" w14:textId="571C2116" w:rsidR="00D32275" w:rsidRPr="00914288" w:rsidRDefault="00D32275" w:rsidP="00D3227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9392</w:t>
            </w:r>
          </w:p>
        </w:tc>
      </w:tr>
      <w:tr w:rsidR="00B766F6" w:rsidRPr="00914288" w14:paraId="187EDA6C" w14:textId="77777777" w:rsidTr="004B13C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B5C8353" w14:textId="77777777" w:rsidR="00B766F6" w:rsidRPr="00914288" w:rsidRDefault="00B766F6" w:rsidP="00B766F6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0F274804">
                <v:shape id="_x0000_i1267" type="#_x0000_t75" style="width:44.6pt;height:14.1pt" o:ole="">
                  <v:imagedata r:id="rId23" o:title=""/>
                </v:shape>
                <o:OLEObject Type="Embed" ProgID="Equation.DSMT4" ShapeID="_x0000_i1267" DrawAspect="Content" ObjectID="_1733595992" r:id="rId356"/>
              </w:object>
            </w:r>
          </w:p>
        </w:tc>
        <w:tc>
          <w:tcPr>
            <w:tcW w:w="1139" w:type="dxa"/>
            <w:tcBorders>
              <w:left w:val="nil"/>
              <w:right w:val="nil"/>
            </w:tcBorders>
            <w:vAlign w:val="center"/>
          </w:tcPr>
          <w:p w14:paraId="27270D47" w14:textId="06975EA0" w:rsidR="00B766F6" w:rsidRPr="00914288" w:rsidRDefault="00B766F6" w:rsidP="00B766F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-0.0760</w:t>
            </w:r>
          </w:p>
        </w:tc>
        <w:tc>
          <w:tcPr>
            <w:tcW w:w="989" w:type="dxa"/>
            <w:tcBorders>
              <w:left w:val="nil"/>
              <w:right w:val="nil"/>
            </w:tcBorders>
            <w:vAlign w:val="center"/>
          </w:tcPr>
          <w:p w14:paraId="203515AA" w14:textId="7815DB8A" w:rsidR="00B766F6" w:rsidRPr="00914288" w:rsidRDefault="00B766F6" w:rsidP="00B766F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756</w:t>
            </w:r>
          </w:p>
        </w:tc>
        <w:tc>
          <w:tcPr>
            <w:tcW w:w="1356" w:type="dxa"/>
            <w:tcBorders>
              <w:left w:val="nil"/>
              <w:right w:val="nil"/>
            </w:tcBorders>
            <w:vAlign w:val="center"/>
          </w:tcPr>
          <w:p w14:paraId="2F8CEF6E" w14:textId="79943EE8" w:rsidR="00B766F6" w:rsidRPr="00914288" w:rsidRDefault="00B766F6" w:rsidP="00B766F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1516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4CCA0C2D" w14:textId="473E3B33" w:rsidR="00B766F6" w:rsidRPr="00914288" w:rsidRDefault="00B766F6" w:rsidP="00B766F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9988</w:t>
            </w:r>
          </w:p>
        </w:tc>
        <w:tc>
          <w:tcPr>
            <w:tcW w:w="994" w:type="dxa"/>
            <w:tcBorders>
              <w:left w:val="nil"/>
              <w:right w:val="nil"/>
            </w:tcBorders>
            <w:vAlign w:val="center"/>
          </w:tcPr>
          <w:p w14:paraId="7E42038B" w14:textId="3971E32D" w:rsidR="00B766F6" w:rsidRPr="00914288" w:rsidRDefault="00B766F6" w:rsidP="00B766F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-0.0471</w:t>
            </w:r>
          </w:p>
        </w:tc>
        <w:tc>
          <w:tcPr>
            <w:tcW w:w="1065" w:type="dxa"/>
            <w:tcBorders>
              <w:left w:val="nil"/>
              <w:right w:val="nil"/>
            </w:tcBorders>
            <w:vAlign w:val="center"/>
          </w:tcPr>
          <w:p w14:paraId="458EEC99" w14:textId="61251268" w:rsidR="00B766F6" w:rsidRPr="00914288" w:rsidRDefault="00B766F6" w:rsidP="00B766F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477</w:t>
            </w:r>
          </w:p>
        </w:tc>
        <w:tc>
          <w:tcPr>
            <w:tcW w:w="1276" w:type="dxa"/>
            <w:tcBorders>
              <w:left w:val="nil"/>
              <w:right w:val="nil"/>
            </w:tcBorders>
            <w:vAlign w:val="center"/>
          </w:tcPr>
          <w:p w14:paraId="1717823A" w14:textId="6640108C" w:rsidR="00B766F6" w:rsidRPr="00914288" w:rsidRDefault="00B766F6" w:rsidP="00B766F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0948</w:t>
            </w:r>
          </w:p>
        </w:tc>
        <w:tc>
          <w:tcPr>
            <w:tcW w:w="1099" w:type="dxa"/>
            <w:tcBorders>
              <w:left w:val="nil"/>
              <w:right w:val="nil"/>
            </w:tcBorders>
            <w:vAlign w:val="center"/>
          </w:tcPr>
          <w:p w14:paraId="7BEB99F9" w14:textId="42C7B2DC" w:rsidR="00B766F6" w:rsidRPr="00914288" w:rsidRDefault="00B766F6" w:rsidP="00B766F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  <w:szCs w:val="24"/>
              </w:rPr>
              <w:t>0.9438</w:t>
            </w:r>
          </w:p>
        </w:tc>
      </w:tr>
      <w:tr w:rsidR="00FF7EDE" w:rsidRPr="00914288" w14:paraId="33CC8DB5" w14:textId="77777777" w:rsidTr="004B13C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5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558E298A" w14:textId="77777777" w:rsidR="00FF7EDE" w:rsidRPr="00914288" w:rsidRDefault="00FF7EDE" w:rsidP="00FF7EDE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eastAsia="標楷體" w:hAnsi="Times New Roman" w:cs="Times New Roman"/>
                <w:b w:val="0"/>
                <w:bCs w:val="0"/>
                <w:position w:val="-6"/>
                <w:szCs w:val="24"/>
              </w:rPr>
              <w:object w:dxaOrig="880" w:dyaOrig="279" w14:anchorId="7102784C">
                <v:shape id="_x0000_i1268" type="#_x0000_t75" style="width:44.6pt;height:14.1pt" o:ole="">
                  <v:imagedata r:id="rId25" o:title=""/>
                </v:shape>
                <o:OLEObject Type="Embed" ProgID="Equation.DSMT4" ShapeID="_x0000_i1268" DrawAspect="Content" ObjectID="_1733595993" r:id="rId357"/>
              </w:object>
            </w:r>
          </w:p>
        </w:tc>
        <w:tc>
          <w:tcPr>
            <w:tcW w:w="1139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49DC77D6" w14:textId="1E66D2AC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-0.0692</w:t>
            </w:r>
          </w:p>
        </w:tc>
        <w:tc>
          <w:tcPr>
            <w:tcW w:w="989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29EE2B61" w14:textId="69ACDCAF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692</w:t>
            </w:r>
          </w:p>
        </w:tc>
        <w:tc>
          <w:tcPr>
            <w:tcW w:w="1356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3102EB86" w14:textId="279B1B5D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1384</w:t>
            </w:r>
          </w:p>
        </w:tc>
        <w:tc>
          <w:tcPr>
            <w:tcW w:w="994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581251DD" w14:textId="047586F2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9988</w:t>
            </w:r>
          </w:p>
        </w:tc>
        <w:tc>
          <w:tcPr>
            <w:tcW w:w="994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51DB717D" w14:textId="2BC6A252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-0.0429</w:t>
            </w:r>
          </w:p>
        </w:tc>
        <w:tc>
          <w:tcPr>
            <w:tcW w:w="1065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6A9D98F5" w14:textId="7E4DE44D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436</w:t>
            </w:r>
          </w:p>
        </w:tc>
        <w:tc>
          <w:tcPr>
            <w:tcW w:w="1276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3B01D2F5" w14:textId="0D3C46E0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0865</w:t>
            </w:r>
          </w:p>
        </w:tc>
        <w:tc>
          <w:tcPr>
            <w:tcW w:w="1099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14:paraId="5006E6AE" w14:textId="5C77BE3D" w:rsidR="00FF7EDE" w:rsidRPr="00914288" w:rsidRDefault="00FF7EDE" w:rsidP="00FF7ED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標楷體" w:hAnsi="Times New Roman" w:cs="Times New Roman"/>
                <w:szCs w:val="24"/>
              </w:rPr>
            </w:pPr>
            <w:r w:rsidRPr="00914288">
              <w:rPr>
                <w:rFonts w:ascii="Times New Roman" w:hAnsi="Times New Roman" w:cs="Times New Roman"/>
                <w:color w:val="000000"/>
              </w:rPr>
              <w:t>0.9428</w:t>
            </w:r>
          </w:p>
        </w:tc>
      </w:tr>
    </w:tbl>
    <w:p w14:paraId="49653331" w14:textId="77777777" w:rsidR="004A0482" w:rsidRPr="00914288" w:rsidRDefault="004A0482" w:rsidP="004A0482">
      <w:pPr>
        <w:rPr>
          <w:rFonts w:ascii="Times New Roman" w:eastAsia="標楷體" w:hAnsi="Times New Roman" w:cs="Times New Roman"/>
          <w:szCs w:val="24"/>
        </w:rPr>
      </w:pPr>
    </w:p>
    <w:p w14:paraId="4A69C1DB" w14:textId="77777777" w:rsidR="004A0482" w:rsidRPr="00914288" w:rsidRDefault="004A0482" w:rsidP="004A0482">
      <w:pPr>
        <w:rPr>
          <w:rFonts w:ascii="Times New Roman" w:eastAsia="標楷體" w:hAnsi="Times New Roman" w:cs="Times New Roman"/>
          <w:szCs w:val="24"/>
        </w:rPr>
      </w:pPr>
    </w:p>
    <w:p w14:paraId="3B086E9C" w14:textId="77777777" w:rsidR="00C84F50" w:rsidRPr="00914288" w:rsidRDefault="00C84F50" w:rsidP="00C84F50">
      <w:pPr>
        <w:rPr>
          <w:rFonts w:ascii="Times New Roman" w:eastAsia="標楷體" w:hAnsi="Times New Roman" w:cs="Times New Roman"/>
          <w:szCs w:val="24"/>
        </w:rPr>
      </w:pPr>
    </w:p>
    <w:sectPr w:rsidR="00C84F50" w:rsidRPr="00914288" w:rsidSect="00A2348B">
      <w:pgSz w:w="11906" w:h="16838"/>
      <w:pgMar w:top="1134" w:right="1134" w:bottom="1134" w:left="1134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2348B"/>
    <w:rsid w:val="00013A95"/>
    <w:rsid w:val="000B0642"/>
    <w:rsid w:val="000C19CD"/>
    <w:rsid w:val="000F51C0"/>
    <w:rsid w:val="00102469"/>
    <w:rsid w:val="00132026"/>
    <w:rsid w:val="00225008"/>
    <w:rsid w:val="002501A5"/>
    <w:rsid w:val="002F5541"/>
    <w:rsid w:val="00322146"/>
    <w:rsid w:val="003D72DD"/>
    <w:rsid w:val="0040048B"/>
    <w:rsid w:val="004A0482"/>
    <w:rsid w:val="005431F2"/>
    <w:rsid w:val="00572E81"/>
    <w:rsid w:val="00685B67"/>
    <w:rsid w:val="00693FEE"/>
    <w:rsid w:val="006C0E4A"/>
    <w:rsid w:val="00752B31"/>
    <w:rsid w:val="00752BF4"/>
    <w:rsid w:val="00861EC3"/>
    <w:rsid w:val="008C3997"/>
    <w:rsid w:val="008E264A"/>
    <w:rsid w:val="00914288"/>
    <w:rsid w:val="00947830"/>
    <w:rsid w:val="009B1147"/>
    <w:rsid w:val="009B2831"/>
    <w:rsid w:val="009C753E"/>
    <w:rsid w:val="00A2348B"/>
    <w:rsid w:val="00AD7C72"/>
    <w:rsid w:val="00B3214C"/>
    <w:rsid w:val="00B766F6"/>
    <w:rsid w:val="00C56A22"/>
    <w:rsid w:val="00C8009A"/>
    <w:rsid w:val="00C84F50"/>
    <w:rsid w:val="00CA1B49"/>
    <w:rsid w:val="00D32275"/>
    <w:rsid w:val="00D32AC4"/>
    <w:rsid w:val="00D35E70"/>
    <w:rsid w:val="00D5522B"/>
    <w:rsid w:val="00D57B2C"/>
    <w:rsid w:val="00D60719"/>
    <w:rsid w:val="00D6326A"/>
    <w:rsid w:val="00E7445D"/>
    <w:rsid w:val="00E76C19"/>
    <w:rsid w:val="00E842DC"/>
    <w:rsid w:val="00EF5B8F"/>
    <w:rsid w:val="00F915B5"/>
    <w:rsid w:val="00FA5DB3"/>
    <w:rsid w:val="00FF7E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B47544B"/>
  <w15:chartTrackingRefBased/>
  <w15:docId w15:val="{20D4EAD3-0B8A-4259-91DE-FA513DAEA3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A2348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2">
    <w:name w:val="Plain Table 2"/>
    <w:basedOn w:val="a1"/>
    <w:uiPriority w:val="42"/>
    <w:rsid w:val="00A2348B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styleId="3">
    <w:name w:val="Plain Table 3"/>
    <w:basedOn w:val="a1"/>
    <w:uiPriority w:val="43"/>
    <w:rsid w:val="00A2348B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1">
    <w:name w:val="Grid Table 1 Light"/>
    <w:basedOn w:val="a1"/>
    <w:uiPriority w:val="46"/>
    <w:rsid w:val="00A2348B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HTML">
    <w:name w:val="HTML Preformatted"/>
    <w:basedOn w:val="a"/>
    <w:link w:val="HTML0"/>
    <w:uiPriority w:val="99"/>
    <w:semiHidden/>
    <w:unhideWhenUsed/>
    <w:rsid w:val="00C56A22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細明體" w:eastAsia="細明體" w:hAnsi="細明體" w:cs="細明體"/>
      <w:kern w:val="0"/>
      <w:szCs w:val="24"/>
    </w:rPr>
  </w:style>
  <w:style w:type="character" w:customStyle="1" w:styleId="HTML0">
    <w:name w:val="HTML 預設格式 字元"/>
    <w:basedOn w:val="a0"/>
    <w:link w:val="HTML"/>
    <w:uiPriority w:val="99"/>
    <w:semiHidden/>
    <w:rsid w:val="00C56A22"/>
    <w:rPr>
      <w:rFonts w:ascii="細明體" w:eastAsia="細明體" w:hAnsi="細明體" w:cs="細明體"/>
      <w:kern w:val="0"/>
      <w:szCs w:val="24"/>
    </w:rPr>
  </w:style>
  <w:style w:type="character" w:customStyle="1" w:styleId="gnd-iwgdh3b">
    <w:name w:val="gnd-iwgdh3b"/>
    <w:basedOn w:val="a0"/>
    <w:rsid w:val="00C56A2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9692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62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65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99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00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9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906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53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359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2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06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19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588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24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92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935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180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615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237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570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82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182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875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274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051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01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176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289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56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64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932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176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484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177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64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112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4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35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804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35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788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056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444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18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332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176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89.bin"/><Relationship Id="rId299" Type="http://schemas.openxmlformats.org/officeDocument/2006/relationships/oleObject" Target="embeddings/oleObject243.bin"/><Relationship Id="rId21" Type="http://schemas.openxmlformats.org/officeDocument/2006/relationships/image" Target="media/image9.wmf"/><Relationship Id="rId63" Type="http://schemas.openxmlformats.org/officeDocument/2006/relationships/oleObject" Target="embeddings/oleObject45.bin"/><Relationship Id="rId159" Type="http://schemas.openxmlformats.org/officeDocument/2006/relationships/oleObject" Target="embeddings/oleObject126.bin"/><Relationship Id="rId324" Type="http://schemas.openxmlformats.org/officeDocument/2006/relationships/oleObject" Target="embeddings/oleObject266.bin"/><Relationship Id="rId170" Type="http://schemas.openxmlformats.org/officeDocument/2006/relationships/oleObject" Target="embeddings/oleObject136.bin"/><Relationship Id="rId226" Type="http://schemas.openxmlformats.org/officeDocument/2006/relationships/oleObject" Target="embeddings/oleObject183.bin"/><Relationship Id="rId268" Type="http://schemas.openxmlformats.org/officeDocument/2006/relationships/image" Target="media/image49.wmf"/><Relationship Id="rId32" Type="http://schemas.openxmlformats.org/officeDocument/2006/relationships/oleObject" Target="embeddings/oleObject16.bin"/><Relationship Id="rId74" Type="http://schemas.openxmlformats.org/officeDocument/2006/relationships/oleObject" Target="embeddings/oleObject53.bin"/><Relationship Id="rId128" Type="http://schemas.openxmlformats.org/officeDocument/2006/relationships/image" Target="media/image27.wmf"/><Relationship Id="rId335" Type="http://schemas.openxmlformats.org/officeDocument/2006/relationships/oleObject" Target="embeddings/oleObject276.bin"/><Relationship Id="rId5" Type="http://schemas.openxmlformats.org/officeDocument/2006/relationships/image" Target="media/image1.wmf"/><Relationship Id="rId181" Type="http://schemas.openxmlformats.org/officeDocument/2006/relationships/oleObject" Target="embeddings/oleObject142.bin"/><Relationship Id="rId237" Type="http://schemas.openxmlformats.org/officeDocument/2006/relationships/oleObject" Target="embeddings/oleObject191.bin"/><Relationship Id="rId279" Type="http://schemas.openxmlformats.org/officeDocument/2006/relationships/oleObject" Target="embeddings/oleObject225.bin"/><Relationship Id="rId43" Type="http://schemas.openxmlformats.org/officeDocument/2006/relationships/oleObject" Target="embeddings/oleObject26.bin"/><Relationship Id="rId139" Type="http://schemas.openxmlformats.org/officeDocument/2006/relationships/oleObject" Target="embeddings/oleObject108.bin"/><Relationship Id="rId290" Type="http://schemas.openxmlformats.org/officeDocument/2006/relationships/oleObject" Target="embeddings/oleObject235.bin"/><Relationship Id="rId304" Type="http://schemas.openxmlformats.org/officeDocument/2006/relationships/oleObject" Target="embeddings/oleObject248.bin"/><Relationship Id="rId346" Type="http://schemas.openxmlformats.org/officeDocument/2006/relationships/oleObject" Target="embeddings/oleObject286.bin"/><Relationship Id="rId85" Type="http://schemas.openxmlformats.org/officeDocument/2006/relationships/oleObject" Target="embeddings/oleObject63.bin"/><Relationship Id="rId150" Type="http://schemas.openxmlformats.org/officeDocument/2006/relationships/oleObject" Target="embeddings/oleObject118.bin"/><Relationship Id="rId192" Type="http://schemas.openxmlformats.org/officeDocument/2006/relationships/oleObject" Target="embeddings/oleObject151.bin"/><Relationship Id="rId206" Type="http://schemas.openxmlformats.org/officeDocument/2006/relationships/oleObject" Target="embeddings/oleObject164.bin"/><Relationship Id="rId248" Type="http://schemas.openxmlformats.org/officeDocument/2006/relationships/image" Target="media/image45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84.bin"/><Relationship Id="rId315" Type="http://schemas.openxmlformats.org/officeDocument/2006/relationships/oleObject" Target="embeddings/oleObject258.bin"/><Relationship Id="rId357" Type="http://schemas.openxmlformats.org/officeDocument/2006/relationships/oleObject" Target="embeddings/oleObject296.bin"/><Relationship Id="rId54" Type="http://schemas.openxmlformats.org/officeDocument/2006/relationships/oleObject" Target="embeddings/oleObject36.bin"/><Relationship Id="rId96" Type="http://schemas.openxmlformats.org/officeDocument/2006/relationships/oleObject" Target="embeddings/oleObject73.bin"/><Relationship Id="rId161" Type="http://schemas.openxmlformats.org/officeDocument/2006/relationships/oleObject" Target="embeddings/oleObject128.bin"/><Relationship Id="rId217" Type="http://schemas.openxmlformats.org/officeDocument/2006/relationships/oleObject" Target="embeddings/oleObject175.bin"/><Relationship Id="rId259" Type="http://schemas.openxmlformats.org/officeDocument/2006/relationships/oleObject" Target="embeddings/oleObject208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90.bin"/><Relationship Id="rId270" Type="http://schemas.openxmlformats.org/officeDocument/2006/relationships/oleObject" Target="embeddings/oleObject217.bin"/><Relationship Id="rId326" Type="http://schemas.openxmlformats.org/officeDocument/2006/relationships/oleObject" Target="embeddings/oleObject268.bin"/><Relationship Id="rId65" Type="http://schemas.openxmlformats.org/officeDocument/2006/relationships/oleObject" Target="embeddings/oleObject46.bin"/><Relationship Id="rId130" Type="http://schemas.openxmlformats.org/officeDocument/2006/relationships/oleObject" Target="embeddings/oleObject99.bin"/><Relationship Id="rId172" Type="http://schemas.openxmlformats.org/officeDocument/2006/relationships/image" Target="media/image31.wmf"/><Relationship Id="rId228" Type="http://schemas.openxmlformats.org/officeDocument/2006/relationships/oleObject" Target="embeddings/oleObject185.bin"/><Relationship Id="rId281" Type="http://schemas.openxmlformats.org/officeDocument/2006/relationships/oleObject" Target="embeddings/oleObject227.bin"/><Relationship Id="rId337" Type="http://schemas.openxmlformats.org/officeDocument/2006/relationships/oleObject" Target="embeddings/oleObject278.bin"/><Relationship Id="rId34" Type="http://schemas.openxmlformats.org/officeDocument/2006/relationships/oleObject" Target="embeddings/oleObject18.bin"/><Relationship Id="rId76" Type="http://schemas.openxmlformats.org/officeDocument/2006/relationships/image" Target="media/image18.wmf"/><Relationship Id="rId141" Type="http://schemas.openxmlformats.org/officeDocument/2006/relationships/oleObject" Target="embeddings/oleObject110.bin"/><Relationship Id="rId7" Type="http://schemas.openxmlformats.org/officeDocument/2006/relationships/image" Target="media/image2.wmf"/><Relationship Id="rId183" Type="http://schemas.openxmlformats.org/officeDocument/2006/relationships/oleObject" Target="embeddings/oleObject143.bin"/><Relationship Id="rId239" Type="http://schemas.openxmlformats.org/officeDocument/2006/relationships/oleObject" Target="embeddings/oleObject193.bin"/><Relationship Id="rId250" Type="http://schemas.openxmlformats.org/officeDocument/2006/relationships/oleObject" Target="embeddings/oleObject201.bin"/><Relationship Id="rId292" Type="http://schemas.openxmlformats.org/officeDocument/2006/relationships/oleObject" Target="embeddings/oleObject237.bin"/><Relationship Id="rId306" Type="http://schemas.openxmlformats.org/officeDocument/2006/relationships/oleObject" Target="embeddings/oleObject250.bin"/><Relationship Id="rId45" Type="http://schemas.openxmlformats.org/officeDocument/2006/relationships/oleObject" Target="embeddings/oleObject28.bin"/><Relationship Id="rId87" Type="http://schemas.openxmlformats.org/officeDocument/2006/relationships/image" Target="media/image19.wmf"/><Relationship Id="rId110" Type="http://schemas.openxmlformats.org/officeDocument/2006/relationships/image" Target="media/image21.wmf"/><Relationship Id="rId348" Type="http://schemas.openxmlformats.org/officeDocument/2006/relationships/image" Target="media/image57.wmf"/><Relationship Id="rId152" Type="http://schemas.openxmlformats.org/officeDocument/2006/relationships/oleObject" Target="embeddings/oleObject120.bin"/><Relationship Id="rId194" Type="http://schemas.openxmlformats.org/officeDocument/2006/relationships/oleObject" Target="embeddings/oleObject153.bin"/><Relationship Id="rId208" Type="http://schemas.openxmlformats.org/officeDocument/2006/relationships/oleObject" Target="embeddings/oleObject166.bin"/><Relationship Id="rId261" Type="http://schemas.openxmlformats.org/officeDocument/2006/relationships/oleObject" Target="embeddings/oleObject209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38.bin"/><Relationship Id="rId317" Type="http://schemas.openxmlformats.org/officeDocument/2006/relationships/oleObject" Target="embeddings/oleObject260.bin"/><Relationship Id="rId359" Type="http://schemas.openxmlformats.org/officeDocument/2006/relationships/theme" Target="theme/theme1.xml"/><Relationship Id="rId98" Type="http://schemas.openxmlformats.org/officeDocument/2006/relationships/image" Target="media/image20.wmf"/><Relationship Id="rId121" Type="http://schemas.openxmlformats.org/officeDocument/2006/relationships/oleObject" Target="embeddings/oleObject91.bin"/><Relationship Id="rId163" Type="http://schemas.openxmlformats.org/officeDocument/2006/relationships/image" Target="media/image30.wmf"/><Relationship Id="rId219" Type="http://schemas.openxmlformats.org/officeDocument/2006/relationships/oleObject" Target="embeddings/oleObject176.bin"/><Relationship Id="rId230" Type="http://schemas.openxmlformats.org/officeDocument/2006/relationships/oleObject" Target="embeddings/oleObject187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9.bin"/><Relationship Id="rId67" Type="http://schemas.openxmlformats.org/officeDocument/2006/relationships/oleObject" Target="embeddings/oleObject47.bin"/><Relationship Id="rId272" Type="http://schemas.openxmlformats.org/officeDocument/2006/relationships/oleObject" Target="embeddings/oleObject219.bin"/><Relationship Id="rId293" Type="http://schemas.openxmlformats.org/officeDocument/2006/relationships/oleObject" Target="embeddings/oleObject238.bin"/><Relationship Id="rId307" Type="http://schemas.openxmlformats.org/officeDocument/2006/relationships/oleObject" Target="embeddings/oleObject251.bin"/><Relationship Id="rId328" Type="http://schemas.openxmlformats.org/officeDocument/2006/relationships/image" Target="media/image55.wmf"/><Relationship Id="rId349" Type="http://schemas.openxmlformats.org/officeDocument/2006/relationships/oleObject" Target="embeddings/oleObject288.bin"/><Relationship Id="rId88" Type="http://schemas.openxmlformats.org/officeDocument/2006/relationships/oleObject" Target="embeddings/oleObject65.bin"/><Relationship Id="rId111" Type="http://schemas.openxmlformats.org/officeDocument/2006/relationships/oleObject" Target="embeddings/oleObject86.bin"/><Relationship Id="rId132" Type="http://schemas.openxmlformats.org/officeDocument/2006/relationships/oleObject" Target="embeddings/oleObject101.bin"/><Relationship Id="rId153" Type="http://schemas.openxmlformats.org/officeDocument/2006/relationships/oleObject" Target="embeddings/oleObject121.bin"/><Relationship Id="rId174" Type="http://schemas.openxmlformats.org/officeDocument/2006/relationships/image" Target="media/image32.wmf"/><Relationship Id="rId195" Type="http://schemas.openxmlformats.org/officeDocument/2006/relationships/oleObject" Target="embeddings/oleObject154.bin"/><Relationship Id="rId209" Type="http://schemas.openxmlformats.org/officeDocument/2006/relationships/oleObject" Target="embeddings/oleObject167.bin"/><Relationship Id="rId220" Type="http://schemas.openxmlformats.org/officeDocument/2006/relationships/oleObject" Target="embeddings/oleObject177.bin"/><Relationship Id="rId241" Type="http://schemas.openxmlformats.org/officeDocument/2006/relationships/oleObject" Target="embeddings/oleObject195.bin"/><Relationship Id="rId15" Type="http://schemas.openxmlformats.org/officeDocument/2006/relationships/image" Target="media/image6.wmf"/><Relationship Id="rId36" Type="http://schemas.openxmlformats.org/officeDocument/2006/relationships/oleObject" Target="embeddings/oleObject20.bin"/><Relationship Id="rId57" Type="http://schemas.openxmlformats.org/officeDocument/2006/relationships/oleObject" Target="embeddings/oleObject39.bin"/><Relationship Id="rId262" Type="http://schemas.openxmlformats.org/officeDocument/2006/relationships/oleObject" Target="embeddings/oleObject210.bin"/><Relationship Id="rId283" Type="http://schemas.openxmlformats.org/officeDocument/2006/relationships/oleObject" Target="embeddings/oleObject229.bin"/><Relationship Id="rId318" Type="http://schemas.openxmlformats.org/officeDocument/2006/relationships/image" Target="media/image54.wmf"/><Relationship Id="rId339" Type="http://schemas.openxmlformats.org/officeDocument/2006/relationships/oleObject" Target="embeddings/oleObject279.bin"/><Relationship Id="rId78" Type="http://schemas.openxmlformats.org/officeDocument/2006/relationships/oleObject" Target="embeddings/oleObject56.bin"/><Relationship Id="rId99" Type="http://schemas.openxmlformats.org/officeDocument/2006/relationships/oleObject" Target="embeddings/oleObject75.bin"/><Relationship Id="rId101" Type="http://schemas.openxmlformats.org/officeDocument/2006/relationships/oleObject" Target="embeddings/oleObject77.bin"/><Relationship Id="rId122" Type="http://schemas.openxmlformats.org/officeDocument/2006/relationships/oleObject" Target="embeddings/oleObject92.bin"/><Relationship Id="rId143" Type="http://schemas.openxmlformats.org/officeDocument/2006/relationships/oleObject" Target="embeddings/oleObject111.bin"/><Relationship Id="rId164" Type="http://schemas.openxmlformats.org/officeDocument/2006/relationships/oleObject" Target="embeddings/oleObject130.bin"/><Relationship Id="rId185" Type="http://schemas.openxmlformats.org/officeDocument/2006/relationships/oleObject" Target="embeddings/oleObject145.bin"/><Relationship Id="rId350" Type="http://schemas.openxmlformats.org/officeDocument/2006/relationships/oleObject" Target="embeddings/oleObject289.bin"/><Relationship Id="rId9" Type="http://schemas.openxmlformats.org/officeDocument/2006/relationships/image" Target="media/image3.wmf"/><Relationship Id="rId210" Type="http://schemas.openxmlformats.org/officeDocument/2006/relationships/oleObject" Target="embeddings/oleObject168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88.bin"/><Relationship Id="rId252" Type="http://schemas.openxmlformats.org/officeDocument/2006/relationships/oleObject" Target="embeddings/oleObject203.bin"/><Relationship Id="rId273" Type="http://schemas.openxmlformats.org/officeDocument/2006/relationships/oleObject" Target="embeddings/oleObject220.bin"/><Relationship Id="rId294" Type="http://schemas.openxmlformats.org/officeDocument/2006/relationships/oleObject" Target="embeddings/oleObject239.bin"/><Relationship Id="rId308" Type="http://schemas.openxmlformats.org/officeDocument/2006/relationships/image" Target="media/image53.wmf"/><Relationship Id="rId329" Type="http://schemas.openxmlformats.org/officeDocument/2006/relationships/oleObject" Target="embeddings/oleObject270.bin"/><Relationship Id="rId47" Type="http://schemas.openxmlformats.org/officeDocument/2006/relationships/oleObject" Target="embeddings/oleObject30.bin"/><Relationship Id="rId68" Type="http://schemas.openxmlformats.org/officeDocument/2006/relationships/image" Target="media/image17.wmf"/><Relationship Id="rId89" Type="http://schemas.openxmlformats.org/officeDocument/2006/relationships/oleObject" Target="embeddings/oleObject66.bin"/><Relationship Id="rId112" Type="http://schemas.openxmlformats.org/officeDocument/2006/relationships/image" Target="media/image22.wmf"/><Relationship Id="rId133" Type="http://schemas.openxmlformats.org/officeDocument/2006/relationships/oleObject" Target="embeddings/oleObject102.bin"/><Relationship Id="rId154" Type="http://schemas.openxmlformats.org/officeDocument/2006/relationships/oleObject" Target="embeddings/oleObject122.bin"/><Relationship Id="rId175" Type="http://schemas.openxmlformats.org/officeDocument/2006/relationships/oleObject" Target="embeddings/oleObject139.bin"/><Relationship Id="rId340" Type="http://schemas.openxmlformats.org/officeDocument/2006/relationships/oleObject" Target="embeddings/oleObject280.bin"/><Relationship Id="rId196" Type="http://schemas.openxmlformats.org/officeDocument/2006/relationships/oleObject" Target="embeddings/oleObject155.bin"/><Relationship Id="rId200" Type="http://schemas.openxmlformats.org/officeDocument/2006/relationships/oleObject" Target="embeddings/oleObject159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78.bin"/><Relationship Id="rId242" Type="http://schemas.openxmlformats.org/officeDocument/2006/relationships/oleObject" Target="embeddings/oleObject196.bin"/><Relationship Id="rId263" Type="http://schemas.openxmlformats.org/officeDocument/2006/relationships/oleObject" Target="embeddings/oleObject211.bin"/><Relationship Id="rId284" Type="http://schemas.openxmlformats.org/officeDocument/2006/relationships/oleObject" Target="embeddings/oleObject230.bin"/><Relationship Id="rId319" Type="http://schemas.openxmlformats.org/officeDocument/2006/relationships/oleObject" Target="embeddings/oleObject261.bin"/><Relationship Id="rId37" Type="http://schemas.openxmlformats.org/officeDocument/2006/relationships/oleObject" Target="embeddings/oleObject21.bin"/><Relationship Id="rId58" Type="http://schemas.openxmlformats.org/officeDocument/2006/relationships/oleObject" Target="embeddings/oleObject40.bin"/><Relationship Id="rId79" Type="http://schemas.openxmlformats.org/officeDocument/2006/relationships/oleObject" Target="embeddings/oleObject57.bin"/><Relationship Id="rId102" Type="http://schemas.openxmlformats.org/officeDocument/2006/relationships/oleObject" Target="embeddings/oleObject78.bin"/><Relationship Id="rId123" Type="http://schemas.openxmlformats.org/officeDocument/2006/relationships/oleObject" Target="embeddings/oleObject93.bin"/><Relationship Id="rId144" Type="http://schemas.openxmlformats.org/officeDocument/2006/relationships/oleObject" Target="embeddings/oleObject112.bin"/><Relationship Id="rId330" Type="http://schemas.openxmlformats.org/officeDocument/2006/relationships/oleObject" Target="embeddings/oleObject271.bin"/><Relationship Id="rId90" Type="http://schemas.openxmlformats.org/officeDocument/2006/relationships/oleObject" Target="embeddings/oleObject67.bin"/><Relationship Id="rId165" Type="http://schemas.openxmlformats.org/officeDocument/2006/relationships/oleObject" Target="embeddings/oleObject131.bin"/><Relationship Id="rId186" Type="http://schemas.openxmlformats.org/officeDocument/2006/relationships/oleObject" Target="embeddings/oleObject146.bin"/><Relationship Id="rId351" Type="http://schemas.openxmlformats.org/officeDocument/2006/relationships/oleObject" Target="embeddings/oleObject290.bin"/><Relationship Id="rId211" Type="http://schemas.openxmlformats.org/officeDocument/2006/relationships/oleObject" Target="embeddings/oleObject169.bin"/><Relationship Id="rId232" Type="http://schemas.openxmlformats.org/officeDocument/2006/relationships/image" Target="media/image40.wmf"/><Relationship Id="rId253" Type="http://schemas.openxmlformats.org/officeDocument/2006/relationships/oleObject" Target="embeddings/oleObject204.bin"/><Relationship Id="rId274" Type="http://schemas.openxmlformats.org/officeDocument/2006/relationships/oleObject" Target="embeddings/oleObject221.bin"/><Relationship Id="rId295" Type="http://schemas.openxmlformats.org/officeDocument/2006/relationships/oleObject" Target="embeddings/oleObject240.bin"/><Relationship Id="rId309" Type="http://schemas.openxmlformats.org/officeDocument/2006/relationships/oleObject" Target="embeddings/oleObject252.bin"/><Relationship Id="rId27" Type="http://schemas.openxmlformats.org/officeDocument/2006/relationships/image" Target="media/image12.wmf"/><Relationship Id="rId48" Type="http://schemas.openxmlformats.org/officeDocument/2006/relationships/oleObject" Target="embeddings/oleObject31.bin"/><Relationship Id="rId69" Type="http://schemas.openxmlformats.org/officeDocument/2006/relationships/oleObject" Target="embeddings/oleObject48.bin"/><Relationship Id="rId113" Type="http://schemas.openxmlformats.org/officeDocument/2006/relationships/oleObject" Target="embeddings/oleObject87.bin"/><Relationship Id="rId134" Type="http://schemas.openxmlformats.org/officeDocument/2006/relationships/oleObject" Target="embeddings/oleObject103.bin"/><Relationship Id="rId320" Type="http://schemas.openxmlformats.org/officeDocument/2006/relationships/oleObject" Target="embeddings/oleObject262.bin"/><Relationship Id="rId80" Type="http://schemas.openxmlformats.org/officeDocument/2006/relationships/oleObject" Target="embeddings/oleObject58.bin"/><Relationship Id="rId155" Type="http://schemas.openxmlformats.org/officeDocument/2006/relationships/oleObject" Target="embeddings/oleObject123.bin"/><Relationship Id="rId176" Type="http://schemas.openxmlformats.org/officeDocument/2006/relationships/image" Target="media/image33.wmf"/><Relationship Id="rId197" Type="http://schemas.openxmlformats.org/officeDocument/2006/relationships/oleObject" Target="embeddings/oleObject156.bin"/><Relationship Id="rId341" Type="http://schemas.openxmlformats.org/officeDocument/2006/relationships/oleObject" Target="embeddings/oleObject281.bin"/><Relationship Id="rId201" Type="http://schemas.openxmlformats.org/officeDocument/2006/relationships/oleObject" Target="embeddings/oleObject160.bin"/><Relationship Id="rId222" Type="http://schemas.openxmlformats.org/officeDocument/2006/relationships/oleObject" Target="embeddings/oleObject179.bin"/><Relationship Id="rId243" Type="http://schemas.openxmlformats.org/officeDocument/2006/relationships/oleObject" Target="embeddings/oleObject197.bin"/><Relationship Id="rId264" Type="http://schemas.openxmlformats.org/officeDocument/2006/relationships/oleObject" Target="embeddings/oleObject212.bin"/><Relationship Id="rId285" Type="http://schemas.openxmlformats.org/officeDocument/2006/relationships/oleObject" Target="embeddings/oleObject231.bin"/><Relationship Id="rId17" Type="http://schemas.openxmlformats.org/officeDocument/2006/relationships/image" Target="media/image7.wmf"/><Relationship Id="rId38" Type="http://schemas.openxmlformats.org/officeDocument/2006/relationships/oleObject" Target="embeddings/oleObject22.bin"/><Relationship Id="rId59" Type="http://schemas.openxmlformats.org/officeDocument/2006/relationships/oleObject" Target="embeddings/oleObject41.bin"/><Relationship Id="rId103" Type="http://schemas.openxmlformats.org/officeDocument/2006/relationships/oleObject" Target="embeddings/oleObject79.bin"/><Relationship Id="rId124" Type="http://schemas.openxmlformats.org/officeDocument/2006/relationships/oleObject" Target="embeddings/oleObject94.bin"/><Relationship Id="rId310" Type="http://schemas.openxmlformats.org/officeDocument/2006/relationships/oleObject" Target="embeddings/oleObject253.bin"/><Relationship Id="rId70" Type="http://schemas.openxmlformats.org/officeDocument/2006/relationships/oleObject" Target="embeddings/oleObject49.bin"/><Relationship Id="rId91" Type="http://schemas.openxmlformats.org/officeDocument/2006/relationships/oleObject" Target="embeddings/oleObject68.bin"/><Relationship Id="rId145" Type="http://schemas.openxmlformats.org/officeDocument/2006/relationships/oleObject" Target="embeddings/oleObject113.bin"/><Relationship Id="rId166" Type="http://schemas.openxmlformats.org/officeDocument/2006/relationships/oleObject" Target="embeddings/oleObject132.bin"/><Relationship Id="rId187" Type="http://schemas.openxmlformats.org/officeDocument/2006/relationships/oleObject" Target="embeddings/oleObject147.bin"/><Relationship Id="rId331" Type="http://schemas.openxmlformats.org/officeDocument/2006/relationships/oleObject" Target="embeddings/oleObject272.bin"/><Relationship Id="rId352" Type="http://schemas.openxmlformats.org/officeDocument/2006/relationships/oleObject" Target="embeddings/oleObject291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70.bin"/><Relationship Id="rId233" Type="http://schemas.openxmlformats.org/officeDocument/2006/relationships/oleObject" Target="embeddings/oleObject189.bin"/><Relationship Id="rId254" Type="http://schemas.openxmlformats.org/officeDocument/2006/relationships/oleObject" Target="embeddings/oleObject205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32.bin"/><Relationship Id="rId114" Type="http://schemas.openxmlformats.org/officeDocument/2006/relationships/image" Target="media/image23.wmf"/><Relationship Id="rId275" Type="http://schemas.openxmlformats.org/officeDocument/2006/relationships/oleObject" Target="embeddings/oleObject222.bin"/><Relationship Id="rId296" Type="http://schemas.openxmlformats.org/officeDocument/2006/relationships/oleObject" Target="embeddings/oleObject241.bin"/><Relationship Id="rId300" Type="http://schemas.openxmlformats.org/officeDocument/2006/relationships/oleObject" Target="embeddings/oleObject244.bin"/><Relationship Id="rId60" Type="http://schemas.openxmlformats.org/officeDocument/2006/relationships/oleObject" Target="embeddings/oleObject42.bin"/><Relationship Id="rId81" Type="http://schemas.openxmlformats.org/officeDocument/2006/relationships/oleObject" Target="embeddings/oleObject59.bin"/><Relationship Id="rId135" Type="http://schemas.openxmlformats.org/officeDocument/2006/relationships/oleObject" Target="embeddings/oleObject104.bin"/><Relationship Id="rId156" Type="http://schemas.openxmlformats.org/officeDocument/2006/relationships/image" Target="media/image29.wmf"/><Relationship Id="rId177" Type="http://schemas.openxmlformats.org/officeDocument/2006/relationships/oleObject" Target="embeddings/oleObject140.bin"/><Relationship Id="rId198" Type="http://schemas.openxmlformats.org/officeDocument/2006/relationships/oleObject" Target="embeddings/oleObject157.bin"/><Relationship Id="rId321" Type="http://schemas.openxmlformats.org/officeDocument/2006/relationships/oleObject" Target="embeddings/oleObject263.bin"/><Relationship Id="rId342" Type="http://schemas.openxmlformats.org/officeDocument/2006/relationships/oleObject" Target="embeddings/oleObject282.bin"/><Relationship Id="rId202" Type="http://schemas.openxmlformats.org/officeDocument/2006/relationships/oleObject" Target="embeddings/oleObject161.bin"/><Relationship Id="rId223" Type="http://schemas.openxmlformats.org/officeDocument/2006/relationships/oleObject" Target="embeddings/oleObject180.bin"/><Relationship Id="rId244" Type="http://schemas.openxmlformats.org/officeDocument/2006/relationships/image" Target="media/image43.wmf"/><Relationship Id="rId18" Type="http://schemas.openxmlformats.org/officeDocument/2006/relationships/oleObject" Target="embeddings/oleObject7.bin"/><Relationship Id="rId39" Type="http://schemas.openxmlformats.org/officeDocument/2006/relationships/image" Target="media/image13.wmf"/><Relationship Id="rId265" Type="http://schemas.openxmlformats.org/officeDocument/2006/relationships/oleObject" Target="embeddings/oleObject213.bin"/><Relationship Id="rId286" Type="http://schemas.openxmlformats.org/officeDocument/2006/relationships/oleObject" Target="embeddings/oleObject232.bin"/><Relationship Id="rId50" Type="http://schemas.openxmlformats.org/officeDocument/2006/relationships/oleObject" Target="embeddings/oleObject33.bin"/><Relationship Id="rId104" Type="http://schemas.openxmlformats.org/officeDocument/2006/relationships/oleObject" Target="embeddings/oleObject80.bin"/><Relationship Id="rId125" Type="http://schemas.openxmlformats.org/officeDocument/2006/relationships/oleObject" Target="embeddings/oleObject95.bin"/><Relationship Id="rId146" Type="http://schemas.openxmlformats.org/officeDocument/2006/relationships/oleObject" Target="embeddings/oleObject114.bin"/><Relationship Id="rId167" Type="http://schemas.openxmlformats.org/officeDocument/2006/relationships/oleObject" Target="embeddings/oleObject133.bin"/><Relationship Id="rId188" Type="http://schemas.openxmlformats.org/officeDocument/2006/relationships/oleObject" Target="embeddings/oleObject148.bin"/><Relationship Id="rId311" Type="http://schemas.openxmlformats.org/officeDocument/2006/relationships/oleObject" Target="embeddings/oleObject254.bin"/><Relationship Id="rId332" Type="http://schemas.openxmlformats.org/officeDocument/2006/relationships/oleObject" Target="embeddings/oleObject273.bin"/><Relationship Id="rId353" Type="http://schemas.openxmlformats.org/officeDocument/2006/relationships/oleObject" Target="embeddings/oleObject292.bin"/><Relationship Id="rId71" Type="http://schemas.openxmlformats.org/officeDocument/2006/relationships/oleObject" Target="embeddings/oleObject50.bin"/><Relationship Id="rId92" Type="http://schemas.openxmlformats.org/officeDocument/2006/relationships/oleObject" Target="embeddings/oleObject69.bin"/><Relationship Id="rId213" Type="http://schemas.openxmlformats.org/officeDocument/2006/relationships/oleObject" Target="embeddings/oleObject171.bin"/><Relationship Id="rId234" Type="http://schemas.openxmlformats.org/officeDocument/2006/relationships/image" Target="media/image41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206.bin"/><Relationship Id="rId276" Type="http://schemas.openxmlformats.org/officeDocument/2006/relationships/oleObject" Target="embeddings/oleObject223.bin"/><Relationship Id="rId297" Type="http://schemas.openxmlformats.org/officeDocument/2006/relationships/oleObject" Target="embeddings/oleObject242.bin"/><Relationship Id="rId40" Type="http://schemas.openxmlformats.org/officeDocument/2006/relationships/oleObject" Target="embeddings/oleObject23.bin"/><Relationship Id="rId115" Type="http://schemas.openxmlformats.org/officeDocument/2006/relationships/oleObject" Target="embeddings/oleObject88.bin"/><Relationship Id="rId136" Type="http://schemas.openxmlformats.org/officeDocument/2006/relationships/oleObject" Target="embeddings/oleObject105.bin"/><Relationship Id="rId157" Type="http://schemas.openxmlformats.org/officeDocument/2006/relationships/oleObject" Target="embeddings/oleObject124.bin"/><Relationship Id="rId178" Type="http://schemas.openxmlformats.org/officeDocument/2006/relationships/image" Target="media/image34.wmf"/><Relationship Id="rId301" Type="http://schemas.openxmlformats.org/officeDocument/2006/relationships/oleObject" Target="embeddings/oleObject245.bin"/><Relationship Id="rId322" Type="http://schemas.openxmlformats.org/officeDocument/2006/relationships/oleObject" Target="embeddings/oleObject264.bin"/><Relationship Id="rId343" Type="http://schemas.openxmlformats.org/officeDocument/2006/relationships/oleObject" Target="embeddings/oleObject283.bin"/><Relationship Id="rId61" Type="http://schemas.openxmlformats.org/officeDocument/2006/relationships/oleObject" Target="embeddings/oleObject43.bin"/><Relationship Id="rId82" Type="http://schemas.openxmlformats.org/officeDocument/2006/relationships/oleObject" Target="embeddings/oleObject60.bin"/><Relationship Id="rId199" Type="http://schemas.openxmlformats.org/officeDocument/2006/relationships/oleObject" Target="embeddings/oleObject158.bin"/><Relationship Id="rId203" Type="http://schemas.openxmlformats.org/officeDocument/2006/relationships/oleObject" Target="embeddings/oleObject162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81.bin"/><Relationship Id="rId245" Type="http://schemas.openxmlformats.org/officeDocument/2006/relationships/oleObject" Target="embeddings/oleObject198.bin"/><Relationship Id="rId266" Type="http://schemas.openxmlformats.org/officeDocument/2006/relationships/oleObject" Target="embeddings/oleObject214.bin"/><Relationship Id="rId287" Type="http://schemas.openxmlformats.org/officeDocument/2006/relationships/oleObject" Target="embeddings/oleObject233.bin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81.bin"/><Relationship Id="rId126" Type="http://schemas.openxmlformats.org/officeDocument/2006/relationships/oleObject" Target="embeddings/oleObject96.bin"/><Relationship Id="rId147" Type="http://schemas.openxmlformats.org/officeDocument/2006/relationships/oleObject" Target="embeddings/oleObject115.bin"/><Relationship Id="rId168" Type="http://schemas.openxmlformats.org/officeDocument/2006/relationships/oleObject" Target="embeddings/oleObject134.bin"/><Relationship Id="rId312" Type="http://schemas.openxmlformats.org/officeDocument/2006/relationships/oleObject" Target="embeddings/oleObject255.bin"/><Relationship Id="rId333" Type="http://schemas.openxmlformats.org/officeDocument/2006/relationships/oleObject" Target="embeddings/oleObject274.bin"/><Relationship Id="rId354" Type="http://schemas.openxmlformats.org/officeDocument/2006/relationships/oleObject" Target="embeddings/oleObject293.bin"/><Relationship Id="rId51" Type="http://schemas.openxmlformats.org/officeDocument/2006/relationships/image" Target="media/image14.wmf"/><Relationship Id="rId72" Type="http://schemas.openxmlformats.org/officeDocument/2006/relationships/oleObject" Target="embeddings/oleObject51.bin"/><Relationship Id="rId93" Type="http://schemas.openxmlformats.org/officeDocument/2006/relationships/oleObject" Target="embeddings/oleObject70.bin"/><Relationship Id="rId189" Type="http://schemas.openxmlformats.org/officeDocument/2006/relationships/oleObject" Target="embeddings/oleObject149.bin"/><Relationship Id="rId3" Type="http://schemas.openxmlformats.org/officeDocument/2006/relationships/settings" Target="settings.xml"/><Relationship Id="rId214" Type="http://schemas.openxmlformats.org/officeDocument/2006/relationships/oleObject" Target="embeddings/oleObject172.bin"/><Relationship Id="rId235" Type="http://schemas.openxmlformats.org/officeDocument/2006/relationships/oleObject" Target="embeddings/oleObject190.bin"/><Relationship Id="rId256" Type="http://schemas.openxmlformats.org/officeDocument/2006/relationships/image" Target="media/image46.wmf"/><Relationship Id="rId277" Type="http://schemas.openxmlformats.org/officeDocument/2006/relationships/oleObject" Target="embeddings/oleObject224.bin"/><Relationship Id="rId298" Type="http://schemas.openxmlformats.org/officeDocument/2006/relationships/image" Target="media/image52.wmf"/><Relationship Id="rId116" Type="http://schemas.openxmlformats.org/officeDocument/2006/relationships/image" Target="media/image24.wmf"/><Relationship Id="rId137" Type="http://schemas.openxmlformats.org/officeDocument/2006/relationships/oleObject" Target="embeddings/oleObject106.bin"/><Relationship Id="rId158" Type="http://schemas.openxmlformats.org/officeDocument/2006/relationships/oleObject" Target="embeddings/oleObject125.bin"/><Relationship Id="rId302" Type="http://schemas.openxmlformats.org/officeDocument/2006/relationships/oleObject" Target="embeddings/oleObject246.bin"/><Relationship Id="rId323" Type="http://schemas.openxmlformats.org/officeDocument/2006/relationships/oleObject" Target="embeddings/oleObject265.bin"/><Relationship Id="rId344" Type="http://schemas.openxmlformats.org/officeDocument/2006/relationships/oleObject" Target="embeddings/oleObject284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4.bin"/><Relationship Id="rId62" Type="http://schemas.openxmlformats.org/officeDocument/2006/relationships/oleObject" Target="embeddings/oleObject44.bin"/><Relationship Id="rId83" Type="http://schemas.openxmlformats.org/officeDocument/2006/relationships/oleObject" Target="embeddings/oleObject61.bin"/><Relationship Id="rId179" Type="http://schemas.openxmlformats.org/officeDocument/2006/relationships/oleObject" Target="embeddings/oleObject141.bin"/><Relationship Id="rId190" Type="http://schemas.openxmlformats.org/officeDocument/2006/relationships/image" Target="media/image37.wmf"/><Relationship Id="rId204" Type="http://schemas.openxmlformats.org/officeDocument/2006/relationships/image" Target="media/image38.wmf"/><Relationship Id="rId225" Type="http://schemas.openxmlformats.org/officeDocument/2006/relationships/oleObject" Target="embeddings/oleObject182.bin"/><Relationship Id="rId246" Type="http://schemas.openxmlformats.org/officeDocument/2006/relationships/image" Target="media/image44.wmf"/><Relationship Id="rId267" Type="http://schemas.openxmlformats.org/officeDocument/2006/relationships/oleObject" Target="embeddings/oleObject215.bin"/><Relationship Id="rId288" Type="http://schemas.openxmlformats.org/officeDocument/2006/relationships/image" Target="media/image51.wmf"/><Relationship Id="rId106" Type="http://schemas.openxmlformats.org/officeDocument/2006/relationships/oleObject" Target="embeddings/oleObject82.bin"/><Relationship Id="rId127" Type="http://schemas.openxmlformats.org/officeDocument/2006/relationships/oleObject" Target="embeddings/oleObject97.bin"/><Relationship Id="rId313" Type="http://schemas.openxmlformats.org/officeDocument/2006/relationships/oleObject" Target="embeddings/oleObject256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34.bin"/><Relationship Id="rId73" Type="http://schemas.openxmlformats.org/officeDocument/2006/relationships/oleObject" Target="embeddings/oleObject52.bin"/><Relationship Id="rId94" Type="http://schemas.openxmlformats.org/officeDocument/2006/relationships/oleObject" Target="embeddings/oleObject71.bin"/><Relationship Id="rId148" Type="http://schemas.openxmlformats.org/officeDocument/2006/relationships/oleObject" Target="embeddings/oleObject116.bin"/><Relationship Id="rId169" Type="http://schemas.openxmlformats.org/officeDocument/2006/relationships/oleObject" Target="embeddings/oleObject135.bin"/><Relationship Id="rId334" Type="http://schemas.openxmlformats.org/officeDocument/2006/relationships/oleObject" Target="embeddings/oleObject275.bin"/><Relationship Id="rId355" Type="http://schemas.openxmlformats.org/officeDocument/2006/relationships/oleObject" Target="embeddings/oleObject294.bin"/><Relationship Id="rId4" Type="http://schemas.openxmlformats.org/officeDocument/2006/relationships/webSettings" Target="webSettings.xml"/><Relationship Id="rId180" Type="http://schemas.openxmlformats.org/officeDocument/2006/relationships/image" Target="media/image35.wmf"/><Relationship Id="rId215" Type="http://schemas.openxmlformats.org/officeDocument/2006/relationships/oleObject" Target="embeddings/oleObject173.bin"/><Relationship Id="rId236" Type="http://schemas.openxmlformats.org/officeDocument/2006/relationships/image" Target="media/image42.wmf"/><Relationship Id="rId257" Type="http://schemas.openxmlformats.org/officeDocument/2006/relationships/oleObject" Target="embeddings/oleObject207.bin"/><Relationship Id="rId278" Type="http://schemas.openxmlformats.org/officeDocument/2006/relationships/image" Target="media/image50.wmf"/><Relationship Id="rId303" Type="http://schemas.openxmlformats.org/officeDocument/2006/relationships/oleObject" Target="embeddings/oleObject247.bin"/><Relationship Id="rId42" Type="http://schemas.openxmlformats.org/officeDocument/2006/relationships/oleObject" Target="embeddings/oleObject25.bin"/><Relationship Id="rId84" Type="http://schemas.openxmlformats.org/officeDocument/2006/relationships/oleObject" Target="embeddings/oleObject62.bin"/><Relationship Id="rId138" Type="http://schemas.openxmlformats.org/officeDocument/2006/relationships/oleObject" Target="embeddings/oleObject107.bin"/><Relationship Id="rId345" Type="http://schemas.openxmlformats.org/officeDocument/2006/relationships/oleObject" Target="embeddings/oleObject285.bin"/><Relationship Id="rId191" Type="http://schemas.openxmlformats.org/officeDocument/2006/relationships/oleObject" Target="embeddings/oleObject150.bin"/><Relationship Id="rId205" Type="http://schemas.openxmlformats.org/officeDocument/2006/relationships/oleObject" Target="embeddings/oleObject163.bin"/><Relationship Id="rId247" Type="http://schemas.openxmlformats.org/officeDocument/2006/relationships/oleObject" Target="embeddings/oleObject199.bin"/><Relationship Id="rId107" Type="http://schemas.openxmlformats.org/officeDocument/2006/relationships/oleObject" Target="embeddings/oleObject83.bin"/><Relationship Id="rId289" Type="http://schemas.openxmlformats.org/officeDocument/2006/relationships/oleObject" Target="embeddings/oleObject234.bin"/><Relationship Id="rId11" Type="http://schemas.openxmlformats.org/officeDocument/2006/relationships/image" Target="media/image4.wmf"/><Relationship Id="rId53" Type="http://schemas.openxmlformats.org/officeDocument/2006/relationships/oleObject" Target="embeddings/oleObject35.bin"/><Relationship Id="rId149" Type="http://schemas.openxmlformats.org/officeDocument/2006/relationships/oleObject" Target="embeddings/oleObject117.bin"/><Relationship Id="rId314" Type="http://schemas.openxmlformats.org/officeDocument/2006/relationships/oleObject" Target="embeddings/oleObject257.bin"/><Relationship Id="rId356" Type="http://schemas.openxmlformats.org/officeDocument/2006/relationships/oleObject" Target="embeddings/oleObject295.bin"/><Relationship Id="rId95" Type="http://schemas.openxmlformats.org/officeDocument/2006/relationships/oleObject" Target="embeddings/oleObject72.bin"/><Relationship Id="rId160" Type="http://schemas.openxmlformats.org/officeDocument/2006/relationships/oleObject" Target="embeddings/oleObject127.bin"/><Relationship Id="rId216" Type="http://schemas.openxmlformats.org/officeDocument/2006/relationships/oleObject" Target="embeddings/oleObject174.bin"/><Relationship Id="rId258" Type="http://schemas.openxmlformats.org/officeDocument/2006/relationships/image" Target="media/image47.wmf"/><Relationship Id="rId22" Type="http://schemas.openxmlformats.org/officeDocument/2006/relationships/oleObject" Target="embeddings/oleObject9.bin"/><Relationship Id="rId64" Type="http://schemas.openxmlformats.org/officeDocument/2006/relationships/image" Target="media/image15.wmf"/><Relationship Id="rId118" Type="http://schemas.openxmlformats.org/officeDocument/2006/relationships/image" Target="media/image25.wmf"/><Relationship Id="rId325" Type="http://schemas.openxmlformats.org/officeDocument/2006/relationships/oleObject" Target="embeddings/oleObject267.bin"/><Relationship Id="rId171" Type="http://schemas.openxmlformats.org/officeDocument/2006/relationships/oleObject" Target="embeddings/oleObject137.bin"/><Relationship Id="rId227" Type="http://schemas.openxmlformats.org/officeDocument/2006/relationships/oleObject" Target="embeddings/oleObject184.bin"/><Relationship Id="rId269" Type="http://schemas.openxmlformats.org/officeDocument/2006/relationships/oleObject" Target="embeddings/oleObject216.bin"/><Relationship Id="rId33" Type="http://schemas.openxmlformats.org/officeDocument/2006/relationships/oleObject" Target="embeddings/oleObject17.bin"/><Relationship Id="rId129" Type="http://schemas.openxmlformats.org/officeDocument/2006/relationships/oleObject" Target="embeddings/oleObject98.bin"/><Relationship Id="rId280" Type="http://schemas.openxmlformats.org/officeDocument/2006/relationships/oleObject" Target="embeddings/oleObject226.bin"/><Relationship Id="rId336" Type="http://schemas.openxmlformats.org/officeDocument/2006/relationships/oleObject" Target="embeddings/oleObject277.bin"/><Relationship Id="rId75" Type="http://schemas.openxmlformats.org/officeDocument/2006/relationships/oleObject" Target="embeddings/oleObject54.bin"/><Relationship Id="rId140" Type="http://schemas.openxmlformats.org/officeDocument/2006/relationships/oleObject" Target="embeddings/oleObject109.bin"/><Relationship Id="rId182" Type="http://schemas.openxmlformats.org/officeDocument/2006/relationships/image" Target="media/image36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92.bin"/><Relationship Id="rId291" Type="http://schemas.openxmlformats.org/officeDocument/2006/relationships/oleObject" Target="embeddings/oleObject236.bin"/><Relationship Id="rId305" Type="http://schemas.openxmlformats.org/officeDocument/2006/relationships/oleObject" Target="embeddings/oleObject249.bin"/><Relationship Id="rId347" Type="http://schemas.openxmlformats.org/officeDocument/2006/relationships/oleObject" Target="embeddings/oleObject287.bin"/><Relationship Id="rId44" Type="http://schemas.openxmlformats.org/officeDocument/2006/relationships/oleObject" Target="embeddings/oleObject27.bin"/><Relationship Id="rId86" Type="http://schemas.openxmlformats.org/officeDocument/2006/relationships/oleObject" Target="embeddings/oleObject64.bin"/><Relationship Id="rId151" Type="http://schemas.openxmlformats.org/officeDocument/2006/relationships/oleObject" Target="embeddings/oleObject119.bin"/><Relationship Id="rId193" Type="http://schemas.openxmlformats.org/officeDocument/2006/relationships/oleObject" Target="embeddings/oleObject152.bin"/><Relationship Id="rId207" Type="http://schemas.openxmlformats.org/officeDocument/2006/relationships/oleObject" Target="embeddings/oleObject165.bin"/><Relationship Id="rId249" Type="http://schemas.openxmlformats.org/officeDocument/2006/relationships/oleObject" Target="embeddings/oleObject200.bin"/><Relationship Id="rId13" Type="http://schemas.openxmlformats.org/officeDocument/2006/relationships/image" Target="media/image5.wmf"/><Relationship Id="rId109" Type="http://schemas.openxmlformats.org/officeDocument/2006/relationships/oleObject" Target="embeddings/oleObject85.bin"/><Relationship Id="rId260" Type="http://schemas.openxmlformats.org/officeDocument/2006/relationships/image" Target="media/image48.wmf"/><Relationship Id="rId316" Type="http://schemas.openxmlformats.org/officeDocument/2006/relationships/oleObject" Target="embeddings/oleObject259.bin"/><Relationship Id="rId55" Type="http://schemas.openxmlformats.org/officeDocument/2006/relationships/oleObject" Target="embeddings/oleObject37.bin"/><Relationship Id="rId97" Type="http://schemas.openxmlformats.org/officeDocument/2006/relationships/oleObject" Target="embeddings/oleObject74.bin"/><Relationship Id="rId120" Type="http://schemas.openxmlformats.org/officeDocument/2006/relationships/image" Target="media/image26.wmf"/><Relationship Id="rId358" Type="http://schemas.openxmlformats.org/officeDocument/2006/relationships/fontTable" Target="fontTable.xml"/><Relationship Id="rId162" Type="http://schemas.openxmlformats.org/officeDocument/2006/relationships/oleObject" Target="embeddings/oleObject129.bin"/><Relationship Id="rId218" Type="http://schemas.openxmlformats.org/officeDocument/2006/relationships/image" Target="media/image39.wmf"/><Relationship Id="rId271" Type="http://schemas.openxmlformats.org/officeDocument/2006/relationships/oleObject" Target="embeddings/oleObject218.bin"/><Relationship Id="rId24" Type="http://schemas.openxmlformats.org/officeDocument/2006/relationships/oleObject" Target="embeddings/oleObject10.bin"/><Relationship Id="rId66" Type="http://schemas.openxmlformats.org/officeDocument/2006/relationships/image" Target="media/image16.wmf"/><Relationship Id="rId131" Type="http://schemas.openxmlformats.org/officeDocument/2006/relationships/oleObject" Target="embeddings/oleObject100.bin"/><Relationship Id="rId327" Type="http://schemas.openxmlformats.org/officeDocument/2006/relationships/oleObject" Target="embeddings/oleObject269.bin"/><Relationship Id="rId173" Type="http://schemas.openxmlformats.org/officeDocument/2006/relationships/oleObject" Target="embeddings/oleObject138.bin"/><Relationship Id="rId229" Type="http://schemas.openxmlformats.org/officeDocument/2006/relationships/oleObject" Target="embeddings/oleObject186.bin"/><Relationship Id="rId240" Type="http://schemas.openxmlformats.org/officeDocument/2006/relationships/oleObject" Target="embeddings/oleObject194.bin"/><Relationship Id="rId35" Type="http://schemas.openxmlformats.org/officeDocument/2006/relationships/oleObject" Target="embeddings/oleObject19.bin"/><Relationship Id="rId77" Type="http://schemas.openxmlformats.org/officeDocument/2006/relationships/oleObject" Target="embeddings/oleObject55.bin"/><Relationship Id="rId100" Type="http://schemas.openxmlformats.org/officeDocument/2006/relationships/oleObject" Target="embeddings/oleObject76.bin"/><Relationship Id="rId282" Type="http://schemas.openxmlformats.org/officeDocument/2006/relationships/oleObject" Target="embeddings/oleObject228.bin"/><Relationship Id="rId338" Type="http://schemas.openxmlformats.org/officeDocument/2006/relationships/image" Target="media/image56.wmf"/><Relationship Id="rId8" Type="http://schemas.openxmlformats.org/officeDocument/2006/relationships/oleObject" Target="embeddings/oleObject2.bin"/><Relationship Id="rId142" Type="http://schemas.openxmlformats.org/officeDocument/2006/relationships/image" Target="media/image28.wmf"/><Relationship Id="rId184" Type="http://schemas.openxmlformats.org/officeDocument/2006/relationships/oleObject" Target="embeddings/oleObject144.bin"/><Relationship Id="rId251" Type="http://schemas.openxmlformats.org/officeDocument/2006/relationships/oleObject" Target="embeddings/oleObject202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646A90-FDC8-41DF-9B58-CD62B57DE1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63</TotalTime>
  <Pages>9</Pages>
  <Words>2324</Words>
  <Characters>13249</Characters>
  <Application>Microsoft Office Word</Application>
  <DocSecurity>0</DocSecurity>
  <Lines>110</Lines>
  <Paragraphs>31</Paragraphs>
  <ScaleCrop>false</ScaleCrop>
  <Company/>
  <LinksUpToDate>false</LinksUpToDate>
  <CharactersWithSpaces>155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懿萱 劉</dc:creator>
  <cp:keywords/>
  <dc:description/>
  <cp:lastModifiedBy>懿萱 劉</cp:lastModifiedBy>
  <cp:revision>39</cp:revision>
  <dcterms:created xsi:type="dcterms:W3CDTF">2022-12-19T04:07:00Z</dcterms:created>
  <dcterms:modified xsi:type="dcterms:W3CDTF">2022-12-26T12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